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notesSlides/notesSlide4.xml" ContentType="application/vnd.openxmlformats-officedocument.presentationml.notesSlide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7" r:id="rId15"/>
    <p:sldId id="269" r:id="rId16"/>
    <p:sldId id="270" r:id="rId17"/>
    <p:sldId id="271" r:id="rId18"/>
    <p:sldId id="272" r:id="rId19"/>
    <p:sldId id="278" r:id="rId20"/>
    <p:sldId id="273" r:id="rId21"/>
    <p:sldId id="275" r:id="rId22"/>
    <p:sldId id="279" r:id="rId23"/>
    <p:sldId id="274" r:id="rId24"/>
    <p:sldId id="276" r:id="rId25"/>
    <p:sldId id="282" r:id="rId26"/>
    <p:sldId id="280" r:id="rId27"/>
    <p:sldId id="281" r:id="rId28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036" autoAdjust="0"/>
    <p:restoredTop sz="93878" autoAdjust="0"/>
  </p:normalViewPr>
  <p:slideViewPr>
    <p:cSldViewPr snapToGrid="0">
      <p:cViewPr>
        <p:scale>
          <a:sx n="66" d="100"/>
          <a:sy n="66" d="100"/>
        </p:scale>
        <p:origin x="436" y="7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27T09:04:44.2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50 5390 225 0,'0'0'0'15,"0"0"0"-15,3 0 0 0,-3 0 99 0,0 0-99 16,0-6 100-16,0-4-100 0,0 10 112 0,0 0-112 15,0-8 113-15,0-4-113 0,0 12 85 0,0 0-85 16,0-11 86-16,0 3-86 0,0 8 73 0,0 0-73 0,0-9 74 16,4 2-74-16,-4 7 51 0,0 0-51 0,2-5 51 15,1 2-51-15,-3 3 55 0,0 0-55 0,4 0 55 16,1 3-55-16,-5-3 44 0,0 0-44 0,7 9 44 16,-2 1-44-16,-5-10 36 0,0 0-36 0,9 24 36 15,-2 12-36-15,-7-36 15 0,0 0-15 0,8 43 16 16,-2 8-16-16,-6-51 37 0,0 0-37 0,0 67 37 15,0 12-37-15,0-79 12 0,0 0-12 0,-9 108 12 16,-3 27-12-16,12-135 29 0,0 0-29 0,-14 135 29 16,2 6-29-16,12-141 29 0,0 0-29 0,-13 133 29 0,1-1-29 15,12-132 32-15,0 0-32 0,-14 125 32 0,2-3-32 16,12-122 48-16,0 0-48 0,-14 118 49 0,2-3-49 0,12-115 11 16,0 0-11-16,-12 122 11 0,0-1-11 0,12-121 44 15,0 0-44-15,-9 119 44 0,4 2-44 0,5-121 22 16,0 0-22-16,-9 124 22 0,-3 4-22 0,12-128 40 15,0 0-40-15,-7 123 41 0,5-3-41 0,2-120 44 16,0 0-44-16,-3 115 44 0,3-7-44 0,0-108 17 16,0 0-17-16,0 101 17 0,3-14-17 0,-3-87 38 15,0 0-38-15,0 86 39 0,0-5-39 0,0-81 12 16,0 0-12-16,0 77 13 0,-3-7-13 0,3-70 12 0,0 0-12 16,0 67 12-16,3-4-12 0,-3-63 16 0,0 0-16 15,0 52 17-15,-3-10-17 0,3-42 14 0,0 0-14 16,-4 52 15-16,-1 1-15 0,5-53 4 0,0 0-4 15,-4 38 4-15,3-14-4 0,1-24-10 0,0 0 10 16,-4 18-10-16,4-6 10 0,0-12-97 0,0 0 97 16,-5 12-97-16,1-8 97 0,4-4-207 0,0 0 207 0,-7-19-207 15,2-20 207-15,-10-20-1141 0</inkml:trace>
  <inkml:trace contextRef="#ctx0" brushRef="#br0" timeOffset="992.1">8489 5169 919 0,'0'0'0'0,"13"0"0"0,0-7 0 16,-13 7 107-16,0 0-107 0,7-4 107 0,-5 3-107 15,-2 1 86-15,0 0-86 0,0 0 86 0,2-4-86 0,-2 4 82 16,0 0-82-16,5 0 82 0,0 0-82 0,-5 0 53 15,0 0-53-15,16 4 53 0,1 4-53 0,-17-8 24 16,0 0-24-16,27 19 25 0,7 8-25 0,-34-27 20 16,0 0-20-16,40 36 20 0,9 7-20 0,-49-43 35 15,0 0-35-15,58 52 35 0,3 2-35 0,-61-54 5 16,0 0-5-16,80 69 5 0,17 8-5 0,-97-77 5 0,0 0-5 16,95 72 5-16,6-5-5 0,-101-67 38 0,0 0-38 15,92 61 39-15,-3 3-39 0,-89-64 4 0,0 0-4 16,94 56 5-16,0 3-5 0,-94-59 17 0,0 0-17 15,97 51 17-15,4-3-17 0,-101-48 16 0,0 0-16 0,91 51 17 16,-2 2-17-16,-89-53 3 0,0 0-3 0,89 52 4 16,-6-1-4-16,-83-51 13 0,0 0-13 0,82 52 14 15,-9-1-14-15,-73-51 23 0,0 0-23 0,72 55 24 16,-4 0-24-16,-68-55 13 0,0 0-13 0,71 54 13 16,6 0-13-16,-77-54 18 0,0 0-18 0,68 54 19 15,0 0-19-15,-68-54 24 0,0 0-24 0,59 47 25 16,-5-4-25-16,-54-43 3 0,0 0-3 0,49 40 3 15,-7-4-3-15,-42-36 7 0,0 0-7 0,47 32 7 16,3-1-7-16,-50-31 14 0,0 0-14 0,54 24 15 16,-2-2-15-16,-52-22 14 0,0 0-14 0,46 14 15 15,-11-4-15-15,-35-10 15 0,0 0-15 0,38 12 16 0,-2-7-16 16,-36-5 4-16,0 0-4 0,35 11 5 0,-5-3-5 16,-30-8 3-16,0 0-3 0,26 7 3 0,-3-3-3 0,-23-4 2 15,0 0-2-15,19 5 2 0,-2-2-2 0,-17-3 0 16,0 0 0-16,14 2 0 0,-2 1 0 0,-12-3-26 15,0 0 26-15,13 4-26 0,-5-1 26 0,-8-3-133 16,0 0 133-16,6-3-133 0,1-1 133 0,-7 4-160 16,0 0 160-16,13-5-1180 0,-26 10 1180 0</inkml:trace>
  <inkml:trace contextRef="#ctx0" brushRef="#br0" timeOffset="1696.33">11808 7074 953 0,'-9'20'0'0,"9"-20"138"0,0 0-138 0,-5 9 139 0,5-4-139 15,0-5 156-15,0 0-156 0,-12 12 156 0,-9 5-156 0,21-17 100 16,0 0-100-16,-26 15 101 0,-7 2-101 15,33-17 64-15,0 0-64 0,-39 23 64 0,-4-4-64 0,43-19 43 16,0 0-43-16,-47 24 43 0,-4 3-43 0,51-27 36 16,0 0-36-16,-54 27 36 0,-5 6-36 0,59-33 23 15,0 0-23-15,-77 43 24 0,-17 8-24 0,94-51 17 16,0 0-17-16,-92 52 17 0,-2 2-17 0,94-54 28 16,0 0-28-16,-98 55 28 0,-3 3-28 0,101-58 6 15,0 0-6-15,-102 60 6 0,-5 0-6 0,107-60 17 0,0 0-17 16,-106 62 17-16,0 1-17 0,106-63 8 0,0 0-8 15,-110 67 9-15,0 0-9 0,110-67 33 0,0 0-33 16,-109 67 34-16,2 0-34 0,107-67 4 0,0 0-4 0,-110 63 5 16,2-1-5-16,108-62 5 0,0 0-5 0,-104 61 5 15,5 1-5-15,99-62 13 0,0 0-13 0,-98 57 14 16,-3 1-14-16,101-58 0 0,0 0 0 0,-92 55 1 16,3-1-1-16,89-54 3 0,0 0-3 0,-82 45 4 15,0-4-4-15,82-41 2 0,0 0-2 0,-75 38 2 16,7-4-2-16,68-34 1 0,0 0-1 0,-62 31 2 15,9-11-2-15,53-20 0 0,0 0 0 0,-50 24 0 16,3-1 0-16,47-23 0 0,0 0 0 0,-47 24 1 16,-4 5-1-16,51-29 7 0,0 0-7 0,-35 19 7 15,11-6-7-15,24-13 15 0,0 0-15 0,-24 18 15 16,1-3-15-16,23-15 9 0,0 0-9 0,-16 12 9 0,6 0-9 16,10-12 9-16,0 0-9 0,-9 7 10 0,0 1-10 15,9-8-40-15,0 0 40 0,0 9-39 0,6-1 39 0,-6-8-200 16,0 0 200-16,5 7-200 0,2-7 200 0,5 7-1360 15</inkml:trace>
  <inkml:trace contextRef="#ctx0" brushRef="#br0" timeOffset="5014.26">11855 7101 852 0,'0'0'0'0,"-2"-21"0"16,-1-13 0-16,3 34-69 0,0 0 69 0,-5-5-68 15,3 15 68-15,2-10 9 0,0 0-9 0,-2 7 10 16,-1-2-10-16,3-5 27 0,0 0-27 0,-4 4 27 15,2-4-27-15,2 0 24 0,0 0-24 0,-3-2 25 0,-2-1-25 16,5 3 41-16,0 0-41 0,-7-7 41 0,2-2-41 16,5 9 51-16,0 0-51 0,-9-7 51 0,5 2-51 15,4 5 54-15,0 0-54 0,-5-3 54 0,-2-1-54 16,7 4 49-16,0 0-49 0,-3-1 50 0,1-1-50 0,2 2 43 16,0 0-43-16,0 0 44 0,0 0-44 0,0 0 47 15,0 0-47-15,9 2 48 0,3 3-48 0,-12-5 18 16,0 0-18-16,29 3 19 0,10 1-19 0,-39-4 22 15,0 0-22-15,50 8 22 0,10-1-22 0,-60-7 39 16,0 0-39-16,64 9 39 0,7-1-39 0,-71-8 12 16,0 0-12-16,96 7 12 0,17-2-12 0,-113-5 21 15,0 0-21-15,110 7 21 0,5-2-21 0,-115-5 8 0,0 0-8 16,110 3 9-16,-7-3-9 0,-103 0 39 0,0 0-39 16,101 0 40-16,-4-3-40 0,-97 3 2 0,0 0-2 15,86-2 2-15,-13-1-2 0,-73 3 8 0,0 0-8 16,63 2 8-16,-11 1-8 0,-52-3 33 0,0 0-33 15,36 3 34-15,-18 3-34 0,-18-6 24 0,0 0-24 16,14 6 25-16,-7 3-25 0,-7-9 16 0,0 0-16 0,-4 15 17 16,-8 4-17-16,12-19-13 0,0 0 13 0,-23 21-12 15,-10 1 12-15,33-22-280 0,0 0 280 0,-43 21-280 16,-11-6 280-16,-44 18-857 0</inkml:trace>
  <inkml:trace contextRef="#ctx0" brushRef="#br0" timeOffset="5855.33">8259 8470 942 0,'0'0'0'0,"0"0"0"0,-24-31 0 0,24 31 98 16,0 0-98-16,-4-10 98 0,6 4-98 0,-2 6 79 15,0 0-79-15,2-6 80 0,1 2-80 0,-3 4 69 16,0 0-69-16,-3-5 69 0,1 0-69 0,2 5 43 0,0 0-43 16,-12-7 44-16,-5-5-44 0,17 12 69 0,0 0-69 15,-30-9 69-15,-12 3-69 0,42 6 41 0,0 0-41 16,-54-7 42-16,-10 2-42 0,64 5 49 0,0 0-49 15,-73-5 49-15,-8-2-49 0,81 7 30 0,0 0-30 16,-113-4 30-16,-24-1-30 0,137 5 45 0,0 0-45 16,-128-2 45-16,-2 4-45 0,130-2 34 0,0 0-34 0,-122 5 34 15,10 4-34-15,112-9 44 0,0 0-44 0,-94 7 45 16,11 1-45-16,83-8 27 0,0 0-27 0,-61 7 27 16,19 0-27-16,42-7 27 0,0 0-27 0,-54 5 27 15,2-5-27-15,52 0 8 0,0 0-8 0,-34 0 9 16,14 0-9-16,20 0-13 0,0 0 13 0,-21-5-13 15,7 0 13-15,14 5-170 0,0 0 170 0,-9-9-169 16,9 1 169-16,0 8-167 0,0 0 167 0,0-16-167 16,0-4 167-16,-4-18-1079 0</inkml:trace>
  <inkml:trace contextRef="#ctx0" brushRef="#br0" timeOffset="7145.85">8427 5712 942 0,'0'0'0'0,"-6"0"0"15,-2 3 0-15,8-3 154 0,0 0-154 0,-21 0 154 16,-14-3-154-16,35 3 142 0,0 0-142 0,-38 0 142 16,-4-4-142-16,42 4 76 0,0 0-76 0,-46-5 77 0,-1 2-77 15,47 3 41-15,0 0-41 0,-55-4 41 16,-10 4-41-16,65 0 18 0,0 0-18 0,-68 0 18 0,-3 0-18 16,71 0 18-16,0 0-18 0,-94 0 19 0,-16 4-19 15,110-4 15-15,0 0-15 0,-106 3 16 0,-6 6-16 0,112-9 1 16,0 0-1-16,-89 3 2 0,9-3-2 0,80 0 4 15,0 0-4-15,-68 0 5 0,6-3-5 0,62 3 0 16,0 0 0-16,-56-4 1 0,5 1-1 0,51 3-1 16,0 0 1-16,-33-2 0 0,19 0 0 0,14 2-95 15,0 0 95-15,-5-1-94 0,10 1 94 0,-5 0-183 16,0 0 183-16,14-9-183 0,11 2 183 0,13-8-892 16</inkml:trace>
  <inkml:trace contextRef="#ctx0" brushRef="#br0" timeOffset="7761.37">8845 5744 617 0,'0'0'0'0,"5"4"0"0,0-1 0 0,-5-3 102 0,0 0-102 16,-2 3 103-16,-5-3-103 0,7 0 109 0,0 0-109 16,-5 6 110-16,-3-6-110 0,8 0 83 0,0 0-83 15,-9 6 84-15,0 3-84 0,9-9 55 0,0 0-55 16,-9 21 56-16,-3 9-56 0,12-30 68 0,0 0-68 0,-9 33 68 16,-3 8-68-16,12-41 52 0,0 0-52 0,-8 45 53 15,2-3-53-15,6-42 9 0,0 0-9 0,-3 43 9 16,3 0-9-16,0-43 23 0,0 0-23 0,0 36 24 15,0-3-24-15,0-33 6 0,0 0-6 0,2 25 7 16,-1-4-7-16,-1-21-9 0,0 0 9 0,-1 15-9 16,-1-6 9-16,2-9-102 0,0 0 102 0,-9 0-102 15,-7-9 102-15,16 9-258 0,0 0 258 0,-17-15-258 16,0-6 258-16,-22-13-551 0</inkml:trace>
  <inkml:trace contextRef="#ctx0" brushRef="#br0" timeOffset="7972.39">8463 5957 572 0,'0'0'0'0,"9"6"0"0,5 6 0 0,-14-12 142 16,0 0-142-16,16 4 143 0,4-8-143 0,-20 4 133 16,0 0-133-16,27-3 133 0,2 0-133 0,-29 3 86 15,0 0-86-15,42 0 86 0,8 3-86 0,-50-3 60 16,0 0-60-16,56 3 60 0,5 1-60 0,-61-4 63 16,0 0-63-16,59 3 63 0,-1 2-63 0,-58-5 62 15,0 0-62-15,47 4 62 0,-7-1-62 0,-40-3 27 16,0 0-27-16,30 5 27 0,-6-1-27 0,-24-4-28 0,0 0 28 15,14 3-28-15,-4 2 28 0,-10-5-136 0,0 0 136 16,2 4-135-16,-4-4 135 0,-1 5-951 0</inkml:trace>
  <inkml:trace contextRef="#ctx0" brushRef="#br0" timeOffset="8572.33">8387 8199 1065 0,'0'0'0'16,"5"-3"0"-16,-2 3 0 0,-3 0 77 0,0 0-77 15,9-6 78-15,0 3-78 0,-9 3 87 0,0 0-87 0,15-7 87 16,5 2-87-16,-20 5 58 0,0 0-58 0,27-7 59 15,8 4-59-15,-35 3 15 0,0 0-15 0,39-4 16 16,2-1-16-16,-41 5 32 0,0 0-32 0,47 0 33 16,4-3-33-16,-51 3 5 0,0 0-5 0,50 0 5 15,6 3-5-15,-56-3 35 0,0 0-35 0,47 0 35 16,-3 4-35-16,-44-4 18 0,0 0-18 0,36 5 18 16,-6 2-18-16,-30-7 5 0,0 0-5 0,26 6 5 15,-10 3-5-15,-16-9 1 0,0 0-1 0,14 9 2 0,-6-1-2 16,-8-8-180-16,0 0 180 0,6 7-180 0,-5-4 180 15,8 9-927-15</inkml:trace>
  <inkml:trace contextRef="#ctx0" brushRef="#br0" timeOffset="10073.14">7092 5527 415 0,'0'0'0'15,"5"8"0"-15,11 8 0 0,-16-16 70 0,0 0-70 0,0 8 70 16,-10-1-70-16,10-7 76 0,0 0-76 0,-9 5 76 16,-2 2-76-16,11-7 60 0,0 0-60 0,-12 24 60 15,-5 10-60-15,17-34 32 0,0 0-32 0,-19 48 33 16,-1 10-33-16,20-58 25 0,0 0-25 0,-19 72 26 16,0 11-26-16,19-83 4 0,0 0-4 0,-28 111 4 15,2 29-4-15,26-140 33 0,0 0-33 0,-26 143 34 16,-2 7-34-16,28-150 45 0,0 0-45 0,-26 149 45 0,3 0-45 15,23-149 25-15,0 0-25 0,-24 149 26 0,-2-3-26 16,26-146 19-16,0 0-19 0,-25 146 20 0,3-1-20 16,22-145 46-16,0 0-46 0,-25 149 47 0,5-1-47 15,20-148 32-15,0 0-32 0,-18 137 33 0,4-9-33 0,14-128 38 16,0 0-38-16,-12 124 39 0,0-8-39 0,12-116 34 16,0 0-34-16,-9 108 34 0,4-7-34 0,5-101 14 15,0 0-14-15,-11 99 15 0,3-1-15 0,8-98 37 16,0 0-37-16,-11 91 37 0,1-5-37 0,10-86 29 15,0 0-29-15,-11 87 29 0,-1-5-29 0,12-82 14 16,0 0-14-16,-17 88 15 0,-1-3-15 0,18-85 20 16,0 0-20-16,-15 81 20 0,1-4-20 0,14-77 33 15,0 0-33-15,-13 77 34 0,5-3-34 0,8-74 18 0,0 0-18 16,-4 75 18-16,4 0-18 0,0-75 41 0,0 0-41 0,0 77 42 16,4-3-42-16,-4-74 3 0,0 0-3 0,-4 81 3 15,1 4-3-15,3-85 17 0,0 0-17 0,-5 84 17 16,-4-2-17-16,9-82 3 0,0 0-3 0,-7 83 4 15,2-5-4-15,5-78 12 0,0 0-12 0,-9 76 13 16,0 1-13-16,9-77 23 0,0 0-23 0,-7 68 24 16,6-4-24-16,1-64 7 0,0 0-7 0,0 49 7 15,0-9-7-15,0-40 17 0,0 0-17 0,0 27 17 16,1-6-17-16,-1-21 15 0,0 0-15 0,0 22 15 16,0-1-15-16,0-21-1 0,0 0 1 0,0 15-1 15,-1-3 1-15,1-12-90 0,0 0 90 0,0 7-89 16,-4-2 89-16,4-5-188 0,0 0 188 0,-14 0-187 15,-5-5 187-15,-12 0-1062 0</inkml:trace>
  <inkml:trace contextRef="#ctx0" brushRef="#br0" timeOffset="10494.2">5488 11156 1323 0,'0'0'0'0,"8"-9"0"0,6-6 0 0,-14 15 122 0,0 0-122 16,16-9 122-16,-2 1-122 0,-14 8 92 0,0 0-92 0,30-10 92 16,4-4-92-16,-34 14 22 0,0 0-22 15,46-14 23-15,9-3-23 0,-55 17-1 0,0 0 1 0,60-14 0 16,4 1 0-16,-64 13 0 0,0 0 0 0,92-19 0 15,20-5 0-15,-112 24-12 0,0 0 12 0,104-24-12 16,-1-4 12-16,-103 28 0 0,0 0 0 0,98-27 0 16,-6-7 0-16,-92 34-1 0,0 0 1 0,89-29 0 15,0-2 0-15,-89 31-1 0,0 0 1 0,76-23-1 16,-2 6 1-16,-74 17 0 0,0 0 0 0,64-12 0 16,-5 4 0-16,-59 8 5 0,0 0-5 0,42-2 6 15,-12 5-6-15,-30-3 15 0,0 0-15 0,24 7 16 16,-10 0-16-16,-14-7 9 0,0 0-9 0,9 10 9 15,-9 4-9-15,0-14 1 0,0 0-1 0,-14 21 1 0,-11 6-1 16,25-27-101-16,0 0 101 0,-26 17-101 0,-10 0 101 16,36-17-202-16,0 0 202 0,-47 14-202 0,-9-4 202 15,-50 14-808-15</inkml:trace>
  <inkml:trace contextRef="#ctx0" brushRef="#br0" timeOffset="10839.16">6022 11089 1132 0,'0'0'0'0,"6"-5"0"0,6-4 0 0,-12 9 157 0,0 0-157 16,9-6 158-16,-6-3-158 0,-3 9 96 0,0 0-96 16,0-3 96-16,2-3-96 0,-2 6 52 0,0 0-52 15,0-3 52-15,0 1-52 0,0 2 4 0,0 0-4 16,0 0 5-16,-5 2-5 0,5-2 38 0,0 0-38 15,-9 24 38-15,-9 15-38 0,18-39 5 0,0 0-5 16,-19 45 5-16,-3 13-5 0,22-58 29 0,0 0-29 0,-25 58 29 16,-1 6-29-16,26-64 18 0,0 0-18 0,-33 84 19 15,-5 13-19-15,38-97 40 0,0 0-40 0,-30 84 41 16,4-3-41-16,26-81 3 0,0 0-3 0,-17 48 3 16,8-24-3-16,9-24 4 0,0 0-4 0,-4 20 4 15,4-9-4-15,0-11-10 0,0 0 10 0,7 0-10 16,7-11 10-16,-14 11-154 0,0 0 154 0,16-24-154 15,7-12 154-15,-23 36-152 0,0 0 152 0,24-42-152 16,6-10 152-16,22-42-949 0</inkml:trace>
  <inkml:trace contextRef="#ctx0" brushRef="#br0" timeOffset="11139.29">6707 10899 1054 0,'0'0'0'0,"-14"2"0"0,-10 3 0 0,24-5 132 15,0 0-132-15,-5 7 133 0,10-1-133 0,-5-6 86 0,0 0-86 16,-4 14 87-16,3 7-87 0,1-21 35 0,0 0-35 16,-16 31 36-16,-5 10-36 0,21-41 29 0,0 0-29 15,-26 53 29-15,-4 8-29 0,30-61 35 0,0 0-35 16,-33 64 36-16,2 3-36 0,31-67 54 0,0 0-54 15,-26 55 55-15,1-6-55 0,25-49 22 0,0 0-22 16,-21 41 23-16,4-3-23 0,17-38 22 0,0 0-22 16,-16 27 22-16,6-6-22 0,10-21-15 0,0 0 15 0,-4 14-15 15,4-7 15-15,0-7-186 0,0 0 186 0,6-9-185 16,6-12 185-16,9-11-1011 0</inkml:trace>
  <inkml:trace contextRef="#ctx0" brushRef="#br0" timeOffset="11335.43">6885 10998 1255 0,'0'0'0'0,"-9"2"0"0,-3 3 0 0,12-5 154 16,0 0-154-16,-5 28 154 0,5 18-154 0,0-46 101 15,0 0-101-15,-7 53 102 0,-2 9-102 0,9-62 87 16,0 0-87-16,-14 70 88 0,-3 9-88 0,17-79-173 15,0 0 173-15,-30 150-1245 0,60-300 1245 0</inkml:trace>
  <inkml:trace contextRef="#ctx0" brushRef="#br0" timeOffset="28629.71">10609 11048 830 0,'0'0'0'0,"0"0"0"0,0 0 0 0,0 0 86 15,0 0-86-15,0 0 86 0,0 0-86 0,0 0 49 16,0 0-49-16,0 0 49 0,0 0-49 0,0 0 32 15,0 0-32-15,0 0 32 0,0 0-32 0,0 0 1 16,0 0-1-16,0 0 2 0,0 0-2 0,0 0 57 16,0 0-57-16,0 0 57 0,-15-14-57 0,15 14 57 15,0 0-57-15,-9-5 57 0,0-3-57 0,9 8 34 16,0 0-34-16,-8-2 34 0,4 5-34 0,4-3 5 0,0 0-5 16,4 7 6-16,8-2-6 0,-12-5 29 0,0 0-29 15,26 11 29-15,5 1-29 0,-31-12 16 0,0 0-16 0,42 8 17 16,9 4-17-16,-51-12 17 0,0 0-17 0,54 10 17 15,7 1-17-15,-61-11 18 0,0 0-18 0,73 10 18 16,10-2-18-16,-83-8 33 0,0 0-33 0,103 4 34 16,23-6-34-16,-126 2 18 0,0 0-18 0,127 0 18 15,9 0-18-15,-136 0 36 0,0 0-36 0,129-2 36 16,-2-1-36-16,-127 3 20 0,0 0-20 0,130-2 20 16,-2 2-20-16,-128 0 11 0,0 0-11 0,129 5 11 15,-1 7-11-15,-128-12 18 0,0 0-18 0,129 14 19 16,-5 2-19-16,-124-16 8 0,0 0-8 0,126 17 8 15,1-2-8-15,-127-15 45 0,0 0-45 0,123 12 45 16,1-5-45-16,-124-7 20 0,0 0-20 0,127 5 20 0,2-1-20 16,-129-4 30-16,0 0-30 0,126 0 30 0,1-4-30 15,-127 4 3-15,0 0-3 0,123 0 3 0,5 0-3 16,-128 0 7-16,0 0-7 0,118-3 8 0,-6-1-8 0,-112 4 8 16,0 0-8-16,109-1 8 0,1-1-8 0,-110 2 7 15,0 0-7-15,85 3 8 0,-13 4-8 0,-72-7 3 16,0 0-3-16,57 5 4 0,-15 0-4 0,-42-5 0 15,0 0 0-15,30 7 1 0,-13 4-1 0,-17-11-14 16,0 0 14-16,11 3-13 0,-6-1 13 0,-5-2-148 16,0 0 148-16,0 0-147 0,0 0 147 0,0 0-122 15,0 0 122-15,0 0-1171 0,0 0 1171 0</inkml:trace>
  <inkml:trace contextRef="#ctx0" brushRef="#br0" timeOffset="31182.07">14947 8149 505 0,'0'0'0'0,"0"0"0"0,0 0 0 0,0 0 62 0,0 0-62 16,0 0 63-16,0 0-63 0,0 0 67 0,0 0-67 0,0 0 68 15,0 0-68-15,0 0 75 0,0 0-75 0,0 0 75 16,-21-25-75-16,21 25 62 0,0 0-62 0,-20-19 62 16,-7-5-62-16,27 24 47 0,0 0-47 0,-33-21 47 15,-5 2-47-15,38 19 38 0,0 0-38 0,-42-15 39 16,-1 3-39-16,43 12 51 0,0 0-51 0,-47-7 51 15,-2 4-51-15,49 3 47 0,0 0-47 0,-47 3 48 16,-2 6-48-16,49-9 20 0,0 0-20 0,-51 15 20 16,1 7-20-16,50-22 13 0,0 0-13 0,-56 30 14 15,-1 7-14-15,57-37 35 0,0 0-35 0,-65 55 35 16,-3 15-35-16,68-70 4 0,0 0-4 0,-59 72 5 16,7 4-5-16,52-76 5 0,0 0-5 0,-46 75 5 0,8 2-5 15,38-77 13-15,0 0-13 0,-26 79 14 0,5-4-14 16,21-75 0-16,0 0 0 0,-9 83 1 0,9 4-1 15,0-87 0-15,0 0 0 0,13 87 0 0,4 2 0 16,-17-89-6-16,0 0 6 0,30 76-5 0,3-6 5 0,-33-70-9 16,0 0 9-16,43 62-9 0,10-6 9 0,-53-56-16 15,0 0 16-15,57 43-15 0,11-10 15 0,-68-33-56 16,0 0 56-16,64 25-55 0,4-4 55 0,-68-21-26 16,0 0 26-16,65 7-25 0,-2-9 25 0,-63 2 0 15,0 0 0-15,61-9 0 0,5-9 0 0,-66 18 1 16,0 0-1-16,64-21 1 0,8-3-1 0,-72 24 27 15,0 0-27-15,62-34 27 0,3-7-27 0,-65 41 22 0,0 0-22 16,59-40 22-16,-7-3-22 0,-52 43 16 0,0 0-16 16,51-48 17-16,-4-5-17 0,-47 53 10 0,0 0-10 15,45-56 11-15,-7-2-11 0,-38 58 57 0,0 0-57 0,39-64 57 16,-10-3-57-16,-29 67 50 0,0 0-50 0,30-67 51 16,-9-8-51-16,-21 75 32 0,0 0-32 0,10-77 32 15,-8-3-32-15,-2 80 26 0,0 0-26 0,-16-86 26 16,-18-5-26-16,34 91 16 0,0 0-16 0,-42-87 17 15,-16 1-17-15,58 86 27 0,0 0-27 0,-57-74 27 16,-6 8-27-16,63 66 30 0,0 0-30 0,-64-55 30 16,-4 14-30-16,68 41 2 0,0 0-2 0,-72-21 3 15,-8 21-3-15,80 0 3 0,0 0-3 0,-78 22 4 16,-1 23-4-16,79-45-11 0,0 0 11 0,-80 60-10 16,2 19 10-16,78-79-76 0,0 0 76 0,-75 80-76 15,10 9 76-15,65-89-124 0,0 0 124 0,-54 79-123 0,14-5 123 16,-52 80-1104-16</inkml:trace>
  <inkml:trace contextRef="#ctx0" brushRef="#br0" timeOffset="31827.21">14672 9246 1043 0,'0'0'0'0,"4"-4"0"0,6-4 0 15,-10 8 97-15,0 0-97 0,0 1 98 0,-2 10-98 16,2-11 73-16,0 0-73 0,-8 15 73 0,-5 9-73 0,13-24 40 16,0 0-40-16,-12 36 41 0,0 10-41 0,12-46 1 15,0 0-1-15,-9 57 2 0,4 10-2 0,5-67 12 16,0 0-12-16,-7 92 12 0,5 23-12 0,2-115 23 16,0 0-23-16,-3 115 24 0,3 3-24 0,0-118 3 15,0 0-3-15,-4 118 3 0,3-5-3 0,1-113 7 16,0 0-7-16,-4 115 8 0,-3-7-8 0,7-108 14 15,0 0-14-15,-9 101 15 0,1-14-15 0,8-87 14 0,0 0-14 16,-14 86 15-16,-2-4-15 0,16-82 15 0,0 0-15 16,-12 67 16-16,3-10-16 0,9-57 16 0,0 0-16 15,-7 51 17-15,4-6-17 0,3-45 34 0,0 0-34 0,-4 29 34 16,4-17-34-16,0-12 0 0,0 0 0 0,4 15 0 16,-1-3 0-16,-3-12 3 0,0 0-3 0,5 7 3 15,1-2-3-15,-6-5-114 0,0 0 114 0,5-5-114 16,2-10 114-16,-7 15-133 0,0 0 133 0,3-28-132 15,-6-11 132-15,3-28-855 0</inkml:trace>
  <inkml:trace contextRef="#ctx0" brushRef="#br0" timeOffset="32817.25">14568 8101 180 0,'0'0'0'0,"3"-3"0"0,4-2 0 0,-7 5 145 15,0 0-145-15,5-9 146 0,0-3-146 0,-5 12 136 16,0 0-136-16,7-17 137 0,-3-3-137 0,-4 20 117 16,0 0-117-16,5-30 118 0,0-4-118 0,-5 34 90 15,0 0-90-15,7-39 90 0,-5-9-90 0,-2 48 62 16,0 0-62-16,4-50 62 0,1-6-62 0,-5 56 53 15,0 0-53-15,2-55 53 0,-1-3-53 0,-1 58 43 16,0 0-43-16,0-52 44 0,0 1-44 0,0 51 28 16,0 0-28-16,-1-45 28 0,-1 4-28 0,2 41 40 0,0 0-40 15,-2-38 40-15,2 4-40 0,0 34 23 0,0 0-23 16,0-32 24-16,-3 1-24 0,3 31 10 0,0 0-10 0,-2-28 10 16,2 3-10-16,0 25 29 0,0 0-29 0,-2-21 29 15,0 6-29-15,2 15 1 0,0 0-1 0,-3-12 2 16,-1 3-2-16,4 9 2 0,0 0-2 0,-5-5 2 15,-2 3-2-15,7 2 5 0,0 0-5 0,-10 2 6 16,-2 3-6-16,12-5 6 0,0 0-6 0,-18 7 7 16,-6 3-7-16,24-10 7 0,0 0-7 0,-23 11 8 15,-7-3-8-15,30-8 23 0,0 0-23 0,-36 9 24 16,-6-2-24-16,42-7 12 0,0 0-12 0,-45 5 13 16,-6 0-13-16,51-5 18 0,0 0-18 0,-50 5 18 15,-4 0-18-15,54-5 24 0,0 0-24 0,-56 3 25 16,0-3-25-16,56 0 13 0,0 0-13 0,-59-1 13 0,0-3-13 15,59 4 5-15,0 0-5 0,-75-10 5 0,-7 2-5 16,82 8 15-16,0 0-15 0,-75-16 15 0,5-1-15 16,70 17 8-16,0 0-8 0,-68-19 8 0,6-3-8 15,62 22 3-15,0 0-3 0,-68-14 4 0,0 2-4 0,68 12 6 16,0 0-6-16,-65-3 7 0,-1 6-7 0,66-3 3 16,0 0-3-16,-45 5 3 0,12 6-3 0,33-11-66 15,0 0 66-15,-26 8-65 0,10-3 65 0,16-5-150 16,0 0 150-16,-42 14-1212 0,84-28 1212 0</inkml:trace>
  <inkml:trace contextRef="#ctx0" brushRef="#br0" timeOffset="34050.03">15912 7617 460 0,'0'0'0'0,"0"0"0"16,4-23 0-16,-4 23 46 0,0 0-46 0,3-10 47 15,-3 0-47-15,0 10 16 0,0 0-16 0,-3-9 17 16,1-1-17-16,2 10 86 0,0 0-86 0,-3-5 87 16,-1 0-87-16,4 5 81 0,0 0-81 0,-3-4 82 15,-1 2-82-15,4 2 68 0,0 0-68 0,0 0 69 16,-1 2-69-16,1-2 35 0,0 0-35 0,1 16 35 15,6 9-35-15,-7-25 29 0,0 0-29 0,7 41 29 16,4 13-29-16,-11-54 7 0,0 0-7 0,12 58 8 0,0 5-8 16,-12-63 10-16,0 0-10 0,9 62 10 0,1 1-10 15,-10-63 3-15,0 0-3 0,7 52 4 0,-2-10-4 16,-5-42 12-16,0 0-12 0,9 36 13 0,3-12-13 0,-12-24 22 16,0 0-22-16,16 12 23 0,1-18-23 0,-17 6 38 15,0 0-38-15,21-18 38 0,2-18-38 0,-23 36 42 16,0 0-42-16,24-39 43 0,-3-16-43 0,-21 55 68 15,0 0-68-15,26-61 69 0,4-8-69 0,-30 69 28 16,0 0-28-16,33-92 28 0,5-16-28 0,-38 108 13 16,0 0-13-16,30-91 13 0,1 5-13 0,-31 86 20 15,0 0-20-15,25-63 20 0,-10 20-20 0,-15 43-11 0,0 0 11 16,11-29-10-16,-8 22 10 0,-3 7-96 0,0 0 96 16,-5 5-96-16,-7 17 96 0,12-22-189 0,0 0 189 15,-12 24-189-15,-4 7 189 0,-10 24-739 0</inkml:trace>
  <inkml:trace contextRef="#ctx0" brushRef="#br0" timeOffset="34365.11">16531 7759 975 0,'0'0'0'0,"3"15"0"0,6 13 0 16,-9-28 96-16,0 0-96 0,9 32 96 0,1 9-96 15,-10-41 64-15,0 0-64 0,12 45 64 0,4 3-64 16,-16-48 49-16,0 0-49 0,9 46 49 0,-4-3-49 0,-5-43 2 16,0 0-2-16,4 36 3 0,-4-7-3 0,0-29 8 15,0 0-8-15,0 26 8 0,0-9-8 0,0-17 33 16,0 0-33-16,0 13 34 0,-2-4-34 0,2-9-1 15,0 0 1-15,-7 9-1 0,-2-6 1 0,9-3-30 16,0 0 30-16,-17-3-30 0,-9-6 30 0,26 9-114 16,0 0 114-16,-23-15-113 0,0-9 113 0,-22-16-806 15</inkml:trace>
  <inkml:trace contextRef="#ctx0" brushRef="#br0" timeOffset="34635.6">16418 7731 684 0,'0'0'0'0,"15"0"0"15,6 0 0-15,-21 0 65 0,0 0-65 0,30 0 65 16,3 4-65-16,-33-4 48 0,0 0-48 0,38 5 49 16,6 5-49-16,-44-10 25 0,0 0-25 0,42 12 26 15,-4 7-26-15,-38-19 3 0,0 0-3 0,30 24 4 16,-1 2-4-16,-29-26 22 0,0 0-22 0,19 27 22 16,-5 4-22-16,-14-31 43 0,0 0-43 0,9 31 43 15,-7-4-43-15,-2-27 49 0,0 0-49 0,-5 33 49 16,-4 1-49-16,9-34 42 0,0 0-42 0,-12 27 43 15,-4 1-43-15,16-28 19 0,0 0-19 0,-14 20 20 16,-3 1-20-16,17-21-2 0,0 0 2 0,-13 15-1 16,5-3 1-16,8-12-131 0,0 0 131 0,-12 11-130 15,3-10 130-15,9-1-141 0,0 0 141 0,0-5-140 0,0-10 140 16,0-6-487-16</inkml:trace>
  <inkml:trace contextRef="#ctx0" brushRef="#br0" timeOffset="34907.44">16926 7747 1031 0,'0'0'0'0,"7"12"0"0,2 10 0 0,-9-22 152 0,0 0-152 15,12 24 153-15,6 2-153 0,-18-26 79 0,0 0-79 16,14 34 79-16,1 2-79 0,-15-36 10 0,0 0-10 0,14 38 11 15,0 1-11-15,-14-39-3 0,0 0 3 16,11 33-3-16,-6-9 3 0,-5-24-2 0,0 0 2 0,3 20-2 16,-1-4 2-16,-2-16-7 0,0 0 7 0,0 12-6 15,-2-2 6-15,2-10-71 0,0 0 71 0,-5 5-71 16,-4 2 71-16,9-7-148 0,0 0 148 0,-12 3-148 16,-3-3 148-16,-12 2-694 0</inkml:trace>
  <inkml:trace contextRef="#ctx0" brushRef="#br0" timeOffset="35161.67">17142 7779 516 0,'0'0'0'0,"-5"12"0"0,-7 11 0 0,12-23 114 16,0 0-114-16,-9 30 114 0,6 10-114 0,3-40 107 15,0 0-107-15,-12 39 108 0,-2 2-108 0,14-41 83 16,0 0-83-16,-25 40 83 0,-1-3-83 0,26-37 51 16,0 0-51-16,-26 31 51 0,0-3-51 0,26-28 62 15,0 0-62-15,-25 22 62 0,3-7-62 0,22-15 8 16,0 0-8-16,-21 11 9 0,0-6-9 0,21-5-157 16,0 0 157-16,-16 3-157 0,2-3 157 0,-15 4-692 0</inkml:trace>
  <inkml:trace contextRef="#ctx0" brushRef="#br0" timeOffset="35565.93">16069 8381 785 0,'0'0'0'0,"4"-6"0"15,1 0 0-15,-5 6 81 0,0 0-81 0,3-9 81 0,1 6-81 16,-4 3 119-16,0 0-119 0,3-7 119 0,6 2-119 16,-9 5 113-16,0 0-113 0,18-4 113 0,1-3-113 15,-19 7 82-15,0 0-82 0,28-1 82 0,10-3-82 0,-38 4 44 16,0 0-44-16,38 0 44 0,8 4-44 0,-46-4 24 15,0 0-24-15,57 3 25 0,9 6-25 0,-66-9 45 16,0 0-45-16,72 7 46 0,10 1-46 0,-82-8 8 16,0 0-8-16,94 9 8 0,15-3-8 0,-109-6 12 15,0 0-12-15,98 6 13 0,-8-3-13 0,-90-3 4 16,0 0-4-16,70 2 5 0,-14-1-5 0,-56-1-53 16,0 0 53-16,31 0-52 0,-19 0 52 0,-12 0-198 0,0 0 198 15,6 0-198-15,-12 0 198 0,6 0-177 0,0 0 177 16,-26 4-177-16,-17 4 177 0,-27 1-645 0</inkml:trace>
  <inkml:trace contextRef="#ctx0" brushRef="#br0" timeOffset="35926.21">16477 8561 1390 0,'0'0'0'0,"19"0"0"16,16-2 0-16,-35 2 179 0,0 0-179 0,35 3 180 15,7 4-180-15,-42-7 135 0,0 0-135 0,38 9 136 16,-2 3-136-16,-36-12 48 0,0 0-48 0,28 13 49 0,-7 1-49 16,-21-14 1-16,0 0-1 0,12 19 1 0,-8-4-1 15,-4-15 1-15,0 0-1 0,-12 28 1 0,-13 8-1 0,25-36 0 16,0 0 0-16,-40 36 1 0,-19 6-1 0,59-42 6 15,0 0-6-15,-75 62 6 0,-14 12-6 0,89-74 22 16,0 0-22-16,-69 70 23 0,4 0-23 0,65-70 13 16,0 0-13-16,-36 60 14 0,18-7-14 0,18-53 5 15,0 0-5-15,0 38 5 0,21-12-5 0,-21-26 3 16,0 0-3-16,31 17 4 0,18-7-4 0,-49-10-82 16,0 0 82-16,77-10-81 0,20-19 81 0,-97 29-142 15,0 0 142-15,79-50-142 0,-4-20 142 0,75-50-1237 0</inkml:trace>
  <inkml:trace contextRef="#ctx0" brushRef="#br0" timeOffset="36887.71">13195 6834 942 0,'0'0'0'0,"0"0"0"16,0 0 0-16,0 0 165 0,0 0-165 0,0 0 165 15,0 0-165-15,0 0 88 0,0 0-88 0,0 0 89 16,0 0-89-16,0 0 49 0,0 0-49 0,0 0 49 0,17 19-49 16,-17-19 6-16,0 0-6 0,16 20 6 15,7 4-6-15,-23-24 3 0,0 0-3 0,26 27 4 0,3 6-4 16,-29-33 6-16,0 0-6 0,33 29 6 0,6 0-6 0,-39-29 13 15,0 0-13-15,38 26 13 0,0-4-13 0,-38-22 1 16,0 0-1-16,37 17 1 0,-2-3-1 0,-35-14 1 16,0 0-1-16,26 12 1 0,-3-2-1 0,-23-10 13 15,0 0-13-15,19 9 14 0,-2-6-14 0,-17-3 3 16,0 0-3-16,9 5 4 0,-6-1-4 0,-3-4 3 16,0 0-3-16,2 3 3 0,-2 1-3 0,0-4 11 15,0 0-11-15,-14 8 11 0,-15-1-11 0,29-7 0 16,0 0 0-16,-35 9 1 0,-7-1-1 0,42-8 0 15,0 0 0-15,-47 9 1 0,-11 1-1 0,58-10 7 0,0 0-7 16,-52 16 8-16,-4 4-8 0,56-20 0 0,0 0 0 0,-57 22 0 16,5 8 0-16,52-30 0 0,0 0 0 15,-65 34 0-15,-6 10 0 0,71-44 0 0,0 0 0 0,-46 24 0 16,19-5 0-16,27-19 0 0,0 0 0 0,-21 12 0 16,3-3 0-16,18-9 0 0,0 0 0 0,-12 3 0 15,2-3 0-15,10 0 12 0,0 0-12 0,1-15 13 16,8-14-13-16,-9 29 39 0,0 0-39 0,21-40 40 15,10-9-40-15,-31 49 31 0,0 0-31 0,30-57 31 16,3-10-31-16,-33 67 8 0,0 0-8 0,31-79 8 16,6-10-8-16,-37 89-6 0,0 0 6 0,21-68-5 15,-4 10 5-15,-17 58-180 0,0 0 180 0,12-36-179 16,-10 20 179-16,14-39-1020 0</inkml:trace>
  <inkml:trace contextRef="#ctx0" brushRef="#br0" timeOffset="37683.28">13088 5259 617 0,'0'0'0'0,"0"-12"0"0,-3-3 0 0,3 15 119 0,0 0-119 16,0-9 119-16,0-1-119 0,0 10 102 0,0 0-102 15,0-5 102-15,0 1-102 0,0 4 56 0,0 0-56 16,0 0 56-16,-3-5-56 0,3 5 21 0,0 0-21 16,-2 5 21-16,-2 2-21 0,4-7 11 0,0 0-11 15,-5 21 11-15,-4 11-11 0,9-32 34 0,0 0-34 0,-10 42 35 16,-1 9-35-16,11-51 40 0,0 0-40 0,-10 56 40 15,1 15-40-15,9-71 39 0,0 0-39 0,-8 91 39 16,-1 18-39-16,9-109 10 0,0 0-10 0,-5 98 10 16,5 1-10-16,0-99 22 0,0 0-22 0,-4 79 22 15,4-12-22-15,0-67 13 0,0 0-13 0,-2 43 14 16,2-23-14-16,0-20-1 0,0 0 1 0,-3 19-1 16,-1-7 1-16,4-12-78 0,0 0 78 0,-12 9-77 15,-2-6 77-15,14-3-130 0,0 0 130 0,-21-3-129 0,-6-9 129 16,-20-4-761-16</inkml:trace>
  <inkml:trace contextRef="#ctx0" brushRef="#br0" timeOffset="37938.25">12656 6011 796 0,'0'0'0'0,"7"0"0"0,7 0 0 0,-14 0 116 15,0 0-116-15,18 0 116 0,3 4-116 0,-21-4 87 16,0 0-87-16,31 0 88 0,9 0-88 0,-40 0 93 15,0 0-93-15,47 0 94 0,9 0-94 0,-56 0 63 0,0 0-63 16,54 3 64-16,7-1-64 0,-61-2 12 0,0 0-12 16,56 2 12-16,1-2-12 0,-57 0 35 0,0 0-35 15,47 0 35-15,-3-2-35 0,-44 2 4 0,0 0-4 16,38-2 5-16,-1-5-5 0,-37 7 9 0,0 0-9 16,26-5 9-16,-11 2-9 0,-15 3-45 0,0 0 45 15,11-9-45-15,-8 2 45 0,-3 7-151 0,0 0 151 0,0-8-150 16,-8-4 150-16,-5-7-838 0</inkml:trace>
  <inkml:trace contextRef="#ctx0" brushRef="#br0" timeOffset="38253.05">12665 5148 527 0,'0'0'0'0,"5"-7"0"0,6-1 0 0,-11 8 98 16,0 0-98-16,17-12 99 0,1-2-99 0,-18 14 87 15,0 0-87-15,24-9 88 0,7-3-88 0,-31 12 72 16,0 0-72-16,35-5 72 0,5 2-72 0,-40 3 63 16,0 0-63-16,44 0 64 0,-1 3-64 0,-43-3 40 15,0 0-40-15,46 5 41 0,-3 2-41 0,-43-7 36 16,0 0-36-16,42 5 37 0,0 2-37 0,-42-7 15 15,0 0-15-15,31 9 16 0,-1-4-16 0,-30-5 20 16,0 0-20-16,24 7 20 0,-3-4-20 0,-21-3-45 0,0 0 45 16,16 4-45-16,-2 1 45 0,-14-5-111 0,0 0 111 15,14 3-110-15,1 1 110 0,12 1-726 0</inkml:trace>
  <inkml:trace contextRef="#ctx0" brushRef="#br0" timeOffset="38959.21">13869 5772 651 0,'0'0'0'0,"-9"-6"0"0,-3-6 0 0,12 12 94 16,0 0-94-16,-3-3 95 0,-1-4-95 0,4 7 70 15,0 0-70-15,-3-3 71 0,1 1-71 0,2 2 63 16,0 0-63-16,-9-3 64 0,-3-6-64 0,12 9 46 15,0 0-46-15,-21-12 47 0,-5-3-47 0,26 15 69 16,0 0-69-16,-30-12 70 0,1-2-70 0,29 14 75 16,0 0-75-16,-25-9 76 0,4 4-76 0,21 5 33 0,0 0-33 15,-17 0 34-15,3 0-34 0,14 0 20 0,0 0-20 16,-17 12 20-16,-1 4-20 0,18-16 11 0,0 0-11 16,-12 13 11-16,0 6-11 0,12-19 1 0,0 0-1 15,-7 22 1-15,5 6-1 0,2-28 3 0,0 0-3 16,0 26 4-16,5-2-4 0,-5-24 12 0,0 0-12 15,9 27 12-15,7 0-12 0,-16-27 1 0,0 0-1 0,17 28 1 16,6 3-1-16,-23-31-5 0,0 0 5 0,28 27-4 16,-2 0 4-16,-26-27-4 0,0 0 4 0,26 28-3 15,2-1 3-15,-28-27-15 0,0 0 15 0,22 24-14 16,-1-3 14-16,-21-21-15 0,0 0 15 0,14 22-15 16,-3-5 15-16,-11-17-4 0,0 0 4 0,8 19-3 15,-6-4 3-15,-2-15-1 0,0 0 1 0,0 16 0 16,-2-1 0-16,2-15-1 0,0 0 1 0,-3 12 0 15,-6 0 0-15,9-12 0 0,0 0 0 0,-17 12 1 16,-8-3-1-16,25-9 7 0,0 0-7 0,-20 8 8 0,-3-1-8 16,23-7 39-16,0 0-39 0,-25 0 40 0,1-7-40 15,24 7 2-15,0 0-2 0,-23-10 2 0,6-5-2 0,17 15 15 16,0 0-15-16,-16-16 15 0,8-3-15 0,8 19 24 16,0 0-24-16,-4-20 25 0,8 1-25 0,-4 19-29 15,0 0 29-15,8-15-29 0,8-1 29 0,-16 16-80 16,0 0 80-16,23-14-79 0,6 2 79 0,-29 12-160 15,0 0 160-15,33-10-160 0,6-5 160 0,32-9-809 16</inkml:trace>
  <inkml:trace contextRef="#ctx0" brushRef="#br0" timeOffset="39334.11">14129 5927 852 0,'0'0'0'16,"-9"6"0"-16,-7 0 0 0,16-6 127 0,0 0-127 15,-3-3 128-15,4 0-128 0,-1 3 98 0,0 0-98 16,2-6 99-16,2 3-99 0,-4 3 47 0,0 0-47 0,0-3 47 16,-4-4-47-16,4 7 37 0,0 0-37 0,-3-2 37 15,-3-1-37-15,6 3 37 0,0 0-37 0,-5 0 38 16,-4-4-38-16,9 4 44 0,0 0-44 0,-10 4 44 16,0-1-44-16,10-3 18 0,0 0-18 0,-20 9 18 15,1 6-18-15,19-15 7 0,0 0-7 0,-19 15 8 16,0 9-8-16,19-24 9 0,0 0-9 0,-17 21 10 15,4 3-10-15,13-24 3 0,0 0-3 0,-8 27 3 16,4 4-3-16,4-31 5 0,0 0-5 0,4 28 6 0,6-1-6 16,-10-27 32-16,0 0-32 0,19 19 32 0,9-5-32 0,-28-14 3 15,0 0-3-15,33 10 4 0,9-8-4 16,-42-2 10-16,0 0-10 0,44 0 10 0,4-6-10 0,-48 6 16 16,0 0-16-16,44-6 17 0,-1-6-17 0,-43 12 32 15,0 0-32-15,32-9 33 0,-6 0-33 0,-26 9 1 16,0 0-1-16,14-6 2 0,-5 0-2 0,-9 6-120 15,0 0 120-15,-14-3-119 0,-16-6 119 0,-17-3-1167 16</inkml:trace>
  <inkml:trace contextRef="#ctx0" brushRef="#br0" timeOffset="45024.1">22811 8329 315 0,'0'0'0'15,"0"4"0"-15,-5-3 0 0,5-1 19 0,0 0-19 0,0 0 20 16,5-8-20-16,-5 8 61 0,0 0-61 0,0-4 62 16,2-1-62-16,-2 5 89 0,0 0-89 0,2-3 90 15,-1-2-90-15,-1 5 88 0,0 0-88 0,4-4 89 16,-4 1-89-16,0 3 106 0,0 0-106 0,2-4 106 16,-1 1-106-16,-1 3 93 0,0 0-93 0,2-5 93 15,-2-2-93-15,0 7 68 0,0 0-68 0,-5-10 69 16,-2-6-69-16,7 16 84 0,0 0-84 0,-14-15 85 0,-3-1-85 15,17 16 62-15,0 0-62 0,-21-18 63 0,-9 0-63 16,30 18 53-16,0 0-53 0,-30-13 54 0,-1-1-54 16,31 14 34-16,0 0-34 0,-33-7 34 0,-2 4-34 15,35 3 24-15,0 0-24 0,-40 7 25 0,-3 1-25 16,43-8 4-16,0 0-4 0,-47 19 5 0,-2 8-5 0,49-27 8 16,0 0-8-16,-47 36 9 0,-2 7-9 0,49-43 0 15,0 0 0-15,-52 67 0 0,-4 20 0 0,56-87 0 16,0 0 0-16,-44 86 1 0,6 10-1 0,38-96-2 15,0 0 2-15,-26 94-2 0,10 4 2 0,16-98-2 16,0 0 2-16,-5 91-2 0,7 3 2 0,-2-94 0 16,0 0 0-16,12 79 1 0,12-6-1 0,-24-73-5 0,0 0 5 15,30 65-5-15,8-6 5 0,-38-59-7 0,0 0 7 16,47 46-7-16,11-10 7 0,-58-36-4 0,0 0 4 16,66 24-3-16,11-9 3 0,-77-15-3 0,0 0 3 15,76 2-3-15,3-10 3 0,-79 8-2 0,0 0 2 16,80-18-1-16,2-7 1 0,-82 25 1 0,0 0-1 15,80-29 1-15,2-11-1 0,-82 40 35 0,0 0-35 0,73-43 36 16,-7-5-36-16,-66 48 10 0,0 0-10 0,59-54 11 16,-10-8-11-16,-49 62 32 0,0 0-32 0,45-67 32 15,-3-5-32-15,-42 72 35 0,0 0-35 0,21-77 36 16,-10-3-36-16,-11 80 12 0,0 0-12 0,-7-88 13 16,-16-4-13-16,23 92 37 0,0 0-37 0,-33-91 38 15,-12 0-38-15,45 91 42 0,0 0-42 0,-53-79 42 16,-8 7-42-16,61 72 24 0,0 0-24 0,-68-55 25 15,-8 13-25-15,76 42 5 0,0 0-5 0,-77-23 6 16,-1 22-6-16,78 1-1 0,0 0 1 0,-75 8 0 0,0 20 0 16,75-28-51-16,0 0 51 0,-73 36-50 0,1 12 50 15,72-48-107-15,0 0 107 0,-61 54-107 0,2 10 107 16,59-64-202-16,0 0 202 0,-45 61-201 0,10 6 201 0,-45 58-1105 16</inkml:trace>
  <inkml:trace contextRef="#ctx0" brushRef="#br0" timeOffset="45641.07">22595 9534 1255 0,'0'0'0'0,"0"-6"0"15,5-4 0-15,-5 10 98 0,0 0-98 0,6-8 98 16,-1-4-98-16,-5 12 78 0,0 0-78 0,5-9 78 0,-3 2-78 16,-2 7 72-16,0 0-72 0,2-7 72 0,-1 2-72 15,-1 5 61-15,0 0-61 0,4-3 61 0,-4 3-61 16,0 0 61-16,0 0-61 0,0 0 62 0,-4 3-62 0,4-3 42 16,0 0-42-16,-5 17 43 0,-2 11-43 0,7-28 32 15,0 0-32-15,-7 37 32 0,0 11-32 0,7-48 13 16,0 0-13-16,-5 57 14 0,1 10-14 0,4-67 30 15,0 0-30-15,-5 73 30 0,2 10-30 0,3-83 18 16,0 0-18-16,-5 106 18 0,-2 19-18 0,7-125 10 16,0 0-10-16,-9 115 11 0,0-1-11 0,9-114 18 15,0 0-18-15,-12 98 18 0,-4-7-18 0,16-91 8 0,0 0-8 16,-14 80 8-16,-1-8-8 0,15-72 9 0,0 0-9 16,-11 57 9-16,1-18-9 0,10-39 8 0,0 0-8 15,-7 31 8-15,3-12-8 0,4-19 8 0,0 0-8 16,-3 17 8-16,1-10-8 0,2-7 8 0,0 0-8 15,-2 9 8-15,1-8-8 0,1-1-4 0,0 0 4 16,0 4-4-16,-6-4 4 0,6 0-56 0,0 0 56 16,-5-5-56-16,0-4 56 0,5 9-130 0,0 0 130 0,-4-12-130 15,3-5 130-15,1 17-179 0,0 0 179 0,-9-29-1249 16,18 58 1249-16</inkml:trace>
  <inkml:trace contextRef="#ctx0" brushRef="#br0" timeOffset="46060.13">21848 10854 908 0,'0'0'0'0,"0"0"0"0,0 0 0 0,0 0 156 16,0 0-156-16,0 0 156 0,28-1-156 0,-28 1 135 15,0 0-135-15,29-5 136 0,13-2-136 0,-42 7 97 16,0 0-97-16,45-9 97 0,8-6-97 0,-53 15 62 0,0 0-62 16,57-12 63-16,6-5-63 0,-63 17 41 0,0 0-41 15,71-11 42-15,8 1-42 0,-79 10 41 0,0 0-41 16,92-12 42-16,13 0-42 0,-105 12 26 0,0 0-26 15,87-10 26-15,-5 3-26 0,-82 7 9 0,0 0-9 16,73-9 10-16,-5 6-10 0,-68 3 19 0,0 0-19 0,52-5 20 16,-12 5-20-16,-40 0 22 0,0 0-22 15,35 0 22-15,-6 1-22 0,-29-1 8 0,0 0-8 0,23 4 8 16,-5-4-8-16,-18 0 1 0,0 0-1 0,10 0 2 16,-5 0-2-16,-5 0-151 0,0 0 151 0,-7-10-150 15,-8-4 150-15,15 14-135 0,0 0 135 0,-27-26-135 16,-11-10 135-16,-26-24-1090 0</inkml:trace>
  <inkml:trace contextRef="#ctx0" brushRef="#br0" timeOffset="46945.32">22651 8081 841 0,'0'0'0'15,"0"0"0"-15,-5-7 0 0,5 7 177 0,0 0-177 16,0-9 177-16,0-6-177 0,0 15 147 0,0 0-147 16,-4-17 148-16,2-2-148 0,2 19 118 0,0 0-118 0,-1-27 118 15,-3-1-118-15,4 28 92 0,0 0-92 16,-3-36 92-16,1-1-92 0,2 37 66 0,0 0-66 0,-2-45 67 16,2-6-67-16,0 51 60 0,0 0-60 0,0-64 61 15,2-6-61-15,-2 70 46 0,0 0-46 0,2-91 47 16,1-15-47-16,-3 106 6 0,0 0-6 0,4-91 7 15,-1 0-7-15,-3 91 37 0,0 0-37 0,0-80 37 16,0 8-37-16,0 72 17 0,0 0-17 0,-3-63 17 16,-4 8-17-16,7 55 5 0,0 0-5 0,-5-40 6 0,-1 13-6 15,6 27 16-15,0 0-16 0,-5-24 17 16,2 8-17-16,3 16 8 0,0 0-8 0,-4-15 8 0,1 7-8 16,3 8-4-16,0 0 4 0,-4 0-4 0,1 1 4 0,3-1-73 15,0 0 73-15,-4 19-72 0,-3 12 72 0,7-31-190 16,0 0 190-16,-2 32-189 0,2 8 189 0,-5 34-1323 15</inkml:trace>
  <inkml:trace contextRef="#ctx0" brushRef="#br0" timeOffset="47876.87">20245 8511 583 0,'0'0'0'15,"0"0"0"-15,9-21 0 0,-9 21 60 0,0 0-60 16,7-15 60-16,-4-1-60 0,-3 16 76 0,0 0-76 0,5-18 76 16,-3-3-76-16,-2 21 106 0,0 0-106 15,4-21 106-15,-3-3-106 0,-1 24 84 0,0 0-84 0,2-18 84 16,-2 2-84-16,0 16 55 0,0 0-55 0,0-15 56 15,0 3-56-15,0 12 54 0,0 0-54 0,0-9 54 16,2 6-54-16,-2 3 22 0,0 0-22 0,2-5 22 16,-1 5-22-16,-1 0 12 0,0 0-12 0,4 17 12 15,1 10-12-15,-5-27 35 0,0 0-35 0,7 38 35 16,-2 12-35-16,-5-50 9 0,0 0-9 0,9 58 10 16,0 9-10-16,-9-67 12 0,0 0-12 0,10 70 13 0,2 9-13 15,-12-79 9-15,0 0-9 0,14 75 10 0,-3 2-10 16,-11-77 15-16,0 0-15 0,8 50 15 0,3-19-15 0,-11-31 33 15,0 0-33-15,9 20 33 0,1-15-33 0,-10-5 10 16,0 0-10-16,12-6 10 0,0-15-10 0,-12 21 30 16,0 0-30-16,13-29 30 0,-1-11-30 0,-12 40 11 15,0 0-11-15,12-44 11 0,2-11-11 0,-14 55 19 16,0 0-19-16,21-62 20 0,0-6-20 0,-21 68 14 16,0 0-14-16,24-82 15 0,8-14-15 0,-32 96 26 15,0 0-26-15,26-77 26 0,0 8-26 0,-26 69 20 16,0 0-20-16,16-44 20 0,-4 16-20 0,-12 28 17 0,0 0-17 15,5-20 17-15,0 11-17 0,-5 9-14 0,0 0 14 16,0 0-13-16,0 7 13 0,0-7-180 0,0 0 180 16,-2 24-180-16,-3 15 180 0,5-39-158 0,0 0 158 15,-9 41-157-15,-3 9 157 0,-9 37-910 0</inkml:trace>
  <inkml:trace contextRef="#ctx0" brushRef="#br0" timeOffset="48147.87">20724 8746 886 0,'0'0'0'0,"0"-4"0"16,4 1 0-16,-4 3 97 0,0 0-97 0,3 5 98 0,6 9-98 15,-9-14 60-15,0 0-60 0,7 24 60 0,0 10-60 16,-7-34 19-16,0 0-19 0,5 41 20 0,-2 9-20 15,-3-50 1-15,0 0-1 0,4 48 1 0,-2-1-1 0,-2-47 2 16,0 0-2-16,1 43 3 0,3-8-3 0,-4-35 5 16,0 0-5-16,2 29 5 0,1-9-5 0,-3-20 7 15,0 0-7-15,2 16 7 0,0-6-7 0,-2-10-158 16,0 0 158-16,0 0-157 0,1-7 157 0,3 0-618 16</inkml:trace>
  <inkml:trace contextRef="#ctx0" brushRef="#br0" timeOffset="48447.97">20738 8782 740 0,'0'0'0'15,"12"-4"0"-15,7-1 0 0,-19 5 121 0,0 0-121 16,27-3 122-16,2 3-122 0,-29 0 80 0,0 0-80 16,32 0 80-16,1 5-80 0,-33-5 58 0,0 0-58 15,33 8 58-15,-4 2-58 0,-29-10 25 0,0 0-25 0,27 12 26 16,-7-1-26-16,-20-11 45 0,0 0-45 0,16 13 45 15,-7 6-45-15,-9-19 45 0,0 0-45 0,5 14 45 16,-5 3-45-16,0-17 52 0,0 0-52 0,-9 24 53 16,-12 4-53-16,21-28 32 0,0 0-32 0,-20 24 32 15,-3 0-32-15,23-24 25 0,0 0-25 0,-28 23 26 16,-5 5-26-16,33-28 1 0,0 0-1 0,-26 20 2 16,5-1-2-16,21-19-22 0,0 0 22 0,-14 11-22 15,2-3 22-15,12-8-151 0,0 0 151 0,-9 4-151 0,4-6 151 16,5 2-164-16,0 0 164 0,5-10-164 0,7-8 164 15,6-9-679-15</inkml:trace>
  <inkml:trace contextRef="#ctx0" brushRef="#br0" timeOffset="48688.03">21060 8793 942 0,'0'0'0'0,"-5"4"0"0,-4-2 0 0,9-2 137 16,0 0-137-16,0 18 137 0,6 13-137 0,-6-31 71 0,0 0-71 16,7 28 72-16,3 8-72 0,-10-36 37 0,0 0-37 15,11 32 37-15,2 6-37 0,-13-38 12 0,0 0-12 16,13 27 13-16,1-1-13 0,-14-26-9 0,0 0 9 16,12 22-9-16,0-6 9 0,-12-16-157 0,0 0 157 15,12 5-157-15,-1-5 157 0,-11 0-180 0,0 0 180 16,8-5-179-16,3-11 179 0,6-4-471 0</inkml:trace>
  <inkml:trace contextRef="#ctx0" brushRef="#br0" timeOffset="48927.23">21254 8632 774 0,'0'0'0'0,"12"9"0"0,9 10 0 16,-21-19 96-16,0 0-96 0,21 17 97 0,3 5-97 15,-24-22 66-15,0 0-66 0,19 28 66 0,-1 4-66 16,-18-32 41-16,0 0-41 0,10 28 42 0,-5-1-42 0,-5-27 8 16,0 0-8-16,-5 34 9 0,-10-1-9 0,15-33 58 15,0 0-58-15,-20 34 58 0,-2-3-58 0,22-31 40 16,0 0-40-16,-30 29 40 0,-12-2-40 0,42-27 1 16,0 0-1-16,-35 23 2 0,1-6-2 0,34-17-111 15,0 0 111-15,-35 12-111 0,2-5 111 0,-35 8-795 16</inkml:trace>
  <inkml:trace contextRef="#ctx0" brushRef="#br0" timeOffset="49288.17">20405 9381 1099 0,'0'0'0'0,"13"-2"0"16,11 2 0-16,-24 0 86 0,0 0-86 0,33-3 87 16,11 0-87-16,-44 3 68 0,0 0-68 0,52 0 68 15,4 3-68-15,-56-3 24 0,0 0-24 0,57 3 25 16,4 1-25-16,-61-4 16 0,0 0-16 0,59 5 17 0,1-2-17 15,-60-3 8-15,0 0-8 0,52 0 8 0,-5 2-8 16,-47-2 34-16,0 0-34 0,42 0 35 0,-8-2-35 0,-34 2 46 16,0 0-46-16,28 0 46 0,-10 0-46 0,-18 0 4 15,0 0-4-15,12-3 5 0,-7 0-5 0,-5 3-125 16,0 0 125-16,4-2-125 0,-4 0 125 0,0 2-145 16,0 0 145-16,-9 2-145 0,-8 3 145 0,-10 2-756 15</inkml:trace>
  <inkml:trace contextRef="#ctx0" brushRef="#br0" timeOffset="49737.05">20621 9686 1076 0,'0'0'0'15,"9"-3"0"-15,3-9 0 0,-12 12 140 0,0 0-140 0,19-12 141 16,6-2-141-16,-25 14 101 0,0 0-101 0,22-14 101 16,3-1-101-16,-25 15 50 0,0 0-50 0,24-12 51 15,1 0-51-15,-25 12 40 0,0 0-40 0,19-7 41 16,-2 4-41-16,-17 3 22 0,0 0-22 0,16 0 22 16,-7 1-22-16,-9-1 5 0,0 0-5 0,7 5 5 15,-2 1-5-15,-5-6 28 0,0 0-28 0,3 10 28 16,-1 2-28-16,-2-12 10 0,0 0-10 0,-5 19 10 0,-4 6-10 15,9-25 18-15,0 0-18 0,-12 29 18 0,-9 4-18 16,21-33 15-16,0 0-15 0,-26 33 15 0,-7 3-15 0,33-36 9 16,0 0-9-16,-33 34 10 0,1-2-10 0,32-32 16 15,0 0-16-15,-29 29 17 0,3-5-17 0,26-24 14 16,0 0-14-16,-20 24 15 0,6-5-15 0,14-19 15 16,0 0-15-16,-8 21 16 0,8-4-16 0,0-17 26 15,0 0-26-15,10 14 26 0,13-2-26 0,-23-12 30 16,0 0-30-16,35 8 30 0,8-6-30 0,-43-2 13 15,0 0-13-15,47 0 13 0,4-5-13 0,-51 5 0 16,0 0 0-16,50-9 0 0,4-6 0 0,-54 15-132 0,0 0 132 16,105-24-1449-16,-210 48 1449 0</inkml:trace>
  <inkml:trace contextRef="#ctx0" brushRef="#br0" timeOffset="53235.21">22470 6943 628 0,'0'0'0'16,"3"-3"0"-16,4-4 0 0,-7 7 109 0,0 0-109 0,9-5 110 15,-2-2-110-15,-7 7 78 0,0 0-78 0,12-5 78 16,2-5-78-16,-14 10 60 0,0 0-60 0,12-6 61 15,2 0-61-15,-14 6 47 0,0 0-47 0,11-2 48 16,-1-2-48-16,-10 4 28 0,0 0-28 0,11 0 28 16,-1 0-28-16,-10 0 26 0,0 0-26 0,9 4 26 15,-2-1-26-15,-7-3 34 0,0 0-34 0,5 5 34 16,0 1-34-16,-5-6 19 0,0 0-19 0,2 6 20 16,0 0-20-16,-2-6 29 0,0 0-29 0,0 6 29 0,-2 1-29 15,2-7 31-15,0 0-31 0,-2 9 31 0,-7-2-31 16,9-7 6-16,0 0-6 0,-8 8 7 0,-5 4-7 15,13-12 28-15,0 0-28 0,-12 5 28 0,-2 2-28 0,14-7 19 16,0 0-19-16,-12 4 20 0,-4-4-20 0,16 0 16 16,0 0-16-16,-12-4 17 0,2-8-17 0,10 12 10 15,0 0-10-15,-4-12 10 0,4-7-10 0,0 19 17 16,0 0-17-16,6-17 17 0,6 2-17 0,-12 15 38 16,0 0-38-16,10-12 39 0,4 5-39 0,-14 7 0 15,0 0 0-15,11-3 0 0,-1 6 0 0,-10-3 4 0,0 0-4 16,9 3 4-16,-7 4-4 0,-2-7 13 0,0 0-13 15,-2 14 14-15,-7 5-14 0,9-19-10 0,0 0 10 16,-10 17-9-16,-6-2 9 0,16-15-85 0,0 0 85 16,-24 35-1235-16,48-70 1235 0</inkml:trace>
  <inkml:trace contextRef="#ctx0" brushRef="#br0" timeOffset="56103.92">22501 4437 102 0,'0'0'0'0,"2"-9"0"0,1-3 0 0,-3 12 97 16,0 0-97-16,2-15 98 0,2-4-98 0,-4 19 117 15,0 0-117-15,1-17 117 0,-1 2-117 0,0 15 96 16,0 0-96-16,0-16 97 0,-1 1-97 0,1 15 84 0,0 0-84 16,-2-12 84-16,2 0-84 0,0 12 54 0,0 0-54 15,-2-9 55-15,2-1-55 0,0 10 62 0,0 0-62 16,0-5 63-16,0-2-63 0,0 7 45 0,0 0-45 16,0-3 45-16,2 1-45 0,-2 2 42 0,0 0-42 15,3-4 43-15,3 4-43 0,-6 0 41 0,0 0-41 0,5 0 41 16,0 0-41-16,-5 0 10 0,0 0-10 0,5 4 10 15,2-2-10-15,-7-2 37 0,0 0-37 0,7 6 38 16,-2 1-38-16,-5-7 18 0,0 0-18 0,6 14 19 16,-1 5-19-16,-5-19 10 0,0 0-10 0,5 27 11 15,-1 9-11-15,-4-36 18 0,0 0-18 0,1 31 19 16,3 0-19-16,-4-31 14 0,0 0-14 0,-4 32 15 16,1 3-15-16,3-35 25 0,0 0-25 0,-4 32 26 15,-1-4-26-15,5-28 2 0,0 0-2 0,-3 30 3 0,1-2-3 16,2-28 13-16,0 0-13 0,-5 20 13 0,1-1-13 15,4-19 24-15,0 0-24 0,-3 14 25 0,1-4-25 16,2-10 6-16,0 0-6 0,-2 9 7 0,2-2-7 0,0-7 10 16,0 0-10-16,-2 5 10 0,2-5-10 0,0 0 15 15,0 0-15-15,-7 3 16 0,-1-6-16 0,8 3 22 16,0 0-22-16,-14 0 23 0,-5-5-23 0,19 5 3 16,0 0-3-16,-18 0 4 0,1-4-4 0,17 4 13 15,0 0-13-15,-18-3 14 0,1 3-14 0,17 0 4 16,0 0-4-16,-19 3 4 0,3-3-4 0,16 0 0 15,0 0 0-15,-16 4 1 0,1 1-1 0,15-5 5 16,0 0-5-16,-14 7 6 0,2 1-6 0,12-8-2 0,0 0 2 16,-11 9-1-16,2 3 1 0,9-12-2 0,0 0 2 15,-5 15-2-15,4 4 2 0,1-19-5 0,0 0 5 16,6 21-5-16,10 1 5 0,-16-22-8 0,0 0 8 16,21 20-8-16,5-1 8 0,-26-19-1 0,0 0 1 15,30 16 0-15,5 1 0 0,-35-17-7 0,0 0 7 16,35 15-7-16,1-3 7 0,-36-12-3 0,0 0 3 15,30 9-3-15,-4 1 3 0,-26-10 0 0,0 0 0 0,22 12 1 16,-6-3-1-16,-16-9 0 0,0 0 0 0,14 8 1 16,-5 3-1-16,-9-11 3 0,0 0-3 0,5 5 4 15,-1 1-4-15,-4-6 12 0,0 0-12 0,0 6 13 16,-2 4-13-16,2-10 15 0,0 0-15 0,-11 8 15 16,-4 8-15-16,15-16 4 0,0 0-4 0,-23 12 4 15,-3 0-4-15,26-12 7 0,0 0-7 0,-30 12 8 16,-5 0-8-16,35-12 13 0,0 0-13 0,-33 10 14 15,-5 2-14-15,38-12 3 0,0 0-3 0,-33 9 4 0,7-4-4 16,26-5 7-16,0 0-7 0,-21 7 7 0,5-2-7 0,16-5 0 16,0 0 0-16,-10 7 1 0,-1-4-1 0,11-3 0 15,0 0 0-15,-5 5 0 0,3 2 0 0,2-7-1 16,0 0 1-16,7 12 0 0,9 0 0 0,-16-12-3 16,0 0 3-16,23 12-3 0,6-3 3 0,-29-9-1 15,0 0 1-15,35 10 0 0,9-2 0 0,-44-8-2 16,0 0 2-16,38 7-1 0,0 2 1 0,-38-9-5 15,0 0 5-15,35 7-5 0,-2 1 5 0,-33-8-1 16,0 0 1-16,26 9 0 0,-5 1 0 0,-21-10 2 16,0 0-2-16,16 9 2 0,-6-1-2 0,-10-8 0 0,0 0 0 15,6 7 1-15,-6 2-1 0,0-9 3 0,0 0-3 16,-9 12 3-16,-5 3-3 0,14-15 10 0,0 0-10 16,-26 17 11-16,-9 2-11 0,35-19 8 0,0 0-8 15,-38 19 9-15,-4-4-9 0,42-15 9 0,0 0-9 16,-44 16 9-16,-1 1-9 0,45-17 3 0,0 0-3 0,-37 12 4 15,6 0-4-15,31-12 6 0,0 0-6 0,-30 15 6 16,4-3-6-16,26-12 13 0,0 0-13 0,-21 12 13 16,9-1-13-16,12-11 1 0,0 0-1 0,-14 12 1 15,6-4-1-15,8-8 0 0,0 0 0 0,-7 12 0 16,3 0 0-16,4-12-5 0,0 0 5 0,2 10-5 16,5 2 5-16,-7-12-9 0,0 0 9 0,12 12-9 15,4 0 9-15,-16-12-4 0,0 0 4 0,19 9-3 16,5-2 3-16,-24-7-7 0,0 0 7 0,26 5-7 15,2 2 7-15,-28-7-7 0,0 0 7 0,26 1-7 0,1 3 7 16,-27-4 0-16,0 0 0 0,20 3 0 0,-4 2 0 16,-16-5-1-16,0 0 1 0,12 7 0 0,-3-3 0 15,-9-4-1-15,0 0 1 0,5 3 0 0,-1 2 0 0,-4-5 0 16,0 0 0-16,-4 7 0 0,-4 5 0 0,8-12 0 16,0 0 0-16,-9 12 0 0,-3 0 0 0,12-12 0 15,0 0 0-15,-16 16 1 0,-5 4-1 0,21-20 2 16,0 0-2-16,-19 19 3 0,1 2-3 0,18-21 2 15,0 0-2-15,-19 27 2 0,-2 4-2 0,21-31 2 16,0 0-2-16,-17 36 2 0,3 7-2 0,14-43-1 16,0 0 1-16,-12 39-1 0,3 4 1 0,9-43-5 0,0 0 5 15,-9 48-4-15,4 3 4 0,5-51 0 0,0 0 0 16,-3 48 0-16,1 2 0 0,2-50-3 0,0 0 3 16,0 48-3-16,3-2 3 0,-3-46 0 0,0 0 0 15,2 48 0-15,0 0 0 0,-2-48 0 0,0 0 0 16,2 50 0-16,1-2 0 0,-3-48-2 0,0 0 2 0,4 48-1 15,1 1 1-15,-5-49 0 0,0 0 0 0,3 41 0 16,1-1 0-16,-4-40-1 0,0 0 1 0,3 41-1 16,3 0 1-16,-6-41-1 0,0 0 1 0,5 36-1 15,2-2 1-15,-7-34 1 0,0 0-1 0,8 33 1 16,5 5-1-16,-13-38 0 0,0 0 0 0,12 29 0 16,2-2 0-16,-14-27-1 0,0 0 1 0,12 24 0 15,-2-2 0-15,-10-22 4 0,0 0-4 0,11 19 5 16,-2-5-5-16,-9-14 3 0,0 0-3 0,8 14 3 0,-2-2-3 15,-6-12-28-15,0 0 28 0,3 8-28 16,0-1 28-16,-3-7-189 0,0 0 189 0,2 5-188 0,-2-1 188 16,4 4-1077-16</inkml:trace>
  <inkml:trace contextRef="#ctx0" brushRef="#br0" timeOffset="57110.11">23026 4920 214 0,'0'0'0'0,"0"5"0"0,0 6 0 16,0-11-2-16,0 0 2 0,0 8-2 0,1-4 2 15,-1-4 0-15,0 0 0 0,0 15 0 0,-1 9 0 0,1-24 4 16,0 0-4-16,-2 32 4 0,2 8-4 0,0-40 19 16,0 0-19-16,-4 50 20 0,1 10-20 0,3-60 39 15,0 0-39-15,-2 59 39 0,-3 3-39 0,5-62 31 16,0 0-31-16,-4 53 31 0,1-6-31 0,3-47 94 15,0 0-94-15,-4 39 95 0,1-8-95 0,3-31 107 16,0 0-107-16,-4 27 107 0,3-6-107 0,1-21 87 16,0 0-87-16,-2 15 88 0,0-3-88 0,2-12 80 15,0 0-80-15,0 0 81 0,2-7-81 0,-2 7 64 0,0 0-64 16,0-13 64-16,-2-15-64 0,2 28 47 0,0 0-47 16,-2-36 48-16,-1-10-48 0,3 46 60 0,0 0-60 15,3-51 60-15,-1-13-60 0,-2 64 50 0,0 0-50 16,7-63 50-16,5-6-50 0,-12 69 44 0,0 0-44 15,18-84 44-15,6-10-44 0,-24 94 19 0,0 0-19 16,28-84 20-16,5 7-20 0,-33 77 30 0,0 0-30 0,35-60 30 16,5 14-30-16,-40 46 0 0,0 0 0 0,35-31 0 15,-4 14 0-15,-31 17 8 0,0 0-8 0,33-9 8 16,0 9-8-16,-33 0 0 0,0 0 0 0,30 5 0 16,-6 11 0-16,-24-16-2 0,0 0 2 0,21 20-1 15,-3 6 1-15,-18-26 0 0,0 0 0 0,8 33 1 16,-2 6-1-16,-6-39 3 0,0 0-3 0,-4 33 3 15,-1-3-3-15,5-30 6 0,0 0-6 0,-19 31 7 16,-7 0-7-16,26-31 8 0,0 0-8 0,-23 28 8 0,-5-8-8 16,28-20 23-16,0 0-23 0,-31 24 24 0,-8-5-24 15,39-19 0-15,0 0 0 0,-33 17 0 0,2-3 0 16,31-14 2-16,0 0-2 0,-31 8 3 0,1-3-3 16,30-5 0-16,0 0 0 0,-26 4 0 0,5-8 0 0,21 4-3 15,0 0 3-15,-17-3-3 0,3-2 3 0,14 5-2 16,0 0 2-16,-9-7-2 0,4 2 2 0,5 5-20 15,0 0 20-15,-2-4-19 0,5 1 19 0,-3 3-1 16,0 0 1-16,9 7 0 0,7 1 0 0,-16-8-8 16,0 0 8-16,23 19-8 0,4 2 8 0,-27-21-15 15,0 0 15-15,35 31-15 0,0 3 15 0,-35-34-8 16,0 0 8-16,37 39-8 0,-1 6 8 0,-36-45-4 0,0 0 4 16,33 36-4-16,0 0 4 0,-33-36 0 0,0 0 0 15,27 29 0-15,-7-5 0 0,-20-24-2 0,0 0 2 16,16 21-1-16,-4-6 1 0,-12-15-2 0,0 0 2 15,11 15-1-15,-4-6 1 0,-7-9-85 0,0 0 85 16,7 3-84-16,0-6 84 0,-7 3-191 0,0 0 191 0,12-9-191 16,2-3 191-16,12-6-785 0</inkml:trace>
  <inkml:trace contextRef="#ctx0" brushRef="#br0" timeOffset="57574.68">23672 5235 841 0,'0'0'0'0,"0"0"0"0,-2-3 0 16,2 3 104-16,0 0-104 0,0-4 104 0,2-1-104 0,-2 5 93 16,0 0-93-16,0-7 93 0,2 4-93 0,-2 3 65 15,0 0-65-15,0-2 66 0,-2-1-66 0,2 3 46 16,0 0-46-16,-4 3 46 0,-1 2-46 0,5-5 18 15,0 0-18-15,-10 16 19 0,-6 11-19 0,16-27 7 16,0 0-7-16,-14 28 8 0,2 3-8 0,12-31 40 16,0 0-40-16,-9 32 40 0,6-1-40 0,3-31 10 15,0 0-10-15,0 29 10 0,3-3-10 0,-3-26 2 0,0 0-2 16,11 20 2-16,6-8-2 0,-17-12 31 16,0 0-31-16,21 7 31 0,5-10-31 0,-26 3 23 0,0 0-23 15,24-9 24-15,3-6-24 0,-27 15 51 0,0 0-51 16,20-16 51-16,0-8-51 0,-20 24 35 0,0 0-35 15,12-24 36-15,-5-3-36 0,-7 27 34 0,0 0-34 16,0-27 35-16,-7-1-35 0,7 28 33 0,0 0-33 0,-12-31 33 16,-8 4-33-16,20 27 13 0,0 0-13 0,-20-31 14 15,-5 4-14-15,25 27 31 0,0 0-31 0,-21-21 31 16,4 4-31-16,17 17 1 0,0 0-1 0,-14-10 2 16,3 1-2-16,11 9 0 0,0 0 0 0,-8-7 0 15,3 7 0-15,5 0-65 0,0 0 65 0,-6 4-65 16,5 4 65-16,1-8-200 0,0 0 200 0,3 14-199 15,7 3 199-15,4 14-1086 0</inkml:trace>
  <inkml:trace contextRef="#ctx0" brushRef="#br0" timeOffset="57950.43">23853 5299 852 0,'0'0'0'0,"-2"-5"0"0,-5-2 0 0,7 7 94 16,0 0-94-16,0-4 94 0,4 1-94 0,-4 3 57 16,0 0-57-16,0 0 58 0,5 0-58 0,-5 0 40 15,0 0-40-15,2 10 41 0,-1 2-41 0,-1-12 12 16,0 0-12-16,2 17 13 0,-2 7-13 0,0-24 18 0,0 0-18 16,5 29 18-16,2 4-18 0,-7-33 9 0,0 0-9 15,13 27 9-15,4 1-9 0,-17-28 62 0,0 0-62 16,19 15 63-16,2-6-63 0,-21-9 68 0,0 0-68 15,19 3 69-15,2-10-69 0,-21 7 53 0,0 0-53 16,21-8 53-16,-2-11-53 0,-19 19 36 0,0 0-36 16,18-17 36-16,-4-7-36 0,-14 24 26 0,0 0-26 0,10-22 26 15,-1-6-26-15,-9 28 24 0,0 0-24 0,2-32 25 16,-4 1-25-16,2 31 23 0,0 0-23 0,-4-28 24 16,1 4-24-16,3 24 15 0,0 0-15 0,-4-20 16 15,3 6-16-15,1 14-43 0,0 0 43 0,-2-9-43 16,0 4 43-16,2 5-166 0,0 0 166 0,4 2-166 15,4 5 166-15,4-2-1036 0</inkml:trace>
  <inkml:trace contextRef="#ctx0" brushRef="#br0" timeOffset="58221.85">24343 5172 852 0,'0'0'0'0,"-4"9"0"0,-1 9 0 0,5-18 167 15,0 0-167-15,0 33 167 0,5 13-167 0,-5-46 123 16,0 0-123-16,4 45 124 0,1 10-124 0,-5-55 67 16,0 0-67-16,2 47 67 0,3 3-67 0,-5-50 34 0,0 0-34 15,5 40 34-15,0-8-34 0,-5-32 37 0,0 0-37 16,4 28 38-16,-1-13-38 0,-3-15 3 0,0 0-3 15,2 12 3-15,1-5-3 0,-3-7-72 0,0 0 72 16,-3-4-72-16,-1-11 72 0,-1 0-1101 0</inkml:trace>
  <inkml:trace contextRef="#ctx0" brushRef="#br0" timeOffset="58461.84">24238 5146 953 0,'0'0'0'0,"12"4"0"15,9-1 0-15,-21-3 116 0,0 0-116 0,25 5 116 16,4 2-116-16,-29-7 106 0,0 0-106 0,31 7 107 0,3-5-107 16,-34-2 76-16,0 0-76 0,34 3 77 0,3-3-77 15,-37 0 36-15,0 0-36 0,37-3 37 0,1-2-37 16,-38 5-44-16,0 0 44 0,31-4-43 0,-1-4 43 0,-30 8-169 15,0 0 169-15,21-4-168 0,-7-1 168 0,21-2-798 16</inkml:trace>
  <inkml:trace contextRef="#ctx0" brushRef="#br0" timeOffset="59421.87">22684 7007 1065 0,'0'0'0'0,"0"0"0"0,0-9 0 0,0 9 150 15,0 0-150-15,-3-3 151 0,1 3-151 0,2 0 119 16,0 0-119-16,-5-4 119 0,-1 4-119 0,6 0 78 16,0 0-78-16,-10 0 78 0,-2 0-78 0,12 0 31 15,0 0-31-15,-30 4 31 0,-12 3-31 0,42-7 3 0,0 0-3 16,-47 8 4-16,-8 1-4 0,55-9 26 0,0 0-26 15,-60 7 26-15,-2 1-26 0,62-8 35 0,0 0-35 16,-72 5 36-16,-5-1-36 0,77-4 6 0,0 0-6 16,-95 0 6-16,-15-5-6 0,110 5 12 0,0 0-12 15,-98-7 13-15,3-2-13 0,95 9 9 0,0 0-9 0,-96-7 9 16,0-1-9-16,96 8 1 0,0 0-1 0,-91-4 1 16,8 3-1-16,83 1 7 0,0 0-7 0,-84 5 8 15,7 2-8-15,77-7 7 0,0 0-7 0,-76 12 8 16,-1 3-8-16,77-15 0 0,0 0 0 0,-61 14 1 15,9 1-1-15,52-15 0 0,0 0 0 0,-33 9 1 16,14-2-1-16,19-7-2 0,0 0 2 0,-20 6-1 16,8-1 1-16,12-5-7 0,0 0 7 0,-12 7-6 15,2 2 6-15,10-9-9 0,0 0 9 0,-9 5-8 16,2 2 8-16,7-7-8 0,0 0 8 0,-4 3-8 0,-3-3 8 16,7 0-1-16,0 0 1 0,-5 0-1 0,0 0 1 15,5 0-3-15,0 0 3 0,-9 0-3 0,-1-7 3 16,10 7-2-16,0 0 2 0,-11-8-1 0,-1-8 1 0,12 16 3 15,0 0-3-15,-14-18 4 0,0-6-4 0,14 24 14 16,0 0-14-16,-14-29 15 0,0-2-15 0,14 31 16 16,0 0-16-16,-12-43 17 0,2-3-17 0,10 46 15 15,0 0-15-15,-5-57 16 0,3-6-16 0,2 63 4 16,0 0-4-16,-2-76 5 0,4-4-5 0,-2 80 7 16,0 0-7-16,3-105 8 0,4-18-8 0,-7 123 13 15,0 0-13-15,7-108 14 0,2 5-14 0,-9 103 1 16,0 0-1-16,7-85 1 0,2 18-1 0,-9 67 3 0,0 0-3 15,1-52 4-15,-1 22-4 0,0 30 6 0,0 0-6 16,-1-18 6-16,-3 12-6 0,4 6 3 0,0 0-3 16,-3-7 3-16,1 7-3 0,2 0-1 0,0 0 1 15,-4 1 0-15,1 5 0 0,3-6-44 0,0 0 44 16,-12 12-44-16,0 3 44 0,12-15-150 0,0 0 150 0,-9 15-150 16,0 1 150-16,9-16-154 0,0 0 154 0,-17 27-1076 15,34-54 1076-15</inkml:trace>
  <inkml:trace contextRef="#ctx0" brushRef="#br0" timeOffset="60112.98">20830 5318 326 0,'0'0'0'0,"0"0"0"0,-5-19 0 0,5 19 144 16,0 0-144-16,-8-12 144 0,-1-9-144 0,9 21 121 16,0 0-121-16,-12-15 121 0,-8-4-121 0,20 19 104 15,0 0-104-15,-19-12 104 0,-2 0-104 0,21 12 61 16,0 0-61-16,-28-4 61 0,-3 4-61 0,31 0 31 0,0 0-31 15,-28 4 31-15,0 4-31 0,28-8 15 0,0 0-15 16,-29 19 16-16,-4 2-16 0,33-21 28 0,0 0-28 16,-30 31 28-16,0 8-28 0,30-39 2 0,0 0-2 15,-26 52 2-15,0 6-2 0,26-58 2 0,0 0-2 16,-26 87 3-16,2 23-3 0,24-110 2 0,0 0-2 16,-18 109 2-16,8 6-2 0,10-115 0 0,0 0 0 0,7 103 0 15,7-5 0-15,-14-98 0 0,0 0 0 0,33 78 1 16,14-14-1-16,-47-64 0 0,0 0 0 0,63 48 1 15,11-14-1-15,-74-34 3 0,0 0-3 0,74 24 3 16,2-12-3-16,-76-12 6 0,0 0-6 0,72 3 6 16,1-11-6-16,-73 8 38 0,0 0-38 0,70-14 38 15,-1-6-38-15,-69 20 57 0,0 0-57 0,68-28 58 16,0-8-58-16,-68 36 43 0,0 0-43 0,59-39 44 16,-6-4-44-16,-53 43 37 0,0 0-37 0,45-48 38 15,-7-3-38-15,-38 51 40 0,0 0-40 0,35-55 41 0,-4-3-41 16,-31 58 39-16,0 0-39 0,21-64 39 0,-7-6-39 15,-14 70 45-15,0 0-45 0,4-67 46 0,-11-5-46 16,7 72 46-16,0 0-46 0,-12-73 47 0,-9 1-47 0,21 72 42 16,0 0-42-16,-26-71 42 0,-8 5-42 0,34 66 52 15,0 0-52-15,-41-64 53 0,-10 6-53 0,51 58 31 16,0 0-31-16,-64-48 31 0,-11 9-31 0,75 39 16 16,0 0-16-16,-77-24 17 0,-1 13-17 0,78 11 12 15,0 0-12-15,-79 0 12 0,4 12-12 0,75-12 0 16,0 0 0-16,-71 23 0 0,-2 9 0 0,73-32-25 15,0 0 25-15,-61 36-24 0,9 3 24 0,52-39-157 16,0 0 157-16,-34 30-156 0,15-6 156 0,19-24-176 0,0 0 176 16,-12 24-176-16,10 0 176 0,-12 20-1140 0</inkml:trace>
  <inkml:trace contextRef="#ctx0" brushRef="#br0" timeOffset="60547.3">20947 5196 628 0,'0'0'0'0,"0"0"0"0,-5 2 0 15,5-2 98-15,0 0-98 0,0 0 98 0,2-2-98 0,-2 2 115 16,0 0-115-16,0 0 115 0,1-4-115 0,-1 4 101 16,0 0-101-16,-1 4 101 0,-3 4-101 0,4-8 81 15,0 0-81-15,-7 28 82 0,-1 11-82 0,8-39 70 16,0 0-70-16,-7 52 71 0,0 6-71 0,7-58 33 16,0 0-33-16,-6 72 34 0,5 10-34 0,1-82 27 15,0 0-27-15,-2 106 27 0,-5 19-27 0,7-125 39 16,0 0-39-16,-2 108 39 0,-3-3-39 0,5-105 2 15,0 0-2-15,-2 91 3 0,2-13-3 0,0-78 16 16,0 0-16-16,0 55 17 0,2-15-17 0,-2-40 23 0,0 0-23 16,2 27 24-16,1-15-24 0,-3-12 3 0,0 0-3 15,2 9 3-15,0-4-3 0,-2-5-11 0,0 0 11 16,0 0-10-16,-2-5 10 0,2 5-86 0,0 0 86 16,-2-18-85-16,2-4 85 0,0 22-188 0,0 0 188 15,4-36-187-15,1-7 187 0,4-32-856 0</inkml:trace>
  <inkml:trace contextRef="#ctx0" brushRef="#br0" timeOffset="61268.09">20665 5393 796 0,'0'0'0'0,"21"5"0"0,15 2 0 0,-36-7 105 16,0 0-105-16,-3 12 105 0,-21 0-105 0,24-12 74 15,0 0-74-15,-18 10 74 0,-3-1-74 0,21-9 61 16,0 0-61-16,-14 5 61 0,2-2-61 0,12-3 44 0,0 0-44 16,-3-5 44-16,8-7-44 0,-5 12 68 0,0 0-68 15,10-19 69-15,8-5-69 0,-18 24 63 0,0 0-63 16,21-34 64-16,8-9-64 0,-29 43 42 0,0 0-42 16,32-41 43-16,1-5-43 0,-33 46 22 0,0 0-22 15,29-45 22-15,1 3-22 0,-30 42 11 0,0 0-11 16,24-38 11-16,2 5-11 0,-26 33 4 0,0 0-4 0,18-24 5 15,-4 9-5-15,-14 15 13 0,0 0-13 0,15-7 13 16,-4 7-13-16,-11 0 0 0,0 0 0 0,12 14 0 16,0 10 0-16,-12-24 0 0,0 0 0 0,13 29 0 15,-1 9 0-15,-12-38 2 0,0 0-2 0,10 36 3 16,4 6-3-16,-14-42 2 0,0 0-2 0,16 40 2 16,3-4-2-16,-19-36 1 0,0 0-1 0,17 36 2 15,4-9-2-15,-21-27 17 0,0 0-17 0,14 24 17 16,2-5-17-16,-16-19 3 0,0 0-3 0,10 17 3 0,-1-3-3 15,-9-14 7-15,0 0-7 0,9 12 7 0,-2 0-7 16,-7-12 23-16,0 0-23 0,5 8 24 0,-3-4-24 16,-2-4 6-16,0 0-6 0,-2 5 6 0,-5 2-6 0,7-7 9 15,0 0-9-15,-16 3 10 0,-10-1-10 0,26-2 8 16,0 0-8-16,-31 2 9 0,-6-1-9 0,37-1 8 16,0 0-8-16,-40 4 8 0,-5-1-8 0,45-3 15 15,0 0-15-15,-45 4 15 0,-2 4-15 0,47-8 8 16,0 0-8-16,-53 9 8 0,-1 1-8 0,54-10 3 15,0 0-3-15,-47 10 4 0,5 1-4 0,42-11 7 16,0 0-7-16,-36 5 7 0,10 2-7 0,26-7 3 0,0 0-3 16,-19 3 3-16,6-3-3 0,13 0-38 0,0 0 38 15,4-10-37-15,12-7 37 0,-16 17-245 0,0 0 245 16,27-19-244-16,12-10 244 0,23-18-1004 0</inkml:trace>
  <inkml:trace contextRef="#ctx0" brushRef="#br0" timeOffset="62558.93">20829 5306 964 0,'0'0'0'0,"0"-11"0"15,-2-6 0-15,2 17 89 0,0 0-89 0,-2-15 90 16,-3-8-90-16,5 23 78 0,0 0-78 0,-2-24 79 15,1 0-79-15,1 24 57 0,0 0-57 0,-2-32 57 0,2-2-57 16,0 34 40-16,0 0-40 0,-2-36 41 0,0-4-41 16,2 40 56-16,0 0-56 0,0-43 56 0,2-4-56 15,-2 47 44-15,0 0-44 0,4-52 44 0,1-3-44 0,-5 55 48 16,0 0-48-16,7-55 49 0,3-3-49 0,-10 58 12 16,0 0-12-16,11-56 13 0,3 3-13 0,-14 53 22 15,0 0-22-15,8-52 23 0,4 1-23 0,-12 51 22 16,0 0-22-16,13-48 22 0,1 0-22 0,-14 48 8 15,0 0-8-15,12-43 8 0,2 4-8 0,-14 39 5 16,0 0-5-16,12-38 5 0,2 5-5 0,-14 33 3 16,0 0-3-16,12-27 3 0,4 0-3 0,-16 27 1 0,0 0-1 15,8-21 2-15,1 6-2 0,-9 15 3 0,0 0-3 16,9-12 4-16,0 1-4 0,-9 11 0 0,0 0 0 16,12-5 1-16,2 2-1 0,-14 3 0 0,0 0 0 15,19 0 0-15,3 0 0 0,-22 0-3 0,0 0 3 16,27 3-3-16,2 1 3 0,-29-4-3 0,0 0 3 15,33 0-3-15,4 1 3 0,-37-1-6 0,0 0 6 0,40 2-5 16,4-2 5-16,-44 0-8 0,0 0 8 0,52 2-7 16,5 1 7-16,-57-3-3 0,0 0 3 0,60 0-3 15,4 4 3-15,-64-4-6 0,0 0 6 0,61 3-6 16,0-3 6-16,-61 0-7 0,0 0 7 0,63 2-7 16,-6-2 7-16,-57 0 0 0,0 0 0 0,70 3 0 15,3 4 0-15,-73-7-3 0,0 0 3 0,52 5-2 16,-10-1 2-16,-42-4-5 0,0 0 5 0,37 5-5 15,-8 2 5-15,-29-7 0 0,0 0 0 0,28 6 0 0,-5 0 0 16,-23-6 0-16,0 0 0 0,19 3 0 0,-2 0 0 16,-17-3 0-16,0 0 0 0,16 6 1 0,-2-3-1 15,-14-3 2-15,0 0-2 0,14 5 3 0,0 2-3 0,-14-7 5 16,0 0-5-16,10 3 5 0,3 6-5 0,-13-9 3 16,0 0-3-16,12 7 3 0,0-2-3 0,-12-5 12 15,0 0-12-15,12 7 12 0,-1 1-12 0,-11-8 3 16,0 0-3-16,13 7 4 0,5 5-4 0,-18-12 2 15,0 0-2-15,19 9 2 0,4-1-2 0,-23-8 18 16,0 0-18-16,19 11 18 0,-2-6-18 0,-17-5 0 16,0 0 0-16,16 3 1 0,-6-3-1 0,-10 0 1 15,0 0-1-15,11 0 1 0,-2 0-1 0,-9 0 13 0,0 0-13 16,5 0 14-16,0 0-14 0,-5 0 3 0,0 0-3 16,5 0 4-16,2 0-4 0,-7 0 7 0,0 0-7 15,7 4 7-15,-3-4-7 0,-4 0 3 0,0 0-3 16,5 1 4-16,2-1-4 0,-7 0 2 0,0 0-2 15,9 0 2-15,-1-1-2 0,-8 1 1 0,0 0-1 0,9 0 2 16,0-4-2-16,-9 4 0 0,0 0 0 0,7-3 0 16,0-1 0-16,-7 4 0 0,0 0 0 0,3-1 0 15,1 1 0-15,-4 0 0 0,0 0 0 0,0 0 1 16,5-4-1-16,-5 4 0 0,0 0 0 0,0 0 1 16,0 0-1-16,0 0 0 0,0 0 0 0,0 0 0 15,0 0 0-15,0 0 2 0,0 0-2 0,0 0 2 16,0 0-2-16,0 0-1 0,0 0 1 0,0 0 0 15,2 4 0-15,-2-4-1 0,0 0 1 0,3 0 0 16,2 0 0-16,-5 0-3 0,0 0 3 0,11 0-3 0,-1 0 3 16,-10 0-3-16,0 0 3 0,18 0-2 0,6-4 2 15,-24 4-2-15,0 0 2 0,31-7-1 0,9 2 1 16,-40 5-5-16,0 0 5 0,51-3-4 0,5-4 4 0,-56 7-12 16,0 0 12-16,62-5-12 0,10 1 12 0,-72 4-1 15,0 0 1-15,96-5-1 0,20-5 1 0,-116 10-4 16,0 0 4-16,114-9-3 0,6 1 3 0,-120 8-2 15,0 0 2-15,120-7-2 0,2-2 2 0,-122 9-5 16,0 0 5-16,120-3-5 0,-1-2 5 0,-119 5-3 16,0 0 3-16,113-4-2 0,-2-2 2 0,-111 6 0 15,0 0 0-15,108-4 1 0,-3 2-1 0,-105 2-1 0,0 0 1 16,101-3-1-16,-7 0 1 0,-94 3 0 0,0 0 0 16,96 0 0-16,0 0 0 0,-96 0 4 0,0 0-4 15,87-4 4-15,-4 2-4 0,-83 2 0 0,0 0 0 0,79-6 1 16,-8 0-1-16,-71 6 3 0,0 0-3 0,66-3 4 15,-3-4-4-15,-63 7 11 0,0 0-11 0,51-5 11 16,-8 2-11-16,-43 3 1 0,0 0-1 0,28-4 1 16,-10 4-1-16,-18 0 3 0,0 0-3 0,12-3 4 15,-7 1-4-15,-5 2 19 0,0 0-19 0,3 0 20 16,-3 2-20-16,0-2 3 0,0 0-3 0,-5 3 3 16,-5 1-3-16,10-4-35 0,0 0 35 0,-14 3-35 15,-2-1 35-15,16-2-115 0,0 0 115 0,-29 7-1296 16,58-14 1296-16</inkml:trace>
  <inkml:trace contextRef="#ctx0" brushRef="#br0" timeOffset="63730.51">25811 3397 628 0,'0'0'0'0,"4"-7"0"0,1-5 0 16,-5 12 87-16,0 0-87 0,7-8 87 0,3-4-87 16,-10 12 78-16,0 0-78 0,5-7 79 0,1 2-79 0,-6 5 64 15,0 0-64-15,3-4 65 0,-1 4-65 0,-2 0 47 16,0 0-47-16,0 0 48 0,3 4-48 0,-3-4 37 15,0 0-37-15,4 17 37 0,-1 10-37 0,-3-27 16 16,0 0-16-16,7 36 17 0,2 14-17 0,-9-50 31 16,0 0-31-16,7 51 31 0,2 6-31 0,-9-57 10 15,0 0-10-15,10 58 11 0,1 0-11 0,-11-58 19 16,0 0-19-16,15 48 20 0,5-1-20 0,-20-47 14 16,0 0-14-16,19 36 15 0,3-9-15 0,-22-27 9 0,0 0-9 15,25 21 10-15,1-9-10 0,-26-12 25 0,0 0-25 16,24 3 26-16,2-8-26 0,-26 5 42 0,0 0-42 15,23-12 42-15,0-7-42 0,-23 19 60 0,0 0-60 16,19-24 60-16,-2-7-60 0,-17 31 45 0,0 0-45 16,18-36 45-16,-3-7-45 0,-15 43 32 0,0 0-32 0,20-48 33 15,-1-6-33-15,-19 54 33 0,0 0-33 0,24-59 34 16,4-1-34-16,-28 60 7 0,0 0-7 0,42-73 7 16,12-15-7-16,-54 88 11 0,0 0-11 0,50-63 11 15,4 12-11-15,-54 51 16 0,0 0-16 0,37-35 17 16,-6 15-17-16,-31 20 0 0,0 0 0 0,30-16 1 15,-4 6-1-15,-26 10-63 0,0 0 63 0,21-5-62 16,-4 5 62-16,-17 0-205 0,0 0 205 0,21 3-205 16,0 6 205-16,21 3-993 0</inkml:trace>
  <inkml:trace contextRef="#ctx0" brushRef="#br0" timeOffset="63926.65">26748 3625 102 0,'0'0'0'0,"0"-10"0"0,0-6 0 0,0-8-17 0</inkml:trace>
  <inkml:trace contextRef="#ctx0" brushRef="#br0" timeOffset="64210.66">26696 3611 191 0,'0'0'0'16,"0"0"0"-16,4 0 0 0,-4 0 118 0,0 0-118 16,-16 19 119-16,-10 9-119 0,26-28 92 0,0 0-92 15,-28 39 93-15,-5 7-93 0,33-46 66 0,0 0-66 0,-26 48 66 16,3 7-66-16,23-55 57 0,0 0-57 0,-14 48 57 16,9-2-57-16,5-46 50 0,0 0-50 0,7 36 50 15,10-3-50-15,-17-33 93 0,0 0-93 0,23 22 93 16,7-7-93-16,-30-15 91 0,0 0-91 0,31 9 91 15,2-12-91-15,-33 3 62 0,0 0-62 0,31-12 62 16,1-7-62-16,-32 19 56 0,0 0-56 0,19-24 56 16,-3-5-56-16,-16 29 56 0,0 0-56 0,7-31 56 15,-9 0-56-15,2 31 43 0,0 0-43 0,-9-33 44 0,-5-1-44 16,14 34 42-16,0 0-42 0,-16-32 42 0,-1-4-42 16,17 36 18-16,0 0-18 0,-17-31 18 0,1 0-18 15,16 31 12-15,0 0-12 0,-14-21 13 0,4 6-13 0,10 15-1 16,0 0 1-16,-9-12 0 0,4 9 0 0,5 3-113 15,0 0 113-15,-6 0-112 0,3 6 112 0,-6 0-1173 16</inkml:trace>
  <inkml:trace contextRef="#ctx0" brushRef="#br0" timeOffset="64600.98">26954 3716 1211 0,'-5'0'0'0,"5"0"-64"0,0 0 64 0,-5 15-64 16,-2 14 64-16,7-29-20 0,0 0 20 0,-7 24-20 16,1 7 20-16,6-31-40 0,0 0 40 0,-3 31-39 15,1 8 39-15,2-39-64 0,0 0 64 0,0 28-64 16,4-1 64-16,-4-27 45 0,0 0-45 0,7 21 45 15,1-2-45-15,-8-19 78 0,0 0-78 0,18 15 79 16,4-6-79-16,-22-9 84 0,0 0-84 0,26 3 84 16,6-6-84-16,-32 3 78 0,0 0-78 0,29-9 78 15,1-6-78-15,-30 15 75 0,0 0-75 0,26-16 76 16,-1-4-76-16,-25 20 50 0,0 0-50 0,15-23 51 0,-4-1-51 16,-11 24 33-16,0 0-33 0,5-24 34 0,-5-3-34 15,0 27 39-15,0 0-39 0,-2-27 39 0,-1-1-39 16,3 28 0-16,0 0 0 0,-4-20 0 0,-1 4 0 0,5 16-31 15,0 0 31-15,-2-12-31 0,-3 5 31 0,5 7-192 16,0 0 192-16,5-8-192 0,2 4 192 0,5-4-911 16</inkml:trace>
  <inkml:trace contextRef="#ctx0" brushRef="#br0" timeOffset="64887.21">27520 3563 1087 0,'0'0'0'16,"7"0"0"-16,4 4 0 0,-11-4 114 0,0 0-114 15,8 0 114-15,1 3-114 0,-9-3 78 0,0 0-78 16,5 9 79-16,-5-2-79 0,0-7 55 0,0 0-55 0,-8 24 55 16,-6 12-55-16,14-36 8 0,0 0-8 0,-14 42 8 15,0 10-8-15,14-52 10 0,0 0-10 0,-16 55 11 16,0 8-11-16,16-63 4 0,0 0-4 0,-12 55 5 15,3 1-5-15,9-56 21 0,0 0-21 0,-3 47 21 16,5-8-21-16,-2-39 13 0,0 0-13 0,5 31 13 16,5-11-13-16,-10-20-44 0,0 0 44 0,11 16-44 15,-1-13 44-15,-10-3-177 0,0 0 177 0,7-3-177 16,-3-9 177-16,6-4-837 0</inkml:trace>
  <inkml:trace contextRef="#ctx0" brushRef="#br0" timeOffset="65081.54">27229 3496 763 0,'0'0'0'0,"5"16"0"0,8 8 0 0,-13-24 118 16,0 0-118-16,14 15 118 0,3-8-118 0,-17-7 108 16,0 0-108-16,28 9 109 0,8-1-109 0,-36-8 109 15,0 0-109-15,46 12 109 0,6 4-109 0,-52-16 75 16,0 0-75-16,58 8 75 0,4 3-75 0,-62-11-105 0,0 0 105 15,58 5-104-15,-1-2 104 0,58 9-946 0</inkml:trace>
  <inkml:trace contextRef="#ctx0" brushRef="#br0" timeOffset="66253.16">11752 7526 494 0,'0'0'0'16,"0"0"0"-16,0 0 0 0,0 0 167 0,0 0-167 15,0 0 168-15,0 0-168 0,0 0 106 0,0 0-106 0,0 0 107 16,0 0-107-16,0 0 88 0,0 0-88 0,0 0 88 15,0 0-88-15,0 0 59 0,0 0-59 0,0 0 59 16,16 17-59-16,-16-17 45 0,0 0-45 0,10 22 46 16,6 11-46-16,-16-33 42 0,0 0-42 0,11 37 42 15,-1 8-42-15,-10-45 26 0,0 0-26 0,10 46 26 16,-1 6-26-16,-9-52 27 0,0 0-27 0,7 48 27 16,-3-2-27-16,-4-46 1 0,0 0-1 0,5 41 1 15,-2-3-1-15,-3-38 9 0,0 0-9 0,2 30 10 0,2-6-10 16,-4-24 23-16,0 0-23 0,3 18 24 0,6-6-24 15,-9-12 2-15,0 0-2 0,8 6 3 0,1-9-3 16,-9 3 3-16,0 0-3 0,12-7 3 0,6-5-3 0,-18 12 11 16,0 0-11-16,14-17 11 0,5-10-11 0,-19 27 22 15,0 0-22-15,21-31 23 0,1-12-23 0,-22 43 43 16,0 0-43-16,27-45 44 0,2-9-44 0,-29 54 44 16,0 0-44-16,30-52 44 0,3-6-44 0,-33 58 18 15,0 0-18-15,30-55 19 0,-1 2-19 0,-29 53 13 16,0 0-13-16,26-43 14 0,-8 9-14 0,-18 34 10 15,0 0-10-15,15-29 11 0,-4 10-11 0,-11 19-17 16,0 0 17-16,10-15-16 0,-1 8 16 0,-9 7-164 0,0 0 164 16,9-2-163-16,-1 5 163 0,-8-3-149 0,0 0 149 15,9 6-149-15,3-3 149 0,6 2-927 0</inkml:trace>
  <inkml:trace contextRef="#ctx0" brushRef="#br0" timeOffset="66702.89">12329 7999 595 0,'0'0'0'0,"0"-12"0"16,0-11 0-16,0 23 49 0,0 0-49 0,0-10 50 0,-4 3-50 15,4 7 28-15,0 0-28 0,-5 4 28 0,-5 4-28 16,10-8 102-16,0 0-102 0,-11 12 103 0,3 4-103 0,8-16 84 16,0 0-84-16,-16 27 84 0,2 4-84 0,14-31 54 15,0 0-54-15,-9 36 54 0,2 3-54 0,7-39 32 16,0 0-32-16,-3 36 33 0,3-3-33 0,0-33 24 16,0 0-24-16,7 31 25 0,2-6-25 0,-9-25 15 15,0 0-15-15,13 21 15 0,7-9-15 0,-20-12 40 16,0 0-40-16,19 0 41 0,3-9-41 0,-22 9 48 15,0 0-48-15,23-15 48 0,1-9-48 0,-24 24 58 16,0 0-58-16,20-26 58 0,-1-3-58 0,-19 29 45 0,0 0-45 16,8-27 46-16,-6 1-46 0,-2 26 37 0,0 0-37 15,-5-26 38-15,-9 1-38 0,14 25 40 0,0 0-40 16,-16-24 40-16,-5 3-40 0,21 21 24 0,0 0-24 16,-17-21 25-16,-6 6-25 0,23 15 10 0,0 0-10 15,-19-15 10-15,2 3-10 0,17 12-54 0,0 0 54 16,-9-12-53-16,0 5 53 0,9 7-203 0,0 0 203 0,0-5-202 15,6 6 202-15,1-2-993 0</inkml:trace>
  <inkml:trace contextRef="#ctx0" brushRef="#br0" timeOffset="67033.7">12521 8060 505 0,'0'0'0'0,"-16"-5"0"0,-7 0 0 16,23 5 135-16,0 0-135 0,-5 9 135 0,10 13-135 16,-5-22 100-16,0 0-100 0,4 19 100 0,4 5-100 15,-8-24 67-15,0 0-67 0,4 32 67 0,1 4-67 0,-5-36 53 16,0 0-53-16,5 34 53 0,-1-4-53 0,-4-30 48 16,0 0-48-16,9 27 49 0,3-5-49 0,-12-22 47 15,0 0-47-15,14 16 48 0,7-11-48 0,-21-5 59 16,0 0-59-16,21-4 60 0,-1-9-60 0,-20 13 44 15,0 0-44-15,23-19 45 0,1-5-45 0,-24 24 37 16,0 0-37-16,21-26 38 0,0-3-38 0,-21 29 34 16,0 0-34-16,14-27 35 0,-2-4-35 0,-12 31 0 0,0 0 0 15,7-26 1-15,0 4-1 0,-7 22-60 0,0 0 60 16,7-24-60-16,2 2 60 0,-9 22-137 0,0 0 137 16,12-21-136-16,2 0 136 0,14-20-932 0</inkml:trace>
  <inkml:trace contextRef="#ctx0" brushRef="#br0" timeOffset="67289.53">13008 7875 987 0,'0'0'0'0,"-8"2"0"16,-1 1 0-16,9-3 114 0,0 0-114 0,-4 6 114 16,8 0-114-16,-4-6 102 0,0 0-102 0,3 6 102 15,3 4-102-15,-6-10 81 0,0 0-81 0,0 24 81 16,-6 8-81-16,6-32 37 0,0 0-37 0,-7 38 37 15,-1 1-37-15,8-39 18 0,0 0-18 0,-7 42 18 0,0 7-18 16,7-49 36-16,0 0-36 0,-4 40 37 0,1-8-37 16,3-32 19-16,0 0-19 0,0 28 20 0,0-6-20 0,0-22 0 15,0 0 0-15,3 12 0 0,6-9 0 0,-9-3-176 16,0 0 176-16,2-7-175 0,1-8 175 0,-3 15-174 16,0 0 174-16,0-21-173 0,-3-6 173 0,1-21-726 15</inkml:trace>
  <inkml:trace contextRef="#ctx0" brushRef="#br0" timeOffset="67454.58">12742 7752 964 0,'0'0'0'15,"9"12"0"-15,6 10 0 0,-15-22 184 0,0 0-184 16,11 7 185-16,-1-2-185 0,-10-5 116 0,0 0-116 16,18 7 116-16,11-5-116 0,-29-2 96 0,0 0-96 15,38 7 97-15,10-4-97 0,-48-3 13 0,0 0-13 16,50 3 13-16,6 3-13 0,-56-6-96 0,0 0 96 15,104 10-1186-15,-208-20 1186 0</inkml:trace>
  <inkml:trace contextRef="#ctx0" brushRef="#br0" timeOffset="68686.35">18923 5204 1043 0,'0'0'0'0,"2"-6"0"0,3-3 0 0,-5 9 86 15,0 0-86-15,7-8 86 0,-4-1-86 0,-3 9 54 16,0 0-54-16,5-7 54 0,-1 2-54 0,-4 5 28 0,0 0-28 16,3-3 28-16,-1 3-28 0,-2 0-2 0,0 0 2 15,0 0-1-15,2 1 1 0,-2-1-5 0,0 0 5 16,-2 23-5-16,0 12 5 0,2-35-1 0,0 0 1 15,-5 47 0-15,0 9 0 0,5-56 5 0,0 0-5 16,-5 65 5-16,-2 7-5 0,7-72 26 0,0 0-26 16,-5 89 26-16,-1 14-26 0,6-103 13 0,0 0-13 0,-3 79 13 15,3-12-13-15,0-67 11 0,0 0-11 0,0 43 11 16,0-18-11-16,0-25 0 0,0 0 0 0,2 23 0 16,-1-11 0-16,-1-12-162 0,0 0 162 0,4 8-162 15,1-8 162-15,-5 0-143 0,0 0 143 0,0 0-142 16,-3-5 142-16,1 2-554 0</inkml:trace>
  <inkml:trace contextRef="#ctx0" brushRef="#br0" timeOffset="69015.14">18489 5941 561 0,'0'0'0'0,"23"-5"0"0,13-2 0 0,-36 7 46 15,0 0-46-15,4 4 46 0,-16 8-46 0,12-12 39 16,0 0-39-16,-6 6 39 0,1 3-39 0,5-9 25 16,0 0-25-16,4 3 26 0,4 3-26 0,-8-6 62 15,0 0-62-15,19 0 62 0,8-2-62 0,-27 2 58 16,0 0-58-16,34-4 59 0,12-2-59 0,-46 6 86 16,0 0-86-16,54-6 86 0,5 0-86 0,-59 6 80 0,0 0-80 15,52-6 81-15,2 0-81 0,-54 6 47 0,0 0-47 16,42-6 48-16,-4 0-48 0,-38 6 45 0,0 0-45 15,30-4 46-15,-11 1-46 0,-19 3 46 0,0 0-46 16,14-2 47-16,-5-5-47 0,-9 7 18 0,0 0-18 0,5-8 18 16,-1-3-18-16,-4 11-58 0,0 0 58 0,1-12-57 15,-2 0 57-15,1 12-146 0,0 0 146 0,0-24-146 16,-2-8 146-16,0-26-852 0</inkml:trace>
  <inkml:trace contextRef="#ctx0" brushRef="#br0" timeOffset="69315.32">18310 5016 1020 0,'0'0'0'0,"12"7"0"0,9-2 0 0,-21-5 67 16,0 0-67-16,21 7 68 0,1-4-68 0,-22-3 99 15,0 0-99-15,33 0 99 0,6 2-99 0,-39-2 59 16,0 0-59-16,47-2 60 0,7-1-60 0,-54 3 36 16,0 0-36-16,62-4 36 0,12 1-36 0,-74 3 34 15,0 0-34-15,68-2 35 0,-1 2-35 0,-67 0 14 16,0 0-14-16,60-3 15 0,-5 3-15 0,-55 0 31 16,0 0-31-16,42-4 31 0,-7 4-31 0,-35 0-49 0,0 0 49 15,26 4-48-15,-8-4 48 0,-18 0-138 0,0 0 138 16,10 3-137-16,-5-3 137 0,11 5-905 0</inkml:trace>
  <inkml:trace contextRef="#ctx0" brushRef="#br0" timeOffset="70606.82">19522 5780 830 0,'0'0'0'0,"0"0"0"16,0 0 0-16,0 0 147 0,0 0-147 0,0 0 148 15,-17-20-148-15,17 20 96 0,0 0-96 0,-11-9 96 16,1-3-96-16,10 12 48 0,0 0-48 0,-16-12 48 16,-1 0-48-16,17 12 43 0,0 0-43 0,-25-14 44 15,-4 1-44-15,29 13 3 0,0 0-3 0,-28-11 3 16,0 6-3-16,28 5 10 0,0 0-10 0,-26-3 10 16,3 3-10-16,23 0 1 0,0 0-1 0,-21 0 1 0,2 5-1 15,19-5 3-15,0 0-3 0,-14 10 3 0,-2-1-3 16,16-9 0-16,0 0 0 0,-10 15 0 0,3 1 0 15,7-16-1-15,0 0 1 0,-2 24 0 0,8 3 0 16,-6-27-4-16,0 0 4 0,8 24-3 0,10 3 3 0,-18-27-7 16,0 0 7-16,24 28-7 0,4-6 7 0,-28-22 0 15,0 0 0-15,28 24 0 0,3 0 0 0,-31-24 1 16,0 0-1-16,28 21 2 0,-2 1-2 0,-26-22-1 16,0 0 1-16,21 20 0 0,-5-2 0 0,-16-18-1 15,0 0 1-15,14 17 0 0,-2 0 0 0,-12-17 1 16,0 0-1-16,5 15 2 0,0-3-2 0,-5-12 18 0,0 0-18 15,2 16 18-15,-4-1-18 0,2-15 4 0,0 0-4 16,-5 17 4-16,0 2-4 0,5-19 8 0,0 0-8 16,-11 15 8-16,1-3-8 0,10-12 14 0,0 0-14 15,-16 12 15-15,-1 0-15 0,17-12 14 0,0 0-14 16,-25 7 15-16,-6-2-15 0,31-5 1 0,0 0-1 0,-26 0 1 16,-4 0-1-16,30 0 9 0,0 0-9 0,-26-8 10 15,2-8-10-15,24 16 3 0,0 0-3 0,-18-18 3 16,6 0-3-16,12 18 0 0,0 0 0 0,-8-18 1 15,8-3-1-15,0 21-37 0,0 0 37 0,1-15-37 16,10-4 37-16,-11 19-206 0,0 0 206 0,17-12-205 16,4 0 205-16,14-12-772 0</inkml:trace>
  <inkml:trace contextRef="#ctx0" brushRef="#br0" timeOffset="70951.34">19745 5869 628 0,'0'0'0'0,"-9"0"0"0,-6 4 0 0,15-4 143 16,0 0-143-16,-4 0 143 0,8-7-143 0,-4 7 96 16,0 0-96-16,1-5 97 0,3 1-97 0,-4 4 96 15,0 0-96-15,0 0 96 0,-9-3-96 0,9 3 57 16,0 0-57-16,-10 3 57 0,-6 1-57 0,16-4 46 0,0 0-46 15,-21 12 46-15,-3 8-46 0,24-20 48 0,0 0-48 16,-28 22 49-16,0 8-49 0,28-30 58 0,0 0-58 16,-30 30 59-16,4 10-59 0,26-40 38 0,0 0-38 15,-22 39 39-15,2 7-39 0,20-46 29 0,0 0-29 16,-12 42 29-16,4-5-29 0,8-37 15 0,0 0-15 16,8 33 16-16,8-9-16 0,-16-24 11 0,0 0-11 0,30 15 11 15,13-15-11-15,-43 0 4 0,0 0-4 0,52-7 5 16,9-6-5-16,-61 13-136 0,0 0 136 0,74-43-136 15,6-24 136-15,73-39-1139 0</inkml:trace>
  <inkml:trace contextRef="#ctx0" brushRef="#br0" timeOffset="79854.59">22370 10772 1043 0,'0'0'0'0,"0"0"0"0,0 0 0 0,0 0 120 15,0 0-120-15,0 0 120 0,0 0-120 0,0 0 72 0,0 0-72 16,0 0 72-16,0 0-72 0,0 0 13 0,0 0-13 16,0 0 13-16,7-19-13 0,-7 19 1 0,0 0-1 15,2-12 1-15,-2-1-1 0,0 13 10 0,0 0-10 0,-2-11 11 16,-3 1-11-16,5 10 7 0,0 0-7 0,-5-5 8 15,0 5-8-15,5 0 16 0,0 0-16 0,-14 3 17 16,-4 9-17-16,18-12 1 0,0 0-1 0,-21 24 1 16,-3 5-1-16,24-29 0 0,0 0 0 0,-28 38 0 15,-1 5 0-15,29-43 0 0,0 0 0 0,-32 50 1 16,-4 6-1-16,36-56 21 0,0 0-21 0,-39 55 21 16,-1 2-21-16,40-57 7 0,0 0-7 0,-42 59 8 15,-3 3-8-15,45-62 27 0,0 0-27 0,-28 41 27 16,9-12-27-16,19-29 6 0,0 0-6 0,-14 24 7 15,5-12-7-15,9-12-8 0,0 0 8 0,-3 9-8 16,3-6 8-16,0-3-197 0,0 0 197 0,12-10-197 16,4-12 197-16,12-11-822 0</inkml:trace>
  <inkml:trace contextRef="#ctx0" brushRef="#br0" timeOffset="80125.09">22607 10651 1334 0,'0'0'0'0,"9"0"0"0,5 1 0 0,-14-1 173 16,0 0-173-16,12 0 174 0,2 0-174 0,-14 0 115 15,0 0-115-15,11 4 115 0,-1 3-115 0,-10-7 59 16,0 0-59-16,4 15 60 0,-4 11-60 0,0-26 25 16,0 0-25-16,-9 34 26 0,-7 10-26 0,16-44 0 0,0 0 0 15,-21 50 1-15,-7 5-1 0,28-55 1 0,0 0-1 16,-33 58 2-16,-5 7-2 0,38-65 4 0,0 0-4 0,-45 74 4 15,-6 8-4-15,51-82 0 0,0 0 0 0,-38 60 0 16,8-12 0-16,30-48-37 0,0 0 37 0,-15 31-37 16,11-16 37-16,4-15-166 0,0 0 166 0,5 0-165 15,16-17 165-15,7 2-1165 0</inkml:trace>
  <inkml:trace contextRef="#ctx0" brushRef="#br0" timeOffset="80289.16">22905 10704 1446 0,'0'0'0'0,"-10"24"0"16,-6 15 0-16,16-39 163 0,0 0-163 0,-24 55 163 0,-4 15-163 15,28-70 118-15,0 0-118 0,-37 93 118 0,-8 18-118 16,45-111-186-16,0 0 186 0,-31 79-186 0,1-16 186 16,30-63-138-16,0 0 138 0,-64 142-983 0,128-284 983 0</inkml:trace>
  <inkml:trace contextRef="#ctx0" brushRef="#br0" timeOffset="92014.93">30760 3625 964 0,'0'0'0'0,"4"0"0"15,1 2 0-15,-5-2 83 0,0 0-83 0,7 3 84 16,4-3-84-16,-11 0 66 0,0 0-66 0,7 4 67 15,-2-4-67-15,-5 0 37 0,0 0-37 0,3 0 37 0,1 0-37 16,-4 0 5-16,0 0-5 0,0 0 5 0,3 5-5 16,-3-5 15-16,0 0-15 0,2 7 15 0,-2 5-15 0,0-12 39 15,0 0-39-15,0 18 40 0,0 11-40 0,0-29 19 16,0 0-19-16,-2 31 20 0,1 5-20 0,1-36 20 16,0 0-20-16,-2 43 20 0,0 9-20 0,2-52 40 15,0 0-40-15,-3 51 40 0,-3 7-40 0,6-58 12 16,0 0-12-16,-3 58 13 0,-1 6-13 0,4-64 13 15,0 0-13-15,-3 60 13 0,1 3-13 0,2-63 34 16,0 0-34-16,-2 77 35 0,2 7-35 0,0-84 4 0,0 0-4 16,-1 67 5-16,1-9-5 0,0-58 17 0,0 0-17 15,-2 48 17-15,0-8-17 0,2-40 24 0,0 0-24 16,-2 30 25-16,2-9-25 0,0-21 0 0,0 0 0 0,0 22 1 16,2-5-1-16,-2-17 8 0,0 0-8 0,2 19 9 15,0-7-9-15,-2-12 23 0,0 0-23 0,1 12 24 16,-1-3-24-16,0-9 2 0,0 0-2 0,0 10 3 15,0-6-3-15,0-4 13 0,0 0-13 0,0 5 13 16,0-2-13-16,0-3 9 0,0 0-9 0,0 4 9 16,0-3-9-16,0-1 8 0,0 0-8 0,0 0 9 15,0 0-9-15,0 0 15 0,0 0-15 0,0 0 15 16,-3-1-15-16,3 1 3 0,0 0-3 0,0 0 4 16,-5-7-4-16,5 7 6 0,0 0-6 0,-6-4 7 15,-2 1-7-15,8 3 0 0,0 0 0 0,-11-2 0 16,-3-1 0-16,14 3 0 0,0 0 0 0,-17-4 0 15,-6 4 0-15,23 0-1 0,0 0 1 0,-28 0 0 0,-6 0 0 16,34 0-3-16,0 0 3 0,-35 0-3 0,-2-3 3 16,37 3 0-16,0 0 0 0,-38-2 0 0,-1-1 0 0,39 3-5 15,0 0 5-15,-36-4-5 0,1 1 5 0,35 3-8 16,0 0 8-16,-33-2-8 0,0 2 8 0,33 0 0 16,0 0 0-16,-32 2 0 0,5 1 0 0,27-3-1 15,0 0 1-15,-28 4 0 0,3-1 0 0,25-3 0 16,0 0 0-16,-21 2 0 0,2 1 0 0,19-3 0 15,0 0 0-15,-15 4 0 0,2-1 0 0,13-3-2 16,0 0 2-16,-8 0-2 0,1 2 2 0,7-2 0 16,0 0 0-16,-5 2 0 0,1 3 0 0,4-5-6 0,0 0 6 15,-5 3-5-15,1 6 5 0,4-9-3 0,0 0 3 16,-5 15-3-16,-2 0 3 0,7-15-2 0,0 0 2 0,-5 19-2 16,1 2 2-16,4-21-5 0,0 0 5 0,-5 24-5 15,2 3 5-15,3-27-3 0,0 0 3 0,-6 31-2 16,0 9 2-16,6-40 3 0,0 0-3 0,-7 39 3 15,1 5-3-15,6-44 7 0,0 0-7 0,-5 50 7 16,2 2-7-16,3-52 16 0,0 0-16 0,-2 51 17 16,0 0-17-16,2-51 15 0,0 0-15 0,0 52 15 15,0-4-15-15,0-48 1 0,0 0-1 0,0 49 1 16,2-6-1-16,-2-43 4 0,0 0-4 0,0 41 5 16,0-5-5-16,0-36 12 0,0 0-12 0,0 38 12 15,0-5-12-15,0-33 8 0,0 0-8 0,0 27 8 16,2-3-8-16,-2-24 9 0,0 0-9 0,3 22 9 15,2-5-9-15,-5-17 23 0,0 0-23 0,6 16 24 0,-1-1-24 16,-5-15 0-16,0 0 0 0,5 9 1 0,2 1-1 16,-7-10 7-16,0 0-7 0,9 3 8 0,-1 3-8 15,-8-6 23-15,0 0-23 0,14 0 24 0,4 0-24 0,-18 0 2 16,0 0-2-16,21-4 3 0,3-1-3 0,-24 5 7 16,0 0-7-16,26-7 7 0,4-5-7 0,-30 12 8 15,0 0-8-15,29-12 8 0,1 0-8 0,-30 12 22 16,0 0-22-16,30-12 23 0,-1 0-23 0,-29 12 2 15,0 0-2-15,30-12 3 0,-2-2-3 0,-28 14 3 16,0 0-3-16,29-10 3 0,3 3-3 0,-32 7 5 16,0 0-5-16,29-8 6 0,1 1-6 0,-30 7 0 0,0 0 0 15,28-5 1-15,-2 1-1 0,-26 4 0 0,0 0 0 16,23-3 0-16,-4 0 0 0,-19 3 2 0,0 0-2 16,15-2 2-16,-2 2-2 0,-13 0 1 0,0 0-1 0,8 2 2 15,-2 1-2-15,-6-3 1 0,0 0-1 0,3 5 1 16,1 2-1-16,-4-7 3 0,0 0-3 0,-2 15 4 15,-5 9-4-15,7-24 6 0,0 0-6 0,-9 28 6 16,-1 8-6-16,10-36 7 0,0 0-7 0,-13 37 8 16,1 8-8-16,12-45 3 0,0 0-3 0,-14 46 4 15,0 6-4-15,14-52 6 0,0 0-6 0,-14 51 6 16,2 0-6-16,12-51 3 0,0 0-3 0,-10 52 3 16,1 3-3-16,9-55 1 0,0 0-1 0,-9 51 2 15,2 0-2-15,7-51 0 0,0 0 0 0,-7 52 0 16,0-1 0-16,7-51 1 0,0 0-1 0,-5 52 1 15,0-1-1-15,5-51 0 0,0 0 0 0,-3 50 1 16,1-2-1-16,2-48 0 0,0 0 0 0,-2 49 1 0,0-1-1 16,2-48 7-16,0 0-7 0,-5 60 8 0,-2 10-8 15,7-70 14-15,0 0-14 0,-5 55 15 0,1-10-15 16,4-45 8-16,0 0-8 0,-1 46 9 0,-1-3-9 0,2-43 25 16,0 0-25-16,0 46 26 0,0 2-26 0,0-48 12 15,0 0-12-15,0 43 12 0,-2 1-12 0,2-44 1 16,0 0-1-16,-2 43 2 0,1 0-2 0,1-43 18 15,0 0-18-15,0 45 18 0,0 1-18 0,0-46 3 16,0 0-3-16,0 43 3 0,0-2-3 0,0-41 2 16,0 0-2-16,0 46 2 0,-2-3-2 0,2-43 11 15,0 0-11-15,-2 43 11 0,2-4-11 0,0-39 0 0,0 0 0 16,0 45 0-16,0 1 0 0,0-46 0 0,0 0 0 16,0 48 1-16,2 3-1 0,-2-51 0 0,0 0 0 15,3 52 1-15,3-1-1 0,-6-51 0 0,0 0 0 0,3 55 1 16,2 3-1-16,-5-58 12 0,0 0-12 0,4 72 13 15,1 10-13-15,-5-82-1 0,0 0 1 0,5 74-1 16,2-2 1-16,-7-72 0 0,0 0 0 0,6 67 0 16,-3-7 0-16,-3-60 1 0,0 0-1 0,3 49 1 15,-1-13-1-15,-2-36-4 0,0 0 4 0,2 35-4 16,0-3 4-16,-2-32 1 0,0 0-1 0,1 35 2 16,-1-3-2-16,0-32 0 0,0 0 0 0,0 31 0 15,0 0 0-15,0-31-1 0,0 0 1 0,-1 29 0 16,-1-2 0-16,2-27-1 0,0 0 1 0,0 21 0 15,0-2 0-15,0-19-15 0,0 0 15 0,0 15-15 16,0 1 15-16,0-16-4 0,0 0 4 0,0 8-3 0,0 1 3 16,0-9-14-16,0 0 14 0,0 6-13 0,2 0 13 15,-2-6-9-15,0 0 9 0,1 3-9 0,3 0 9 16,-4-3-9-16,0 0 9 0,3 0-8 0,1-3 8 0,-4 3-15 16,0 0 15-16,3-2-15 0,-1-1 15 0,-2 3-1 15,0 0 1-15,0-4-1 0,0 1 1 0,0 3-3 16,0 0 3-16,-2-3-3 0,1 1 3 0,1 2-6 15,0 0 6-15,0 0-6 0,-4-3 6 0,4 3-14 16,0 0 14-16,-3 0-13 0,-3 0 13 0,6 0-24 16,0 0 24-16,-10 0-23 0,-4 0 23 0,14 0-3 15,0 0 3-15,-21 0-3 0,-3 3 3 0,24-3-8 16,0 0 8-16,-25 3-7 0,-1 2 7 0,26-5-4 0,0 0 4 16,-26 6-3-16,-2 0 3 0,28-6-6 0,0 0 6 0,-33 7-5 15,-3 2 5-15,36-9-3 0,0 0 3 0,-37 5-3 16,-1 5 3-16,38-10-5 0,0 0 5 0,-33 4-5 15,3 1 5-15,30-5-3 0,0 0 3 0,-26 3-3 16,3-3 3-16,23 0-5 0,0 0 5 0,-21 0-5 16,2 0 5-16,19 0-7 0,0 0 7 0,-16 0-7 15,2-7 7-15,14 7-8 0,0 0 8 0,-12-3-7 16,2-2 7-16,10 5-4 0,0 0 4 0,-9-4-3 16,4-1 3-16,5 5-2 0,0 0 2 0,-5-3-2 15,1 3 2-15,4 0-2 0,0 0 2 0,-3-4-1 16,-1 3 1-16,4 1 1 0,0 0-1 0,0 0 1 15,-3-2-1-15,3 2 0 0,0 0 0 0,0 0 0 16,0 0 0-16,0 0 0 0,0 0 0 0,0 0 0 0,-4 2 0 16,4-2 18-16,0 0-18 0,-3 5 19 0,-2 0-19 15,5-5 14-15,0 0-14 0,-7 15 15 0,-4 8-15 16,11-23 10-16,0 0-10 0,-9 27 11 0,1 6-11 16,8-33 26-16,0 0-26 0,-7 36 26 0,0 5-26 0,7-41 2 15,0 0-2-15,-5 39 2 0,-1 1-2 0,6-40 12 16,0 0-12-16,-3 44 13 0,1-1-13 0,2-43 4 15,0 0-4-15,-2 44 4 0,2 3-4 0,0-47 2 16,0 0-2-16,-1 48 3 0,1 0-3 0,0-48 10 16,0 0-10-16,0 49 11 0,0 3-11 0,0-52 0 15,0 0 0-15,0 43 1 0,0-7-1 0,0-36 3 16,0 0-3-16,0 36 4 0,1-2-4 0,-1-34 5 0,0 0-5 16,2 26 6-16,0-1-6 0,-2-25 0 0,0 0 0 15,2 19 1-15,-1 2-1 0,-1-21 0 0,0 0 0 16,2 15 1-16,2 2-1 0,-4-17 0 0,0 0 0 0,3 16 0 15,0-4 0-15,-3-12-3 0,0 0 3 0,4 12-2 16,-1-2 2-16,-3-10-7 0,0 0 7 0,6 8-6 16,1-2 6-16,-7-6-4 0,0 0 4 0,10 6-3 15,4-2 3-15,-14-4-3 0,0 0 3 0,19 2-2 16,4-2 2-16,-23 0-2 0,0 0 2 0,26-2-1 16,2-7 1-16,-28 9-9 0,0 0 9 0,31-7-8 15,4-1 8-15,-35 8-1 0,0 0 1 0,35-10 0 16,1-2 0-16,-36 12-8 0,0 0 8 0,35-14-8 15,0-2 8-15,-35 16-3 0,0 0 3 0,32-15-3 16,-3 0 3-16,-29 15-2 0,0 0 2 0,28-12-2 16,0-4 2-16,-28 16-5 0,0 0 5 0,24-12-5 0,-1 2 5 15,-23 10-1-15,0 0 1 0,21-9 0 0,0 1 0 16,-21 8 0-16,0 0 0 0,17-5 0 0,-3 1 0 0,-14 4-6 16,0 0 6-16,12 0-5 0,-1 4 5 0,-11-4 0 15,0 0 0-15,8 7 0 0,-1 3 0 0,-7-10 11 16,0 0-11-16,6 20 11 0,-3 9-11 0,-3-29 0 15,0 0 0-15,2 33 0 0,-4 6 0 0,2-39 1 16,0 0-1-16,-3 47 2 0,-1 4-2 0,4-51 1 16,0 0-1-16,-5 55 2 0,0 5-2 0,5-60 3 15,0 0-3-15,-9 63 4 0,-1 6-4 0,10-69 12 16,0 0-12-16,-14 89 13 0,-4 17-13 0,18-106 33 16,0 0-33-16,-17 87 34 0,-1-1-34 0,18-86 4 0,0 0-4 15,-14 67 5-15,4-16-5 0,10-51 18 0,0 0-18 16,-7 40 18-16,4-13-18 0,3-27 8 0,0 0-8 15,-4 19 9-15,4-5-9 0,0-14-1 0,0 0 1 0,-2 10-1 16,1-5 1-16,1-5-63 0,0 0 63 0,-4-9-62 16,-1-9 62-16,5 18-210 0,0 0 210 0,-7-33-210 15,0-15 210-15,7 48-191 0,0 0 191 0,-12-55-191 16,-6-10 191-16,-11-55-1132 0</inkml:trace>
  <inkml:trace contextRef="#ctx0" brushRef="#br0" timeOffset="92586.4">29595 8771 1099 0,'0'0'0'15,"2"-1"0"-15,1-6 0 0,-3 7 142 0,0 0-142 0,2-5 143 16,0-7-143-16,-2 12 108 0,0 0-108 0,1-7 108 16,-1-5-108-16,0 12 103 0,0 0-103 0,0-7 104 15,2 2-104-15,-2 5 68 0,0 0-68 0,0-5 69 16,2 1-69-16,-2 4 54 0,0 0-54 0,0 0 55 16,2 4-55-16,-2-4 57 0,0 0-57 0,0 20 58 15,0 8-58-15,0-28 50 0,0 0-50 0,-4 47 51 16,-1 12-51-16,5-59 22 0,0 0-22 0,-7 70 22 15,-2 10-22-15,9-80 42 0,0 0-42 0,-14 105 43 16,-5 22-43-16,19-127 22 0,0 0-22 0,-17 111 22 16,1-1-22-16,16-110 10 0,0 0-10 0,-14 99 11 15,0-8-11-15,14-91 12 0,0 0-12 0,-12 77 12 0,3-17-12 16,9-60 0-16,0 0 0 0,-5 43 0 0,2-16 0 16,3-27 0-16,0 0 0 0,-2 17 0 0,2-10 0 15,0-7-54-15,0 0 54 0,3 0-53 0,3-7 53 0,-6 7-124 16,0 0 124-16,7-22-123 0,3-12 123 0,-10 34-149 15,0 0 149-15,17-60-1360 0,-34 120 1360 0</inkml:trace>
  <inkml:trace contextRef="#ctx0" brushRef="#br0" timeOffset="93352.04">30273 9367 1121 0,'0'0'0'0,"0"0"0"0,0 0 0 15,0 0 139-15,0 0-139 0,0 0 140 0,0 0-140 16,0 0 114-16,0 0-114 0,0 0 114 0,0 0-114 15,0 0 99-15,0 0-99 0,0 0 99 0,31 24-99 0,-31-24 51 16,0 0-51-16,24 16 51 0,8 1-51 0,-32-17 39 16,0 0-39-16,33 15 40 0,3 1-40 0,-36-16 35 15,0 0-35-15,39 12 36 0,1-5-36 0,-40-7 32 16,0 0-32-16,42 8 33 0,3-3-33 0,-45-5 38 16,0 0-38-16,40 7 38 0,-2 2-38 0,-38-9 23 15,0 0-23-15,32 8 24 0,-8 3-24 0,-24-11 35 0,0 0-35 16,19 8 36-16,-5 1-36 0,-14-9 7 0,0 0-7 15,9 10 7-15,-4-5-7 0,-5-5 28 0,0 0-28 16,2 7 28-16,-2 0-28 0,0-7 19 0,0 0-19 0,-4 8 20 16,-1 1-20-16,5-9 9 0,0 0-9 0,-14 15 10 15,-7 3-10-15,21-18 5 0,0 0-5 0,-22 17 5 16,-4 3-5-16,26-20 7 0,0 0-7 0,-30 19 8 16,-3 3-8-16,33-22 3 0,0 0-3 0,-32 23 3 15,1-3-3-15,31-20 1 0,0 0-1 0,-29 26 2 16,1 3-2-16,28-29 1 0,0 0-1 0,-21 22 2 15,5-1-2-15,16-21 1 0,0 0-1 0,-14 15 1 16,5-3-1-16,9-12 0 0,0 0 0 0,-7 9 0 16,2-2 0-16,5-7 0 0,0 0 0 0,-5-7 0 15,0-7 0-15,5 14 6 0,0 0-6 0,-2-24 6 16,4-8-6-16,-2 32 23 0,0 0-23 0,0-42 24 16,2-12-24-16,-2 54 13 0,0 0-13 0,0-64 14 0,1-9-14 15,-1 73 18-15,0 0-18 0,0-64 19 0,0-3-19 16,0 67 3-16,0 0-3 0,-3-54 4 0,-2 6-4 15,5 48-41-15,0 0 41 0,-6-43-40 0,1 7 40 0,5 36-184 16,0 0 184-16,-3-43-183 0,3 4 183 0,-4-45-1534 16</inkml:trace>
  <inkml:trace contextRef="#ctx0" brushRef="#br0" timeOffset="94567.43">30086 4723 673 0,'0'0'0'0,"0"0"0"16,0 0 0-16,0 0 80 0,0 0-80 0,0 0 81 15,-21 5-81-15,21-5 124 0,0 0-124 0,-10 4 125 16,-1-1-125-16,11-3 124 0,0 0-124 0,-8 2 124 16,3 1-124-16,5-3 103 0,0 0-103 0,-6 7 104 15,5-2-104-15,1-5 78 0,0 0-78 0,3 12 78 16,8 4-78-16,-11-16 65 0,0 0-65 0,15 15 65 16,8 4-65-16,-23-19 65 0,0 0-65 0,28 14 65 0,7-1-65 15,-35-13 46-15,0 0-46 0,34 14 47 0,3 0-47 16,-37-14 48-16,0 0-48 0,33 13 49 0,-3 1-49 15,-30-14 20-15,0 0-20 0,26 14 20 0,-2 1-20 0,-24-15 21 16,0 0-21-16,19 16 21 0,-5-4-21 0,-14-12 25 16,0 0-25-16,13 12 26 0,-3-4-26 0,-10-8 12 15,0 0-12-15,7 10 13 0,-4-4-13 0,-3-6 18 16,0 0-18-16,2 6 19 0,-2-6-19 0,0 0 39 16,0 0-39-16,0 0 39 0,-7 4-39 0,7-4 19 15,0 0-19-15,-15-4 20 0,-8-2-20 0,23 6 2 16,0 0-2-16,-26-9 2 0,-4-6-2 0,30 15 7 0,0 0-7 15,-33-17 8-15,-2-2-8 0,35 19 0 0,0 0 0 16,-35-21 1-16,-1-1-1 0,36 22 2 0,0 0-2 16,-33-21 2-16,0-3-2 0,33 24 0 0,0 0 0 0,-25-22 0 15,6 5 0-15,19 17 9 0,0 0-9 0,-14-16 10 16,7 4-10-16,7 12-1 0,0 0 1 0,2-11-1 16,8-3 1-16,-10 14-10 0,0 0 10 0,16-14-9 15,8-1 9-15,-24 15-4 0,0 0 4 0,30-16-4 16,7 1 4-16,-37 15 1 0,0 0-1 0,36-19 2 15,2-2-2-15,-38 21 1 0,0 0-1 0,35-24 2 16,0 0-2-16,-35 24 12 0,0 0-12 0,28-24 12 16,-4 2-12-16,-24 22 15 0,0 0-15 0,21-20 16 15,-5 8-16-15,-16 12 1 0,0 0-1 0,12-12 1 16,-5 5-1-16,-7 7 9 0,0 0-9 0,5-5 9 16,-3 3-9-16,-2 2 0 0,0 0 0 0,0 7 1 0,-3 1-1 15,3-8 7-15,0 0-7 0,-6 24 8 0,-1 11-8 16,7-35 3-16,0 0-3 0,-7 39 3 0,2 7-3 15,5-46-6-15,0 0 6 0,-1 48-6 0,1-1 6 0,0-47-10 16,0 0 10-16,0 39-9 0,1-3 9 0,-1-36-2 16,0 0 2-16,2 31-1 0,0-6 1 0,-2-25-10 15,0 0 10-15,1 23-9 0,-1-8 9 0,0-15-1 16,0 0 1-16,0 9 0 0,2-6 0 0,-2-3-38 16,0 0 38-16,0-3-37 0,-2-6 37 0,2 9-164 15,0 0 164-15,-3-10-164 0,0-2 164 0,3 12-173 16,0 0 173-16,-7-9-172 0,-4 1 172 0,-6-8-1226 15</inkml:trace>
  <inkml:trace contextRef="#ctx0" brushRef="#br0" timeOffset="95347.97">29666 4853 1132 0,'0'0'0'0,"2"4"0"15,3 4 0-15,-5-8 135 0,0 0-135 0,-5-7 136 16,-5-5-136-16,10 12 102 0,0 0-102 0,-9-8 102 15,2-8-102-15,7 16 90 0,0 0-90 0,-5-12 91 16,1 0-91-16,4 12 65 0,0 0-65 0,-1-10 65 16,2 2-65-16,-1 8 52 0,0 0-52 0,2-6 53 15,2 0-53-15,-4 6 34 0,0 0-34 0,3 0 34 16,1 0-34-16,-4 0 40 0,0 0-40 0,5 15 40 16,2 6-40-16,-7-21 15 0,0 0-15 0,8 34 15 15,1 14-15-15,-9-48 31 0,0 0-31 0,9 55 31 16,-2 11-31-16,-7-66 0 0,0 0 0 0,7 72 0 0,-2 14 0 15,-5-86 3-15,0 0-3 0,4 103 3 0,-3 19-3 16,-1-122 0-16,0 0 0 0,2 106 1 0,-2-7-1 16,0-99-1-16,0 0 1 0,-2 82 0 0,1-15 0 0,1-67 16 15,0 0-16-15,-4 50 17 0,1-18-17 0,3-32 15 16,0 0-15-16,-4 21 16 0,1-9-16 0,3-12 18 16,0 0-18-16,-4 10 18 0,1-6-18 0,3-4-4 15,0 0 4-15,-9 1-3 0,-5-2 3 0,14 1-60 16,0 0 60-16,-16-12-59 0,-3-7 59 0,19 19-120 15,0 0 120-15,-16-28-119 0,4-11 119 0,12 39-245 16,0 0 245-16,-5-36-244 0,5-7 244 0,-5-39-1016 0</inkml:trace>
  <inkml:trace contextRef="#ctx0" brushRef="#br0" timeOffset="95648.17">29687 5326 1054 0,'0'0'0'0,"-3"7"0"15,-2 5 0-15,5-12 160 0,0 0-160 0,-4-2 161 16,2-6-161-16,2 8 120 0,0 0-120 0,-15-5 121 16,-8-2-121-16,23 7 107 0,0 0-107 0,-38-4 108 15,-11 3-108-15,49 1 72 0,0 0-72 0,-64 0 72 16,-17 5-72-16,81-5 72 0,0 0-72 0,-101 3 72 0,-21 6-72 15,122-9 61-15,0 0-61 0,-109 7 61 0,-1 1-61 16,110-8 36-16,0 0-36 0,-84 4 36 0,18 1-36 16,66-5 10-16,0 0-10 0,-42 3 11 0,23 1-11 15,19-4-53-15,0 0 53 0,-12 3-53 0,10 0 53 0,2-3-225 16,0 0 225-16,-14 9-1373 0,28-18 1373 0</inkml:trace>
  <inkml:trace contextRef="#ctx0" brushRef="#br0" timeOffset="96338.96">30543 7164 841 0,'0'0'0'0,"0"0"0"0,10-19 0 0,-10 19 59 15,0 0-59-15,4-5 59 0,-1 2-59 0,-3 3 55 16,0 0-55-16,2-5 56 0,-2 3-56 0,0 2 58 16,0 0-58-16,0 0 59 0,0 0-59 0,0 0 46 15,0 0-46-15,0 0 46 0,-4 0-46 0,4 0 75 0,0 0-75 16,4-2 75-16,1 2-75 0,-5 0 94 0,0 0-94 16,18-3 94-16,6-6-94 0,-24 9 100 0,0 0-100 0,35-8 100 15,10-3-100-15,-45 11 69 0,0 0-69 0,51-15 70 16,6 0-70-16,-57 15 52 0,0 0-52 0,63-14 52 15,5 2-52-15,-68 12 50 0,0 0-50 0,68-10 51 16,1 1-51-16,-69 9 19 0,0 0-19 0,82-12 20 16,9-3-20-16,-91 15 31 0,0 0-31 0,80-12 31 15,-2 1-31-15,-78 11 29 0,0 0-29 0,63-8 29 16,-9 1-29-16,-54 7 22 0,0 0-22 0,35-5 22 16,-18 5-22-16,-17 0 10 0,0 0-10 0,13-4 10 15,-10 4-10-15,-3 0-3 0,0 0 3 0,0 0-2 16,0 0 2-16,0 0-77 0,0 0 77 0,-9 0-76 15,-5 0 76-15,14 0-185 0,0 0 185 0,-14-1-185 16,-1-3 185-16,-15 1-1286 0</inkml:trace>
  <inkml:trace contextRef="#ctx0" brushRef="#br0" timeOffset="96894.82">31269 5518 1065 0,'0'0'0'0,"2"12"0"16,0 9 0-16,-2-21 105 0,0 0-105 0,0 0 106 15,-2-6-106-15,2 6 115 0,0 0-115 0,-2-3 116 16,0-7-116-16,2 10 100 0,0 0-100 0,0 0 101 16,-3 0-101-16,3 0 46 0,0 0-46 0,-2 19 47 15,-1 11-47-15,3-30 45 0,0 0-45 0,-2 41 45 16,2 9-45-16,0-50 30 0,0 0-30 0,0 57 30 16,2 8-30-16,-2-65 33 0,0 0-33 0,3 60 33 15,2 0-33-15,-5-60 13 0,0 0-13 0,6 51 13 16,-1-5-13-16,-5-46 30 0,0 0-30 0,5 35 30 15,-1-11-30-15,-4-24 11 0,0 0-11 0,3 18 11 0,1-6-11 16,-4-12 41-16,0 0-41 0,3 0 42 0,1-12-42 16,-4 12 20-16,0 0-20 0,3-18 20 0,1-10-20 15,-4 28 20-15,0 0-20 0,3-31 20 0,2-11-20 0,-5 42 4 16,0 0-4-16,7-45 5 0,0-3-5 0,-7 48 3 16,0 0-3-16,11-46 4 0,1 0-4 0,-12 46 5 15,0 0-5-15,19-42 6 0,4 3-6 0,-23 39 2 16,0 0-2-16,22-31 3 0,3 0-3 0,-25 31 5 15,0 0-5-15,26-20 5 0,0 1-5 0,-26 19 13 16,0 0-13-16,23-12 13 0,-3 0-13 0,-20 12-45 16,0 0 45-16,18-9-45 0,-2 6 45 0,-16 3-139 15,0 0 139-15,15-7-139 0,1 4 139 0,-16 3-169 0,0 0 169 16,12-2-169-16,-3 2 169 0,12 0-1136 0</inkml:trace>
  <inkml:trace contextRef="#ctx0" brushRef="#br0" timeOffset="97360.5">31652 6094 1211 0,'0'0'0'0,"4"-9"0"16,3-10 0-16,-7 19 132 0,0 0-132 0,2-19 132 15,-4-1-132-15,2 20 89 0,0 0-89 0,-9-22 89 16,-5-1-89-16,14 23 65 0,0 0-65 0,-12-17 66 16,2 3-66-16,10 14 40 0,0 0-40 0,-11-6 40 0,1 2-40 15,10 4 3-15,0 0-3 0,-14 16 4 0,-4 11-4 16,18-27 12-16,0 0-12 0,-14 36 12 0,4 10-12 16,10-46 1-16,0 0-1 0,-4 45 1 0,6 4-1 0,-2-49 0 15,0 0 0-15,12 40 0 0,8-1 0 0,-20-39 2 16,0 0-2-16,24 28 2 0,7-13-2 0,-31-15 41 15,0 0-41-15,33 3 41 0,2-9-41 0,-35 6 29 16,0 0-29-16,33-12 29 0,0-12-29 0,-33 24 40 16,0 0-40-16,23-28 40 0,-5-6-40 0,-18 34 39 15,0 0-39-15,6-36 40 0,-9-3-40 0,3 39 39 0,0 0-39 16,-9-40 40-16,-8-6-40 0,17 46 34 0,0 0-34 16,-19-39 35-16,-2 3-35 0,21 36 15 0,0 0-15 15,-18-28 15-15,1 11-15 0,17 17 0 0,0 0 0 16,-12-15 0-16,5 8 0 0,7 7-59 0,0 0 59 0,-5 7-58 15,3 8 58-15,2-15-154 0,0 0 154 0,2 17-153 16,3 5 153-16,-5-22-196 0,0 0 196 0,12 21-196 16,7 0 196-16,13 20-1063 0</inkml:trace>
  <inkml:trace contextRef="#ctx0" brushRef="#br0" timeOffset="97704.83">32015 5921 1076 0,'0'0'0'0,"5"-4"0"15,4-1 0-15,-9 5 140 0,0 0-140 0,5-3 141 16,-2-1-141-16,-3 4 123 0,0 0-123 0,4 0 123 16,-2-3-123-16,-2 3 100 0,0 0-100 0,-2 7 101 0,-3 5-101 15,5-12 59-15,0 0-59 0,-11 24 59 0,-3 10-59 16,14-34 52-16,0 0-52 0,-12 41 53 0,2 5-53 16,10-46 44-16,0 0-44 0,-4 46 44 0,4 6-44 15,0-52 19-15,0 0-19 0,7 39 20 0,5-3-20 0,-12-36 36 16,0 0-36-16,18 24 37 0,6-5-37 0,-24-19 48 15,0 0-48-15,26 3 48 0,6-6-48 0,-32 3 26 16,0 0-26-16,28-12 26 0,1-12-26 0,-29 24 12 16,0 0-12-16,23-22 12 0,-6-11-12 0,-17 33 36 15,0 0-36-15,11-31 36 0,-8-8-36 0,-3 39-14 16,0 0 14-16,0-34-13 0,-5 1 13 0,5 33-44 0,0 0 44 16,-4-27-43-16,3 3 43 0,1 24-66 0,0 0 66 15,3-22-65-15,6 4 65 0,-9 18-114 0,0 0 114 16,14-12-114-16,7 6 114 0,-21 6-149 0,0 0 149 0,19-6-148 15,4 3 148-15,18-6-1179 0</inkml:trace>
  <inkml:trace contextRef="#ctx0" brushRef="#br0" timeOffset="97945.65">32468 5893 1199 0,'0'0'0'0,"0"0"154"0,0 0-154 0,3 4 154 15,2-4-154-15,-5 0 115 0,0 0-115 0,2 8 115 16,0-1-115-16,-2-7 101 0,0 0-101 0,-5 24 101 15,-6 12-101-15,11-36 45 0,0 0-45 0,-10 43 46 16,-2 3-46-16,12-46 32 0,0 0-32 0,-7 48 32 16,3 3-32-16,4-51 24 0,0 0-24 0,0 48 25 15,5-1-25-15,-5-47 15 0,0 0-15 0,7 36 16 0,4-6-16 16,-11-30-1-16,0 0 1 0,12 24 0 0,2-8 0 16,-14-16-60-16,0 0 60 0,12 2-60 0,-1-8 60 15,-11 6-154-15,0 0 154 0,5-15-153 0,-5-12 153 0,0 27-163 16,0 0 163-16,-7-33-162 0,-7-10 162 0,-7-32-966 15</inkml:trace>
  <inkml:trace contextRef="#ctx0" brushRef="#br0" timeOffset="98126.57">32170 5854 1233 0,'3'3'0'0,"-3"-3"191"0,0 0-191 15,18 9 191-15,11 1-191 0,-29-10 141 0,0 0-141 16,39 9 142-16,8-1-142 0,-47-8 122 0,0 0-122 0,54 4 122 15,7 1-122-15,-61-5 46 0,0 0-46 0,55 7 47 16,-1-4-47-16,-54-3-50 0,0 0 50 0,44 9-50 16,-7-1 50-16,-37-8-170 0,0 0 170 0,80 19-1359 15,-160-38 1359-15</inkml:trace>
  <inkml:trace contextRef="#ctx0" brushRef="#br0" timeOffset="98997.3">29841 10760 1132 0,'0'0'0'0,"10"-2"0"0,6-3 0 0,-16 5 146 16,0 0-146-16,8-3 147 0,-1-2-147 0,-7 5 155 15,0 0-155-15,13-7 155 0,2-9-155 0,-15 16 86 0,0 0-86 16,26-8 86-16,9-4-86 0,-35 12 52 15,0 0-52-15,44-10 53 0,8 1-53 0,-52 9 61 0,0 0-61 16,59-5 62-16,8 2-62 0,-67 3 23 0,0 0-23 0,69 0 24 16,8 0-24-16,-77 0 32 0,0 0-32 0,99 3 32 15,20 2-32-15,-119-5 12 0,0 0-12 0,99 4 12 16,-7-4-12-16,-92 0 18 0,0 0-18 0,82 5 19 16,-10 1-19-16,-72-6 24 0,0 0-24 0,59 6 25 15,-12 4-25-15,-47-10 21 0,0 0-21 0,28 3 21 16,-18-1-21-16,-10-2 34 0,0 0-34 0,5 3 35 15,-10 1-35-15,5-4-1 0,0 0 1 0,-19 8 0 16,-14 3 0-16,33-11-96 0,0 0 96 0,-31 10-95 16,-6 0 95-16,37-10-267 0,0 0 267 0,-37 7-267 15,-3-2 267-15,-36 4-1179 0</inkml:trace>
  <inkml:trace contextRef="#ctx0" brushRef="#br0" timeOffset="99282.85">30393 10705 1558 0,'0'0'0'0,"9"-3"0"0,5-4 0 0,-14 7 169 15,0 0-169-15,-4 14 170 0,-10 15-170 0,14-29 108 0,0 0-108 16,-14 24 108-16,-3 7-108 0,17-31 49 0,0 0-49 15,-23 32 49-15,-5 6-49 0,28-38-1 0,0 0 1 16,-26 36-1-16,-2-2 1 0,28-34 0 0,0 0 0 16,-24 33 0-16,1-9 0 0,23-24-2 0,0 0 2 0,-17 20-1 15,5-4 1-15,12-16-96 0,0 0 96 0,-9 12-96 16,5-4 96-16,4-8-193 0,0 0 193 0,4-5-193 16,8-12 193-16,4-5-1113 0</inkml:trace>
  <inkml:trace contextRef="#ctx0" brushRef="#br0" timeOffset="99510.47">30691 10769 1457 0,'0'0'0'0,"-11"12"0"16,-4 1 0-16,15-13 181 0,0 0-181 0,-13 26 181 15,1 7-181-15,12-33 106 0,0 0-106 0,-14 37 106 0,-1 6-106 16,15-43 65-16,0 0-65 0,-18 45 65 0,-1 3-65 15,19-48 8-15,0 0-8 0,-16 39 8 0,2-5-8 0,14-34 4 16,0 0-4-16,-12 28 5 0,4-8-5 0,8-20-69 16,0 0 69-16,-7 16-68 0,3-4 68 0,4-12-184 15,0 0 184-15,0 0-184 0,4-17 184 0,-1 1-1155 16</inkml:trace>
  <inkml:trace contextRef="#ctx0" brushRef="#br0" timeOffset="100557.82">30391 3615 449 0,'0'0'0'0,"7"-5"0"0,5 1 0 0,-12 4 67 15,0 0-67-15,6-3 68 0,-3-2-68 0,-3 5 66 16,0 0-66-16,0 0 66 0,-2-4-66 0,2 4 58 15,0 0-58-15,-3 0 58 0,-2 0-58 0,5 0 75 16,0 0-75-16,-6 0 76 0,3 0-76 0,3 0 88 0,0 0-88 16,-4 0 88-16,1 0-88 0,3 0 64 0,0 0-64 15,0 0 65-15,5 4-65 0,-5-4 45 0,0 0-45 0,11 0 45 16,4 1-45-16,-15-1 48 0,0 0-48 0,32 4 49 16,11-1-49-16,-43-3 47 0,0 0-47 0,51 0 47 15,6 0-47-15,-57 0 19 0,0 0-19 0,59-7 20 16,4-1-20-16,-63 8 31 0,0 0-31 0,61-12 31 15,2-4-31-15,-63 16 42 0,0 0-42 0,57-17 42 16,-3 2-42-16,-54 15 14 0,0 0-14 0,46-12 15 16,-6 1-15-16,-40 11 32 0,0 0-32 0,29-5 32 15,-8-2-32-15,-21 7 2 0,0 0-2 0,18-3 2 16,-8 1-2-16,-10 2 6 0,0 0-6 0,7 0 7 16,-3 0-7-16,-4 0-51 0,0 0 51 0,0 0-51 0,0 0 51 15,0 0-164-15,0 0 164 0,-9 0-163 16,-3 2 163-16,-9 1-976 0</inkml:trace>
  <inkml:trace contextRef="#ctx0" brushRef="#br0" timeOffset="101563.49">30435 2674 270 0,'0'0'0'0,"0"0"0"16,0-5 0-16,0 5 54 0,0 0-54 0,-2-7 54 16,0-5-54-16,2 12 37 0,0 0-37 0,0-12 38 15,0-3-38-15,0 15 99 0,0 0-99 0,4-17 99 16,1-6-99-16,-5 23 107 0,0 0-107 0,9-20 107 16,1-2-107-16,-10 22 87 0,0 0-87 0,14-18 87 15,5 0-87-15,-19 18 97 0,0 0-97 0,16-9 98 16,0 6-98-16,-16 3 56 0,0 0-56 0,13 12 57 15,1 6-57-15,-14-18 42 0,0 0-42 0,11 28 42 0,-4 11-42 16,-7-39 52-16,0 0-52 0,7 45 53 0,0 4-53 16,-7-49 29-16,0 0-29 0,7 52 29 0,-2-1-29 0,-5-51 10 15,0 0-10-15,5 45 10 0,2-2-10 0,-7-43 30 16,0 0-30-16,9 30 30 0,1-6-30 0,-10-24 40 16,0 0-40-16,14 12 41 0,4-12-41 0,-18 0 54 15,0 0-54-15,15-8 55 0,3-14-55 0,-18 22 49 16,0 0-49-16,14-30 50 0,0-9-50 0,-14 39 32 15,0 0-32-15,14-46 33 0,1-9-33 0,-15 55 16 16,0 0-16-16,16-60 17 0,0-7-17 0,-16 67 5 0,0 0-5 16,24-79 6-16,7-15-6 0,-31 94 8 0,0 0-8 15,27-73 9-15,-3 13-9 0,-24 60 0 0,0 0 0 16,17-43 1-16,-3 22-1 0,-14 21 0 0,0 0 0 16,12-15 0-16,-1 11 0 0,-11 4-71 0,0 0 71 0,10 4-71 15,1 11 71-15,-11-15-161 0,0 0 161 0,10 21-161 16,-1 3 161-16,10 22-1120 0</inkml:trace>
  <inkml:trace contextRef="#ctx0" brushRef="#br0" timeOffset="101863.83">31132 2611 1177 0,'0'3'0'0,"0"-3"157"0,0 0-157 0,0 31 157 0,1 17-157 16,-1-48 70-16,0 0-70 0,4 51 70 0,1 8-70 15,-5-59 41-15,0 0-41 0,5 66 41 0,0 6-41 0,-5-72 1 16,0 0-1-16,7 52 1 0,0-18-1 0,-7-34 3 16,0 0-3-16,13 28 4 0,4-8-4 0,-17-20 6 15,0 0-6-15,14 12 7 0,0-5-7 0,-14-7 33 16,0 0-33-16,10 0 33 0,-1-12-33 0,-9 12-9 15,0 0 9-15,4-15-8 0,-3-4 8 0,-1 19-82 16,0 0 82-16,-3-24-82 0,-2-4 82 0,5 28-213 16,0 0 213-16,-9-32-213 0,-3-3 213 0,-9-28-783 0</inkml:trace>
  <inkml:trace contextRef="#ctx0" brushRef="#br0" timeOffset="102135.06">31205 2614 852 0,'0'0'0'0,"0"0"127"0,0 0-127 0,15 12 128 16,12 7-128-16,-27-19 82 0,0 0-82 0,19 21 82 16,0-3-82-16,-19-18 48 0,0 0-48 0,16 21 49 15,-4 0-49-15,-12-21 36 0,0 0-36 0,8 18 36 16,-4 1-36-16,-4-19 37 0,0 0-37 0,-2 21 37 16,-3-2-37-16,5-19 33 0,0 0-33 0,-9 20 33 15,-3-1-33-15,12-19 23 0,0 0-23 0,-14 17 24 16,0 2-24-16,14-19 18 0,0 0-18 0,-17 15 18 15,-2-3-18-15,19-12 5 0,0 0-5 0,-16 9 5 16,4-2-5-16,12-7 0 0,0 0 0 0,-9 5 0 0,6-2 0 16,3-3-92-16,0 0 92 0,6-3-92 0,12-6 92 15,-18 9-127-15,0 0 127 0,24-12-127 0,8-6 127 16,23-15-835-16</inkml:trace>
  <inkml:trace contextRef="#ctx0" brushRef="#br0" timeOffset="102389.22">31672 2606 1043 0,'1'5'0'0,"-1"-5"131"0,0 0-131 16,7 24 131-16,4 12-131 0,-11-36 69 0,0 0-69 16,8 37 69-16,1 6-69 0,-9-43 37 0,0 0-37 0,9 40 38 15,-2 1-38-15,-7-41 1 0,0 0-1 16,7 37 2-16,0-1-2 0,-7-36 25 0,0 0-25 0,7 28 26 15,-2-8-26-15,-5-20 2 0,0 0-2 0,9 16 2 16,-1-4-2-16,-8-12 3 0,0 0-3 0,9 3 3 16,-2-6-3-16,-7 3-59 0,0 0 59 0,4-12-58 15,-3-4 58-15,-1 16-171 0,0 0 171 0,2-24-171 16,-2-3 171-16,2-24-740 0</inkml:trace>
  <inkml:trace contextRef="#ctx0" brushRef="#br0" timeOffset="102599.5">31902 2559 751 0,'3'4'0'0,"-3"-4"106"0,0 0-106 0,19 20 106 0,14 15-106 15,-33-35 83-15,0 0-83 0,26 36 83 0,-1 3-83 16,-25-39 63-16,0 0-63 0,12 39 63 0,-8 1-63 0,-4-40 26 16,0 0-26-16,-9 36 26 0,-10-5-26 0,19-31 10 15,0 0-10-15,-32 27 10 0,-11-3-10 0,43-24 42 16,0 0-42-16,-46 24 42 0,-4-5-42 0,50-19 5 15,0 0-5-15,-44 12 6 0,6-4-6 0,38-8-99 16,0 0 99-16,-35-20-98 0,6-23 98 0,-36-20-835 16</inkml:trace>
  <inkml:trace contextRef="#ctx0" brushRef="#br0" timeOffset="108290.04">29546 9499 1323 0,'0'0'0'0,"-10"-15"0"16,-9-11 0-16,19 26 105 0,0 0-105 0,-2-3 105 16,9 10-105-16,-7-7 105 0,0 0-105 0,3 5 105 15,1 0-105-15,-4-5 25 0,0 0-25 0,2 3 26 16,-2 1-26-16,0-4 26 0,0 0-26 0,0 0 26 16,-6 3-26-16,6-3 47 0,0 0-47 0,-5 2 47 15,0 0-47-15,5-2 33 0,0 0-33 0,-19 5 34 16,-7 2-34-16,26-7 35 0,0 0-35 0,-39 12 35 15,-8 0-35-15,47-12 15 0,0 0-15 0,-59 12 15 16,-11 3-15-16,70-15 48 0,0 0-48 0,-71 15 48 0,-4 1-48 16,75-16 8-16,0 0-8 0,-96 15 8 0,-14 2-8 15,110-17 12-15,0 0-12 0,-90 6 13 0,6-6-13 16,84 0-50-16,0 0 50 0,-61-11-49 0,18-8 49 0,43 19-175 16,0 0 175-16,-16-27-174 0,23-16 174 0,-16-27-1244 15</inkml:trace>
  <inkml:trace contextRef="#ctx0" brushRef="#br0" timeOffset="109416.51">31604 7007 460 0,'0'0'0'0,"14"-7"0"0,8-2 0 0,-22 9 69 16,0 0-69-16,30-7 69 0,6-1-69 0,-36 8 61 15,0 0-61-15,44-9 61 0,5-3-61 0,-49 12 91 16,0 0-91-16,54-12 91 0,3 0-91 0,-57 12 76 15,0 0-76-15,56-12 77 0,2-1-77 0,-58 13 57 16,0 0-57-16,54-12 57 0,-2-2-57 0,-52 14 30 16,0 0-30-16,47-10 30 0,-2 1-30 0,-45 9 35 15,0 0-35-15,38-8 35 0,-3 4-35 0,-35 4 42 16,0 0-42-16,26-3 42 0,-5 3-42 0,-21 0 34 16,0 0-34-16,16 3 34 0,-6 4-34 0,-10-7 15 0,0 0-15 15,7 12 15-15,-1 5-15 0,-6-17 22 0,0 0-22 16,1 31 22-16,-2 5-22 0,1-36 13 0,0 0-13 0,-4 43 14 15,-1 8-14-15,5-51 5 0,0 0-5 0,-7 55 5 16,0 8-5-16,7-63 22 0,0 0-22 0,-9 83 22 16,-1 11-22-16,10-94 2 0,0 0-2 0,-7 84 3 15,2 1-3-15,5-85 6 0,0 0-6 0,-4 76 7 16,4-6-7-16,0-70 14 0,0 0-14 0,0 58 15 16,2-6-15-16,-2-52 38 0,0 0-38 0,3 36 39 15,1-16-39-15,-4-20 2 0,0 0-2 0,5 22 2 16,0-6-2-16,-5-16 23 0,0 0-23 0,6 14 24 15,-1-4-24-15,-5-10 32 0,0 0-32 0,3 8 32 16,-1-2-32-16,-2-6 5 0,0 0-5 0,2 6 5 16,-2-2-5-16,0-4 18 0,0 0-18 0,0 0 19 0,-4 0-19 15,4 0-16-15,0 0 16 0,-3 0-15 0,-2-4 15 16,5 4-80-16,0 0 80 0,-7 0-79 0,-4-5 79 16,11 5-209-16,0 0 209 0,-7-1-209 0,0-1 209 0,-7-2-851 15</inkml:trace>
  <inkml:trace contextRef="#ctx0" brushRef="#br0" timeOffset="109851.43">32231 8041 807 0,'0'0'0'0,"0"0"112"16,0 0-112-16,7-8 112 0,5-2-112 0,-12 10 98 0,0 0-98 15,7-9 98-15,-4-6-98 0,-3 15 106 0,0 0-106 16,-3-12 107-16,-4-4-107 0,7 16 67 0,0 0-67 0,-9-8 68 15,-3 1-68-15,12 7 38 0,0 0-38 16,-19 7 39-16,-7 10-39 0,26-17 37 0,0 0-37 0,-28 27 38 16,-2 11-38-16,30-38 3 0,0 0-3 0,-35 51 3 15,-3 14-3-15,38-65 4 0,0 0-4 0,-40 89 4 16,-2 21-4-16,42-110 13 0,0 0-13 0,-21 96 13 16,16 2-13-16,5-98-2 0,0 0 2 0,25 73-1 15,23-13 1-15,-48-60-2 0,0 0 2 0,63 40-1 16,15-16 1-16,-78-24 0 0,0 0 0 0,93 10 1 15,13-17-1-15,-106 7 13 0,0 0-13 0,94-15 14 16,-5-13-14-16,-89 28 27 0,0 0-27 0,78-36 27 16,-6-7-27-16,-72 43 21 0,0 0-21 0,49-48 21 15,-16-5-21-15,-33 53 17 0,0 0-17 0,8-60 17 0,-18-8-17 16,10 68 46-16,0 0-46 0,-28-69 46 0,-16-3-46 16,44 72 14-16,0 0-14 0,-54-66 15 0,-13 2-15 15,67 64 7-15,0 0-7 0,-77-46 7 0,-9 10-7 16,86 36-8-16,0 0 8 0,-80-21-8 0,0 9 8 0,80 12-114 15,0 0 114-15,-61-3-114 0,14 8 114 0,47-5-177 16,0 0 177-16,-33 4-177 0,12 2 177 0,-33 6-988 16</inkml:trace>
  <inkml:trace contextRef="#ctx0" brushRef="#br0" timeOffset="110451.89">32572 8793 1255 0,'0'0'0'15,"0"0"92"-15,0 0-92 0,-3-6 93 0,-1-3-93 0,4 9 110 16,0 0-110-16,-1-8 111 0,2 4-111 15,-1 4 95-15,0 0-95 0,0 0 95 0,0 0-95 0,0 0 52 16,0 0-52-16,-3 17 52 0,-4 16-52 0,7-33 35 16,0 0-35-16,-7 44 35 0,0 8-35 0,7-52 18 15,0 0-18-15,-7 63 18 0,2 12-18 0,5-75 29 16,0 0-29-16,-6 103 29 0,3 21-29 0,3-124 5 16,0 0-5-16,-3 116 6 0,1 4-6 0,2-120 26 15,0 0-26-15,3 111 26 0,6-4-26 0,-9-107 6 16,0 0-6-16,9 97 7 0,-1-11-7 0,-8-86 9 0,0 0-9 15,9 74 10-15,0-9-10 0,-9-65 8 0,0 0-8 16,7 51 9-16,-2-6-9 0,-5-45 8 0,0 0-8 0,2 34 8 16,-4-12-8-16,2-22 15 0,0 0-15 0,-2 26 15 15,-1-4-15-15,3-22 8 0,0 0-8 0,-4 19 8 16,1-2-8-16,3-17-1 0,0 0 1 0,-4 15-1 16,1-8 1-16,3-7-68 0,0 0 68 0,-7 9-68 15,-2-1 68-15,9-8-156 0,0 0 156 0,-12 7-155 16,-4-2 155-16,16-5-152 0,0 0 152 0,-19 4-152 15,-4-1 152-15,-18 6-1057 0</inkml:trace>
  <inkml:trace contextRef="#ctx0" brushRef="#br0" timeOffset="110946.38">30997 10603 1031 0,'0'0'0'0,"44"-7"0"15,27-7 0-15,-71 14 113 0,0 0-113 0,96-14 114 16,28-5-114-16,-124 19 76 0,0 0-76 0,120-13 76 16,9 2-76-16,-129 11 30 0,0 0-30 0,122-8 30 15,-4 4-30-15,-118 4 1 0,0 0-1 0,101-3 2 16,-13 1-2-16,-88 2 16 0,0 0-16 0,69-1 17 16,-13-1-17-16,-56 2-17 0,0 0 17 0,38 0-16 0,-13 0 16 15,-25 0-140-15,0 0 140 0,17-2-139 0,-10 0 139 16,-7 2-143-16,0 0 143 0,2-8-143 0,-6-4 143 15,3-7-586-15</inkml:trace>
  <inkml:trace contextRef="#ctx0" brushRef="#br0" timeOffset="111698.05">31536 9069 1132 0,'0'0'0'0,"0"0"0"0,-4 0 0 0,4 0 129 16,0 0-129-16,0 0 130 0,4-7-130 0,-4 7 107 15,0 0-107-15,0 0 107 0,3-1-107 0,-3 1 74 16,0 0-74-16,2 5 74 0,1 9-74 0,-3-14 33 0,0 0-33 16,7 29 34-16,4 14-34 0,-11-43 3 0,0 0-3 15,12 46 4-15,2 9-4 0,-14-55 10 0,0 0-10 0,14 53 10 16,0 5-10-16,-14-58 15 0,0 0-15 0,12 45 15 16,-1-6-15-16,-11-39 38 0,0 0-38 0,10 34 39 15,0-10-39-15,-10-24 36 0,0 0-36 0,14 12 36 16,2-14-36-16,-16 2 33 0,0 0-33 0,17-10 33 15,1-12-33-15,-18 22 15 0,0 0-15 0,19-29 15 16,0-11-15-16,-19 40 21 0,0 0-21 0,16-46 21 16,-2-5-21-16,-14 51 23 0,0 0-23 0,9-55 24 15,-3-5-24-15,-6 60 13 0,0 0-13 0,4-55 14 16,-4 4-14-16,0 51 18 0,0 0-18 0,-2-45 19 16,-1 11-19-16,3 34-1 0,0 0 1 0,-2-27-1 15,0 8 1-15,2 19-68 0,0 0 68 0,0-9-67 0,0 7 67 16,0 2-200-16,0 0 200 0,4 14-199 0,3 10 199 15,3 14-1195-15</inkml:trace>
  <inkml:trace contextRef="#ctx0" brushRef="#br0" timeOffset="111968.05">31896 9239 1233 0,'0'0'0'0,"-1"-5"0"0,-3-11 0 0,4 16 157 15,0 0-157-15,4 9 157 0,3 11-157 0,-7-20 112 16,0 0-112-16,7 26 112 0,3 3-112 0,-10-29 79 0,0 0-79 16,9 36 79-16,-2 5-79 0,-7-41 16 0,0 0-16 15,5 40 17-15,0 1-17 0,-5-41 12 0,0 0-12 16,4 34 13-16,-1-3-13 0,-3-31 17 0,0 0-17 0,4 26 17 16,-3-7-17-16,-1-19 14 0,0 0-14 0,4 15 15 15,-1-5-15-15,-3-10-9 0,0 0 9 0,4 2-8 16,-2-9 8-16,-2 7-101 0,0 0 101 0,-2-14-101 15,-3-6 101-15,5 20-185 0,0 0 185 0,-7-22-185 16,0-2 185-16,-7-26-990 0</inkml:trace>
  <inkml:trace contextRef="#ctx0" brushRef="#br0" timeOffset="112222.99">31903 9282 1031 0,'0'0'0'0,"13"5"0"0,6 7 0 16,-19-12 203-16,0 0-203 0,26 14 203 0,5-2-203 15,-31-12 140-15,0 0-140 0,32 12 140 0,-1 0-140 16,-31-12 87-16,0 0-87 0,28 15 87 0,-4 0-87 16,-24-15 54-16,0 0-54 0,18 14 54 0,-5 3-54 0,-13-17 32 15,0 0-32-15,7 21 32 0,-5-2-32 0,-2-19 14 16,0 0-14-16,-3 22 15 0,-8 4-15 0,11-26 30 16,0 0-30-16,-10 18 30 0,-4 0-30 0,14-18 1 15,0 0-1-15,-16 15 2 0,1 0-2 0,15-15-28 16,0 0 28-16,-16 9-28 0,2 0 28 0,14-9-155 15,0 0 155-15,-12 6-155 0,1-6 155 0,11 0-160 16,0 0 160-16,-7-3-160 0,2-6 160 0,-7-6-1002 0</inkml:trace>
  <inkml:trace contextRef="#ctx0" brushRef="#br0" timeOffset="112673.27">32156 9287 1199 0,'0'3'0'0,"0"-3"154"0,0 0-154 0,5 14 154 15,4 8-154-15,-9-22 81 0,0 0-81 0,9 23 82 16,3 1-82-16,-12-24 54 0,0 0-54 0,8 24 55 16,1-1-55-16,-9-23 0 0,0 0 0 0,7 26 1 15,0 0-1-15,-7-26 0 0,0 0 0 0,7 26 0 0,-2-2 0 16,-5-24 0-16,0 0 0 0,6 18 0 0,1 0 0 15,-7-18 0-15,0 0 0 0,6 15 0 0,1-6 0 16,-7-9-11-16,0 0 11 0,6 6-11 0,-1 0 11 0,-5-6-34 16,0 0 34-16,3 0-34 0,-1-4 34 0,-2 4-41 15,0 0 41-15,2-8-41 0,-2-6 41 0,0 14-40 16,0 0 40-16,0-19-39 0,0-5 39 0,0 24-5 16,0 0 5-16,2-27-5 0,1-8 5 0,-3 35-6 15,0 0 6-15,9-29-5 0,5 0 5 0,-14 29 1 16,0 0-1-16,17-20 2 0,6 2-2 0,-23 18 6 15,0 0-6-15,24-6 6 0,6 0-6 0,-30 6 1 16,0 0-1-16,22 2 1 0,-1 5-1 0,-21-7 25 0,0 0-25 16,14 7 26-16,-3 1-26 0,-11-8 5 0,0 0-5 15,0 18 5-15,-9 5-5 0,9-23 16 0,0 0-16 16,-19 24 17-16,-9 2-17 0,28-26-4 0,0 0 4 16,-30 21-3-16,-1 1 3 0,31-22-195 0,0 0 195 0,-26 17-195 15,2-5 195-15,-27 19-808 0</inkml:trace>
  <inkml:trace contextRef="#ctx0" brushRef="#br0" timeOffset="112989.11">32926 9309 1311 0,'-4'0'0'16,"4"0"160"-16,0 0-160 0,-12 16 160 0,-3 4-160 15,15-20 83-15,0 0-83 0,-25 31 83 0,-8 3-83 0,33-34 62 16,0 0-62-16,-37 45 63 0,-6 6-63 0,43-51 32 16,0 0-32-16,-66 76 32 0,-16 16-32 0,82-92 0 15,0 0 0-15,-80 84 0 0,-6-7 0 0,86-77 4 16,0 0-4-16,-69 69 4 0,9-8-4 0,60-61 0 15,0 0 0-15,-40 41 1 0,18-15-1 0,22-26-76 16,0 0 76-16,-16 17-75 0,13-13 75 0,3-4-168 16,0 0 168-16,5-7-168 0,12-14 168 0,6-6-1029 15</inkml:trace>
  <inkml:trace contextRef="#ctx0" brushRef="#br0" timeOffset="113302.93">32766 9640 1423 0,'7'0'0'0,"-7"0"194"0,0 0-194 0,29 0 195 16,18 0-195-16,-47 0 118 0,0 0-118 0,42 3 118 16,3 2-118-16,-45-5 63 0,0 0-63 0,35 7 64 15,-3 5-64-15,-32-12 16 0,0 0-16 0,22 9 17 16,-4 3-17-16,-18-12 25 0,0 0-25 0,7 24 26 15,-7 7-26-15,0-31 32 0,0 0-32 0,-13 36 32 0,-11 3-32 16,24-39 19-16,0 0-19 0,-31 43 20 0,-11 3-20 16,42-46 29-16,0 0-29 0,-35 39 29 0,4-4-29 15,31-35 6-15,0 0-6 0,-23 32 7 0,9-4-7 0,14-28 35 16,0 0-35-16,12 17 35 0,23-5-35 0,-35-12-3 16,0 0 3-16,75-9-3 0,37-15 3 0,-112 24-192 15,0 0 192-15,792-169-191 0,-1584 338 191 0</inkml:trace>
  <inkml:trace contextRef="#ctx0" brushRef="#br0" timeOffset="115675.2">30586 7109 785 0,'0'0'0'0,"-3"-5"0"0,-1-2 0 0,4 7 42 16,0 0-42-16,-3-5 42 0,1 2-42 0,2 3 54 0,0 0-54 15,-3-3 55-15,1-3-55 0,2 6 62 0,0 0-62 16,-2-3 62-16,0-4-62 0,2 7 63 0,0 0-63 15,-1-7 64-15,1 2-64 0,0 5 63 0,0 0-63 0,0-8 63 16,1 4-63-16,-1 4 65 0,0 0-65 0,4-7 66 16,-1 6-66-16,-3 1 36 0,0 0-36 0,6-4 37 15,2 4-37-15,-8 0 28 0,0 0-28 0,7 4 28 16,0-1-28-16,-7-3 24 0,0 0-24 0,4 5 25 16,-1 2-25-16,-3-7 3 0,0 0-3 0,0 12 4 15,-3 2-4-15,3-14 8 0,0 0-8 0,-7 15 9 16,-4 4-9-16,11-19 14 0,0 0-14 0,-17 17 15 15,-4 2-15-15,21-19 8 0,0 0-8 0,-21 15 8 16,0-3-8-16,21-12 15 0,0 0-15 0,-21 7 16 16,-1-7-16-16,22 0 23 0,0 0-23 0,-20 0 24 15,1-3-24-15,19 3 32 0,0 0-32 0,-12-7 32 0,5-5-32 16,7 12 0-16,0 0 0 0,-2-14 0 0,8-1 0 16,-6 15 9-16,0 0-9 0,8-12 9 0,8 0-9 15,-16 12 9-15,0 0-9 0,17-7 9 0,6 0-9 0,-23 7 3 16,0 0-3-16,19 3 3 0,-1 1-3 15,-18-4 0-15,0 0 0 0,14 8 1 0,-2 4-1 0,-12-12 11 16,0 0-11-16,7 11 11 0,-2-3-11 0,-5-8 14 16,0 0-14-16,0 9 15 0,-2-2-15 0,2-7 4 15,0 0-4-15,-17 8 4 0,-11-1-4 0,28-7 8 16,0 0-8-16,-24 9 8 0,-3-6-8 0,27-3-35 16,0 0 35-16,-19-10-34 0,5-11 34 0,14 21-110 15,0 0 110-15,-33-34-1265 0,66 68 1265 0</inkml:trace>
  <inkml:trace contextRef="#ctx0" brushRef="#br0" timeOffset="163612.15">25200 4127 740 0,'0'0'0'0,"5"10"0"0,4 2 0 15,-9-12 31-15,0 0-31 0,3 4 31 0,-1 1-31 16,-2-5 39-16,0 0-39 0,0 0 40 0,0 0-40 16,0 0 10-16,0 0-10 0,0 0 10 0,-5-5-10 0,5 5 1 15,0 0-1-15,-4-4 1 0,2-3-1 0,2 7 32 16,0 0-32-16,-3-1 32 0,-2-3-32 0,5 4 40 16,0 0-40-16,-6-3 40 0,3 3-40 0,3 0 24 15,0 0-24-15,-4 0 25 0,3 3-25 0,1-3 12 16,0 0-12-16,1 5 12 0,5 6-12 0,-6-11 28 15,0 0-28-15,8 8 28 0,3 4-28 0,-11-12 11 16,0 0-11-16,12 7 11 0,4-2-11 0,-16-5 46 0,0 0-46 16,17 4 47-16,4-8-47 0,-21 4 44 0,0 0-44 15,21-8 44-15,0-3-44 0,-21 11 18 0,0 0-18 0,21-8 18 16,1-4-18-16,-22 12 22 0,0 0-22 0,23-5 22 16,0 1-22-16,-23 4 15 0,0 0-15 0,21 4 15 15,-2 4-15-15,-19-8 1 0,0 0-1 0,15 16 2 16,-2-1-2-16,-13-15 4 0,0 0-4 0,8 21 5 15,-2-3-5-15,-6-18 19 0,0 0-19 0,0 21 20 16,-4-6-20-16,4-15 43 0,0 0-43 0,-14 18 44 16,-8-3-44-16,22-15 49 0,0 0-49 0,-30 10 49 15,-5-1-49-15,35-9 42 0,0 0-42 0,-38 3 43 16,-4-3-43-16,42 0 12 0,0 0-12 0,-38-3 12 16,-1-6-12-16,39 9 22 0,0 0-22 0,-29-10 22 15,4-2-22-15,25 12 0 0,0 0 0 0,-12-17 0 16,10-11 0-16,2 28 0 0,0 0 0 0,14-27 0 0,11 0 0 15,-25 27 0-15,0 0 0 0,31-28 0 0,11 4 0 16,-42 24-3-16,0 0 3 0,36-15-2 0,3 3 2 0,-39 12-5 16,0 0 5-16,40 2-5 0,0 11 5 0,-40-13-8 15,0 0 8-15,40 21-7 0,-5 10 7 0,-35-31-1 16,0 0 1-16,28 32-1 0,-6-1 1 0,-22-31 5 16,0 0-5-16,14 27 5 0,-7-3-5 0,-7-24 39 15,0 0-39-15,-19 16 40 0,-18-4-40 0,37-12 59 16,0 0-59-16,-47 3 60 0,-14-10-60 0,61 7 38 15,0 0-38-15,-59-8 39 0,-3-8-39 0,62 16-1 0,0 0 1 16,-30-20 0-16,19-6 0 0,11 26-95 0,0 0 95 16,-40-44-1443-16,80 88 1443 0</inkml:trace>
  <inkml:trace contextRef="#ctx0" brushRef="#br0" timeOffset="194794.99">25212 4237 1054 0,'0'0'0'0,"12"-18"0"0,9-12 0 0,-21 30 42 0,0 0-42 15,-2 0 43-15,-15 17-43 0,17-17 56 0,0 0-56 16,-11 10 57-16,1 2-57 0,10-12 37 0,0 0-37 15,-5 0 38-15,6-7-38 0,-1 7 42 0,0 0-42 0,7-5 43 16,6-7-43-16,-13 12 39 0,0 0-39 0,13-10 40 16,1 5-40-16,-14 5 10 0,0 0-10 0,11-4 11 15,-1 4-11-15,-10 0 39 0,0 0-39 0,7 7 39 16,-3 7-39-16,-4-14-49 0,0 0 49 0,-7 22-48 16,-11 5 48-16,18-27-65 0,0 0 65 0,-24 48-983 15,48-96 983-15</inkml:trace>
  <inkml:trace contextRef="#ctx0" brushRef="#br0" timeOffset="-175340.73">30313 6263 953 0,'0'0'0'0,"0"0"0"16,0 0 0-16,0 0 77 0,0 0-77 0,0 0 77 15,-37-3-77-15,37 3 70 0,0 0-70 0,-28-4 70 0,-7-1-70 16,35 5 42-16,0 0-42 0,-36-5 42 0,-6-2-42 15,42 7 20-15,0 0-20 0,-33-5 20 0,3 2-20 16,30 3 63-16,0 0-63 0,-22 0 63 0,4 0-63 0,18 0 31 16,0 0-31-16,-5 0 31 0,10 0-31 0,-5 0 35 15,0 0-35-15,28 0 36 0,17 1-36 0,-45-1 33 16,0 0-33-16,60-1 33 0,16-6-33 0,-76 7 37 16,0 0-37-16,105-12 38 0,26-9-38 0,-131 21 15 15,0 0-15-15,114-19 15 0,-2-1-15 0,-112 20 21 16,0 0-21-16,99-19 21 0,-10-3-21 0,-89 22 0 15,0 0 0-15,68-14 0 0,-16 2 0 0,-52 12 24 0,0 0-24 16,28-10 25-16,-19 6-25 0,-9 4 12 0,0 0-12 16,-24-1 12-16,-30-3-12 0,54 4 18 0,0 0-18 15,-93 7 19-15,-34 7-19 0,127-14 1 0,0 0-1 0,-115 19 2 16,-2 3-2-16,117-22-84 0,0 0 84 0,-231 41-1324 16,462-82 1324-16</inkml:trace>
  <inkml:trace contextRef="#ctx0" brushRef="#br0" timeOffset="-103679.08">24086 6243 1166 0,'0'0'0'0,"-13"24"0"0,-10 15 0 0,23-39 71 16,0 0-71-16,-11 9 72 0,4-15-72 0,7 6 68 16,0 0-68-16,-10-3 68 0,0-9-68 0,10 12 60 15,0 0-60-15,-14-9 61 0,0 3-61 0,14 6 12 16,0 0-12-16,-14-9 12 0,0-3-12 0,14 12 48 16,0 0-48-16,-12-7 49 0,1-5-49 0,11 12 1 0,0 0-1 15,-9-7 1-15,4 2-1 0,5 5-136 0,0 0 136 16,-14 5-135-16,-5 7 135 0,-14 7-97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30T10:39:59.0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82 5861 561 0,'0'0'0'0,"0"0"0"16,0 0 0-16,0 0 1 0,0 0-1 0,0 0 2 15,0 0-2-15,0 0-88 0,0 0 88 0,0 0-87 16,0 0 87-16,0 0 142 0,0 0-142 0,0 0 143 0,0 0-143 15,0 0 80-15,0 0-80 0,0 0 81 0,0 0-81 16,0 0 79-16,0 0-79 0,0 0 79 0,0 0-79 16,0 0 82-16,0 0-82 0,0 0 82 0,0 0-82 0,0 0 39 15,0 0-39-15,0 0 40 0,5-24-40 0,-5 24 59 16,0 0-59-16,14-11 60 0,9-4-60 0,-23 15 13 16,0 0-13-16,26-9 14 0,3 6-14 0,-29 3 33 15,0 0-33-15,28 0 33 0,2 3-33 0,-30-3 18 16,0 0-18-16,24 12 19 0,-3 0-19 0,-21-12 5 15,0 0-5-15,18 16 5 0,-6 3-5 0,-12-19 15 16,0 0-15-16,8 15 15 0,-2-1-15 0,-6-14 23 16,0 0-23-16,3 10 24 0,-1-1-24 0,-2-9 3 0,0 0-3 15,-2 3 3-15,-1-3-3 0,3 0-86 0,0 0 86 16,0-12-85-16,0-15 85 0,0 27-87 0,0 0 87 16,0-40-887-16,0 80 88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30T10:56:29.38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6678 4834 471 0,'0'0'0'0,"0"0"0"0,0 0 0 0,0 0 104 16,0 0-104-16,0 0 104 0,0 0-104 0,0 0 97 16,0 0-97-16,0 0 97 0,0 0-97 0,0 0 91 15,0 0-91-15,0 0 91 0,0 0-91 0,0 0 69 0,0 0-69 16,0 0 69-16,0 0-69 0,0 0 72 16,0 0-72-16,0 0 72 0,0 0-72 0,0 0 77 0,0 0-77 15,0 0 77-15,0 0-77 0,0 0 73 0,0 0-73 16,0 0 73-16,0 0-73 0,0 0 45 0,0 0-45 15,0 0 45-15,0 0-45 0,0 0 44 0,0 0-44 16,0 0 44-16,20-8-44 0,-20 8 46 0,0 0-46 16,9-4 46-16,3 4-46 0,-12 0 35 0,0 0-35 15,9 4 36-15,-4-1-36 0,-5-3 25 0,0 0-25 0,4 12 26 16,-1 5-26-16,-3-17 26 0,0 0-26 0,4 23 26 16,-4 2-26-16,0-25 14 0,0 0-14 0,1 35 15 15,-1 4-15-15,0-39 10 0,0 0-10 0,4 43 11 16,-1 1-11-16,-3-44 10 0,0 0-10 0,6 50 10 15,-3 2-10-15,-3-52 8 0,0 0-8 0,5 51 8 16,-1 7-8-16,-4-58 15 0,0 0-15 0,0 57 15 0,0 1-15 16,0-58 8-16,0 0-8 0,3 58 8 15,-3-1-8-15,0-57 3 0,0 0-3 0,6 70 4 0,-3 5-4 16,-3-75 7-16,0 0-7 0,0 71 7 0,0 1-7 16,0-72 7-16,0 0-7 0,0 58 7 0,0-12-7 0,0-46 7 15,0 0-7-15,0 36 8 0,0-7-8 0,0-29 15 16,0 0-15-16,-3 31 15 0,3 0-15 0,0-31 14 15,0 0-14-15,-4 27 15 0,2 1-15 0,2-28 25 16,0 0-25-16,0 18 26 0,0 0-26 0,0-18 12 16,0 0-12-16,-3 15 13 0,3-6-13 0,0-9 5 15,0 0-5-15,0 10 5 0,-4-2-5 0,4-8 15 16,0 0-15-16,0 6 15 0,0 0-15 0,0-6 0 16,0 0 0-16,0 4 1 0,4-1-1 0,-4-3 14 0,0 0-14 15,0 5 15-15,0-1-15 0,0-4-26 0,0 0 26 16,0 0-25-16,3-4 25 0,-3 4-139 0,0 0 139 15,6-8-138-15,2-11 138 0,-8 19-150 0,0 0 150 16,12-24-149-16,1-10 149 0,9-23-1284 0</inkml:trace>
  <inkml:trace contextRef="#ctx0" brushRef="#br0" timeOffset="1455.87">6812 4798 225 0,'0'0'0'0,"0"12"0"16,5 9 0-16,-5-21 43 0,0 0-43 0,-5 3 44 16,-4-11-44-16,9 8 89 0,0 0-89 0,-7-7 90 15,-2 2-90-15,9 5 120 0,0 0-120 0,-5-7 120 16,-2 2-120-16,7 5 116 0,0 0-116 0,-5-4 117 15,1 4-117-15,4 0 121 0,0 0-121 0,-5-3 121 16,2 3-121-16,3 0 104 0,0 0-104 0,-6 0 104 16,6 3-104-16,0-3 88 0,0 0-88 0,0 0 89 15,-3 4-89-15,3-4 83 0,0 0-83 0,0 0 84 0,0 5-84 16,0-5 52-16,0 0-52 0,3 7 53 0,3 1-53 16,-6-8 46-16,0 0-46 0,8 12 46 0,5 0-46 15,-13-12 36-15,0 0-36 0,13 16 37 0,7-4-37 0,-20-12 23 16,0 0-23-16,19 15 24 0,9 2-24 0,-28-17 18 15,0 0-18-15,26 16 18 0,7-2-18 0,-33-14 27 16,0 0-27-16,31 17 27 0,2-5-27 0,-33-12 12 16,0 0-12-16,39 15 13 0,-1 4-13 0,-38-19 35 15,0 0-35-15,38 15 36 0,4 2-36 0,-42-17 11 16,0 0-11-16,42 19 11 0,-4-2-11 0,-38-17 20 16,0 0-20-16,40 19 20 0,2 0-20 0,-42-19 8 0,0 0-8 15,45 21 9-15,3-2-9 0,-48-19 16 0,0 0-16 16,43 20 17-16,4 2-17 0,-47-22 8 0,0 0-8 15,45 24 8-15,-3-3-8 0,-42-21 3 0,0 0-3 16,39 20 4-16,-5 6-4 0,-34-26 3 0,0 0-3 16,33 21 3-16,-6 3-3 0,-27-24 5 0,0 0-5 15,22 19 5-15,3-4-5 0,-25-15 6 0,0 0-6 0,17 15 6 16,1-1-6-16,-18-14 0 0,0 0 0 0,19 14 1 16,-5-2-1-16,-14-12 3 0,0 0-3 0,14 12 3 15,1-4-3-15,-15-8 10 0,0 0-10 0,12 9 11 16,1-1-11-16,-13-8 0 0,0 0 0 0,8 11 0 15,1-6 0-15,-9-5 8 0,0 0-8 0,5 7 8 16,2 0-8-16,-7-7 8 0,0 0-8 0,5 5 9 16,-1 0-9-16,-4-5 8 0,0 0-8 0,5 3 9 15,-1 1-9-15,-4-4 8 0,0 0-8 0,0 3 9 16,1 1-9-16,-1-4 8 0,0 0-8 0,0 5 8 0,0-2-8 16,0-3 3-16,0 0-3 0,0 7 4 0,-1 2-4 15,1-9 12-15,0 0-12 0,-4 8 12 0,-5 4-12 16,9-12 8-16,0 0-8 0,-12 12 8 0,-5 0-8 0,17-12 3 15,0 0-3-15,-18 12 4 0,1 0-4 0,17-12 20 16,0 0-20-16,-19 14 20 0,0 1-20 0,19-15-2 16,0 0 2-16,-19 17-1 0,-1 2 1 0,20-19 0 15,0 0 0-15,-19 21 1 0,2-1-1 0,17-20 1 16,0 0-1-16,-18 19 1 0,6-7-1 0,12-12 0 16,0 0 0-16,-21 19 1 0,-1 2-1 0,22-21 3 15,0 0-3-15,-21 18 4 0,0-6-4 0,21-12 0 0,0 0 0 16,-21 16 0-16,3-4 0 0,18-12 0 0,0 0 0 15,-20 8 0-15,2 3 0 0,18-11-1 0,0 0 1 16,-21 10 0-16,0 0 0 0,21-10-1 0,0 0 1 16,-26 12-1-16,2 0 1 0,24-12 1 0,0 0-1 15,-23 12 2-15,2-2-2 0,21-10 0 0,0 0 0 16,-21 12 0-16,0 0 0 0,21-12 0 0,0 0 0 0,-17 12 0 16,0 0 0-16,17-12 1 0,0 0-1 0,-16 12 2 15,2 0-2-15,14-12-1 0,0 0 1 0,-16 7 0 16,2 2 0-16,14-9 1 0,0 0-1 0,-17 12 1 15,-4 0-1-15,21-12 0 0,0 0 0 0,-17 12 0 16,-4 0 0-16,21-12 0 0,0 0 0 0,-21 10 0 16,0 4 0-16,21-14 0 0,0 0 0 0,-21 13 0 15,7-1 0-15,14-12-5 0,0 0 5 0,-16 14-4 0,2 0 4 16,14-14-1-16,0 0 1 0,-15 14 0 0,-3-2 0 16,18-12-1-16,0 0 1 0,-17 10 0 0,5-2 0 15,12-8 0-15,0 0 0 0,-14 7 0 0,-2 2 0 16,16-9 0-16,0 0 0 0,-14 8 1 0,-2-1-1 0,16-7-2 15,0 0 2-15,-13 5-1 0,0 2 1 0,13-7 0 16,0 0 0-16,-8 4 0 0,-1 1 0 0,9-5-2 16,0 0 2-16,-9 3-2 0,2 2 2 0,7-5-5 15,0 0 5-15,-5 4-5 0,-2-1 5 0,7-3-1 16,0 0 1-16,-2 4 0 0,-1-4 0 0,3 0-21 16,0 0 21-16,0 0-21 0,0 0 21 0,0 0-144 15,0 0 144-15,0 0-1719 0,0 0 1719 0</inkml:trace>
  <inkml:trace contextRef="#ctx0" brushRef="#br0" timeOffset="2717.12">6995 5264 505 0,'0'0'0'0,"0"0"0"16,0 0 0-16,0 0 90 0,0 0-90 0,0 0 91 15,0 0-91-15,0 0 79 0,0 0-79 0,0 0 79 16,0 0-79-16,0 0 69 0,0 0-69 0,0 0 70 16,0 0-70-16,0 0 67 0,0 0-67 0,0 0 68 15,0 0-68-15,0 0 64 0,0 0-64 0,0 0 64 0,0 0-64 16,0 0 64-16,0 0-64 0,0 0 65 0,0 0-65 15,0 0 64-15,0 0-64 0,0 0 64 0,0 0-64 16,0 0 42-16,0 0-42 0,0 0 42 0,0 0-42 0,0 0 30 16,0 0-30-16,0 0 30 0,20 2-30 0,-20-2 44 15,0 0-44-15,18 0 45 0,5-2-45 0,-23 2 45 16,0 0-45-16,20-1 45 0,5 1-45 0,-25 0 10 16,0 0-10-16,21-4 11 0,-4 4-11 0,-17 0 33 15,0 0-33-15,18 4 34 0,-3-3-34 0,-15-1 17 16,0 0-17-16,14 2 17 0,-5 0-17 0,-9-2 18 0,0 0-18 15,7 3 18-15,-2-3-18 0,-5 0 26 0,0 0-26 16,4 4 26-16,1-4-26 0,-5 0 21 0,0 0-21 16,0 0 21-16,0 5-21 0,0-5 16 0,0 0-16 15,0 0 17-15,0 3-17 0,0-3 18 0,0 0-18 16,0 0 18-16,-4 0-18 0,4 0 0 0,0 0 0 16,0 0 0-16,-1 0 0 0,1 0-84 0,0 0 84 15,0 0-84-15,-7 0 84 0,7 0-154 0,0 0 154 0,-6 0-153 16,3-3 153-16,-9 1-1156 0</inkml:trace>
  <inkml:trace contextRef="#ctx0" brushRef="#br0" timeOffset="3483.35">7186 5712 572 0,'0'0'0'0,"-5"0"0"0,2 0 0 16,3 0 137-16,0 0-137 0,-4 0 137 0,2 0-137 16,2 0 137-16,0 0-137 0,-3 0 137 0,-1 0-137 0,4 0 109 15,0 0-109-15,0 0 110 0,0 0-110 0,0 0 81 16,0 0-81-16,0 0 82 0,0 0-82 0,0 0 70 16,0 0-70-16,0 3 71 0,0 2-71 0,0-5 60 15,0 0-60-15,-3 9 60 0,1 3-60 0,2-12 41 16,0 0-41-16,-3 19 41 0,3 8-41 0,0-27 29 15,0 0-29-15,0 22 29 0,0 2-29 0,0-24 33 16,0 0-33-16,0 21 34 0,3-2-34 0,-3-19 6 0,0 0-6 16,2 13 7-16,5 1-7 0,-7-14 18 0,0 0-18 15,3 12 19-15,-1-7-19 0,-2-5 15 0,0 0-15 16,4 4 15-16,-4-4-15 0,0 0 4 0,0 0-4 0,0 0 4 16,-4-4-4-16,4 4 0 0,0 0 0 0,-2-5 0 15,-1-2 0-15,3 7-70 0,0 0 70 0,-7-8-70 16,-2-4 70-16,9 12-167 0,0 0 167 0,-10-12-167 15,-1-2 167-15,-8-12-1087 0</inkml:trace>
  <inkml:trace contextRef="#ctx0" brushRef="#br0" timeOffset="3768.75">7063 5766 875 0,'0'0'0'0,"1"4"0"16,6 4 0-16,-7-8 102 0,0 0-102 0,0 0 102 15,0 0-102-15,0 0 110 0,0 0-110 0,0 0 111 16,0 0-111-16,0 0 97 0,0 0-97 0,0 0 98 15,0 0-98-15,0 0 65 0,0 0-65 0,5 4 66 0,8 1-66 16,-13-5 60-16,0 0-60 0,15 3 61 0,8 1-61 16,-23-4 58-16,0 0-58 0,24 5 58 0,3-5-58 0,-27 0 45 15,0 0-45-15,26 3 45 0,-2-3-45 0,-24 0 37 16,0 0-37-16,23 4 37 0,-4-4-37 0,-19 0 24 16,0 0-24-16,17 2 25 0,-8-1-25 0,-9-1 40 15,0 0-40-15,9 2 41 0,-6-2-41 0,-3 0 22 16,0 0-22-16,5 0 23 0,-5 0-23 0,0 0-13 15,0 0 13-15,0 0-13 0,0 0 13 0,0 0-229 16,0 0 229-16,0 0-228 0,0 0 228 0,0 0-180 16,0 0 180-16,0 0-179 0,-5 3 179 0,2 1-916 0</inkml:trace>
  <inkml:trace contextRef="#ctx0" brushRef="#br0" timeOffset="4668.72">6899 5861 863 0,'0'0'0'16,"7"1"0"-16,1 3 0 0,-8-4 157 0,0 0-157 0,0 0 157 15,0 0-157-15,0 0 127 0,0 0-127 0,-5 0 128 16,-2-4-128-16,7 4 89 0,0 0-89 0,-8-1 90 15,-5-3-90-15,13 4 55 0,0 0-55 0,-12 0 56 16,-2-3-56-16,14 3 50 0,0 0-50 0,-17 0 51 16,-1 0-51-16,18 0 37 0,0 0-37 0,-21 0 37 15,-5 0-37-15,26 0 34 0,0 0-34 0,-24 3 35 16,0-3-35-16,24 0 8 0,0 0-8 0,-21 2 8 16,3 1-8-16,18-3 19 0,0 0-19 0,-17 4 20 15,3-1-20-15,14-3 3 0,0 0-3 0,-9 4 4 16,-1-4-4-16,10 0 2 0,0 0-2 0,-6 3 3 15,1 2-3-15,5-5 10 0,0 0-10 0,-7 5 11 16,2 6-11-16,5-11 0 0,0 0 0 0,-5 15 1 0,-2 6-1 16,7-21 0-16,0 0 0 0,-5 20 1 0,1 2-1 15,4-22 0-15,0 0 0 0,-5 24 1 0,1 4-1 0,4-28 0 16,0 0 0-16,-3 27 1 0,1 4-1 0,2-31 2 16,0 0-2-16,-3 36 2 0,-1 0-2 0,4-36 1 15,0 0-1-15,-5 43 2 0,-4 0-2 0,9-43 1 16,0 0-1-16,-3 48 2 0,3 3-2 0,0-51 4 15,0 0-4-15,0 48 4 0,0 2-4 0,0-50 0 16,0 0 0-16,3 48 1 0,3 1-1 0,-6-49 0 16,0 0 0-16,3 48 0 0,2-5 0 0,-5-43 10 0,0 0-10 15,7 48 11-15,-2-3-11 0,-5-45 1 0,0 0-1 16,4 46 1-16,5-3-1 0,-9-43 1 0,0 0-1 16,1 36 1-16,3-5-1 0,-4-31 8 0,0 0-8 15,0 27 9-15,3-3-9 0,-3-24 0 0,0 0 0 0,0 24 1 16,0-9-1-16,0-15 3 0,0 0-3 0,0 16 3 15,0-1-3-15,0-15 2 0,0 0-2 0,0 9 2 16,0-1-2-16,0-8 0 0,0 0 0 0,0 7 0 16,0-7 0-16,0 0-56 0,0 0 56 0,0 0-56 15,-7-3 56-15,7 3-198 0,0 0 198 0,-1-9-197 16,-6-6 197-16,-2-9-1108 0</inkml:trace>
  <inkml:trace contextRef="#ctx0" brushRef="#br0" timeOffset="5029.72">6329 7026 628 0,'0'0'0'0,"9"-4"0"0,6-6 0 0,-15 10 199 15,0 0-199-15,9-5 199 0,-4 0-199 0,-5 5 170 16,0 0-170-16,7-4 170 0,2 4-170 0,-9 0 106 16,0 0-106-16,11 0 106 0,8 0-106 0,-19 0 62 15,0 0-62-15,26 2 62 0,7 1-62 0,-33-3 53 0,0 0-53 16,38 4 53-16,6-4-53 0,-44 0 42 0,0 0-42 16,42 0 43-16,-1 0-43 0,-41 0 35 0,0 0-35 15,35 0 35-15,-3 3-35 0,-32-3 34 0,0 0-34 0,24 0 34 16,-8 2-34-16,-16-2 38 0,0 0-38 0,14 2 38 15,-6 3-38-15,-8-5 0 0,0 0 0 0,7 3 0 16,-7-3 0-16,0 0-87 0,0 0 87 0,0 0-87 16,-3 2 87-16,3-2-131 0,0 0 131 0,-12-9-130 15,-13-8 130-15,-10-9-1162 0</inkml:trace>
  <inkml:trace contextRef="#ctx0" brushRef="#br0" timeOffset="5329.59">6545 7026 1054 0,'0'0'0'0,"4"-4"0"0,6-6 0 16,-10 10 132-16,0 0-132 0,4-2 133 0,-1 2-133 0,-3 0 137 15,0 0-137-15,-3 4 137 0,-6 4-137 0,9-8 102 16,0 0-102-16,-16 19 103 0,-3 10-103 0,19-29 77 15,0 0-77-15,-19 22 78 0,1 2-78 0,18-24 63 16,0 0-63-16,-17 28 63 0,0 1-63 0,17-29 36 16,0 0-36-16,-16 24 37 0,5-2-37 0,11-22 28 15,0 0-28-15,-8 16 28 0,1-8-28 0,7-8-4 16,0 0 4-16,0 0-4 0,0-5 4 0,0 5-104 0,0 0 104 16,12-15-104-16,5-13 104 0,-17 28-162 0,0 0 162 15,21-36-162-15,9-7 162 0,22-35-1151 0</inkml:trace>
  <inkml:trace contextRef="#ctx0" brushRef="#br0" timeOffset="5511.51">6693 6945 1076 0,'0'0'0'0,"-9"3"0"15,-6 4 0-15,15-7 135 0,0 0-135 0,-12 16 135 16,1 11-135-16,11-27 110 0,0 0-110 0,-12 24 111 16,0 4-111-16,12-28 86 0,0 0-86 0,-12 29 86 15,-1 0-86-15,13-29 54 0,0 0-54 0,-10 24 55 16,1 0-55-16,9-24 23 0,0 0-23 0,-3 17 24 15,-1-3-24-15,4-14-2 0,0 0 2 0,7 5-1 16,4-5 1-16,-11 0-225 0,0 0 225 0,19-16-224 16,9-13 224-16,20-14-967 0</inkml:trace>
  <inkml:trace contextRef="#ctx0" brushRef="#br0" timeOffset="5659.33">6752 7053 919 0,'0'0'0'0,"-7"21"0"0,-5 9 0 0,12-30 140 15,0 0-140-15,-14 36 141 0,-3 9-141 0,17-45 115 16,0 0-115-16,-18 38 116 0,-2 1-116 0,20-39-60 16,0 0 60-16,-13 24-59 0,8-5 59 0,5-19-114 15,0 0 114-15,-21 44-796 0,42-88 796 0</inkml:trace>
  <inkml:trace contextRef="#ctx0" brushRef="#br0" timeOffset="9022.94">6787 5362 371 0,'0'0'0'16,"0"0"0"-16,0 0 0 0,0 0 109 0,0 0-109 15,0 0 110-15,0 0-110 0,0 0 82 0,0 0-82 0,0 0 83 16,0 0-83-16,0 0 53 0,0 0-53 0,0 0 54 15,0 0-54-15,0 0 39 0,0 0-39 0,0 0 39 16,0 0-39-16,0 0 24 0,0 0-24 0,0 0 25 16,0 0-25-16,0 0 16 0,0 0-16 0,0 0 17 15,0 0-17-15,0 0 35 0,0 0-35 0,0 0 36 16,0 0-36-16,0 0 52 0,0 0-52 0,0 0 53 16,0 0-53-16,0 0 41 0,0 0-41 0,0 0 42 15,0 0-42-15,0 0 59 0,0 0-59 0,0 0 59 0,0 0-59 16,0 0 61-16,0 0-61 0,0 0 62 0,12-19-62 15,-12 19 46-15,0 0-46 0,4-8 46 0,1 3-46 16,-5 5 32-16,0 0-32 0,0-7 33 0,4 2-33 0,-4 5 33 16,0 0-33-16,-4-4 33 0,4 4-33 0,0 0 31 15,0 0-31-15,0 0 31 0,-7-3-31 0,7 3 38 16,0 0-38-16,-5 0 38 0,0 0-38 0,5 0 38 16,0 0-38-16,-12-4 39 0,-1 3-39 0,13 1 34 15,0 0-34-15,-22-4 34 0,-3-4-34 0,25 8 23 16,0 0-23-16,-21-7 24 0,-5 0-24 0,26 7 18 15,0 0-18-15,-26-5 18 0,-2-6-18 0,28 11 10 0,0 0-10 16,-29-5 10-16,-1-2-10 0,30 7 26 0,0 0-26 16,-30-1 26-16,-1-3-26 0,31 4 19 0,0 0-19 15,-33-3 20-15,-2 3-20 0,35 0 16 0,0 0-16 16,-38 3 17-16,-4 1-17 0,42-4 10 0,0 0-10 16,-47 3 10-16,-4-1-10 0,51-2 4 0,0 0-4 15,-50 3 5-15,3-3-5 0,47 0 7 0,0 0-7 16,-47-3 7-16,5 1-7 0,42 2 3 0,0 0-3 0,-42-3 3 15,7-4-3-15,35 7 1 0,0 0-1 0,-33-5 2 16,4-2-2-16,29 7 4 0,0 0-4 0,-30-9 5 16,4 6-5-16,26 3 2 0,0 0-2 0,-26-7 2 15,0 5-2-15,26 2 1 0,0 0-1 0,-25-3 2 16,4-1-2-16,21 4 0 0,0 0 0 0,-21 0 0 16,4-3 0-16,17 3 0 0,0 0 0 0,-14 0 0 15,-2 0 0-15,16 0-2 0,0 0 2 0,-8 0-1 16,-1 3 1-16,9-3-2 0,0 0 2 0,-9 0-1 0,1 0 1 15,8 0-5-15,0 0 5 0,-4 0-4 0,-1 0 4 16,5 0-21-16,0 0 21 0,0 0-21 0,-4 4 21 16,4-4-177-16,0 0 177 0,0-4-177 0,0-2 177 0,0-3-1330 15</inkml:trace>
  <inkml:trace contextRef="#ctx0" brushRef="#br0" timeOffset="12896.44">7954 5472 303 0,'0'0'0'0,"0"0"0"16,34 3 0-16,-34-3 136 0,0 0-136 0,5 2 136 15,-2-2-136-15,-3 0 107 0,0 0-107 0,0 0 108 16,0 0-108-16,0 0 116 0,0 0-116 0,0 0 117 16,0 0-117-16,0 0 113 0,0 0-113 0,2 2 113 0,5-1-113 15,-7-1 89-15,0 0-89 0,12 4 89 0,6-4-89 16,-18 0 68-16,0 0-68 0,17 3 68 0,4-3-68 16,-21 0 78-16,0 0-78 0,23 2 78 0,1 1-78 15,-24-3 38-15,0 0-38 0,26 4 38 0,2-4-38 0,-28 0 21 16,0 0-21-16,30 3 21 0,-3 1-21 0,-27-4 29 15,0 0-29-15,32 8 29 0,3-1-29 0,-35-7 18 16,0 0-18-16,35 9 19 0,1-1-19 0,-36-8 27 16,0 0-27-16,38 9 27 0,1 1-27 0,-39-10 32 15,0 0-32-15,35 9 33 0,-2-3-33 0,-33-6 12 16,0 0-12-16,29 6 12 0,1-3-12 0,-30-3 12 16,0 0-12-16,26 3 13 0,4 1-13 0,-30-4 9 15,0 0-9-15,31 2 10 0,0-4-10 0,-31 2 15 0,0 0-15 16,35-2 15-16,-2 0-15 0,-33 2 14 0,0 0-14 15,39-3 15-15,1 0-15 0,-40 3 15 0,0 0-15 16,36-6 16-16,3 3-16 0,-39 3 9 0,0 0-9 16,31-3 10-16,-1-3-10 0,-30 6 4 0,0 0-4 15,27-1 4-15,-7-1-4 0,-20 2 13 0,0 0-13 16,21 0 13-16,-1 0-13 0,-20 0 8 0,0 0-8 0,18 0 8 16,1-3-8-16,-19 3 3 0,0 0-3 0,14 0 4 15,-2 0-4-15,-12 0 6 0,0 0-6 0,14 3 7 16,2-3-7-16,-16 0 3 0,0 0-3 0,9 2 3 15,3-1-3-15,-12-1 5 0,0 0-5 0,10 2 5 16,2-2-5-16,-12 0 13 0,0 0-13 0,13 0 13 16,-1-2-13-16,-12 2 8 0,0 0-8 0,12 0 9 15,-2 0-9-15,-10 0 15 0,0 0-15 0,13 0 16 16,-1 0-16-16,-12 0 3 0,0 0-3 0,14 0 4 0,1 0-4 16,-15 0 7-16,0 0-7 0,13 0 7 0,-3 0-7 15,-10 0 13-15,0 0-13 0,10 0 14 0,-1 0-14 16,-9 0 23-16,0 0-23 0,5 0 24 0,-1 0-24 15,-4 0-5-15,0 0 5 0,0 0-5 0,0 0 5 0,0 0-121 16,0 0 121-16,-9-3-121 0,-3-4 121 0,12 7-116 16,0 0 116-16,-17-20-115 0,-4-11 115 0,-18-24-1412 15</inkml:trace>
  <inkml:trace contextRef="#ctx0" brushRef="#br0" timeOffset="22443.68">7665 3639 225 0,'0'0'0'0,"0"0"0"0,30-5 0 0,-30 5 116 0,0 0-116 16,2 0 117-16,-4-4-117 0,2 4 110 0,0 0-110 15,-4-3 111-15,-1 1-111 0,5 2 98 0,0 0-98 16,-9-2 98-16,3 1-98 0,6 1 82 0,0 0-82 16,-6 0 82-16,-1 0-82 0,7 0 64 0,0 0-64 15,-1 0 64-15,-3 0-64 0,4 0 54 0,0 0-54 16,0 0 54-16,-5 0-54 0,5 0 50 0,0 0-50 0,2 3 50 15,1 2-50-15,-3-5 48 0,0 0-48 0,5 7 48 16,2-2-48-16,-7-5 37 0,0 0-37 0,12 7 37 16,2-4-37-16,-14-3 16 0,0 0-16 0,21 2 17 15,0-2-17-15,-21 0 21 0,0 0-21 0,26-2 21 16,4-1-21-16,-30 3 33 0,0 0-33 0,30-7 33 16,-1 2-33-16,-29 5 10 0,0 0-10 0,26-3 11 15,2-6-11-15,-28 9 20 0,0 0-20 0,23-7 20 16,-2 0-20-16,-21 7 33 0,0 0-33 0,17-5 34 0,1 2-34 15,-18 3 10-15,0 0-10 0,12-5 11 0,0 1-11 16,-12 4 12-16,0 0-12 0,5-3 13 0,-1-1-13 16,-4 4 16-16,0 0-16 0,3-1 17 0,2 1-17 15,-5 0 33-15,0 0-33 0,0 0 33 0,0 0-33 0,0 0 4 16,0 0-4-16,0 5 5 0,0 2-5 0,0-7 10 16,0 0-10-16,4 13 11 0,-4 6-11 0,0-19 4 15,0 0-4-15,2 19 4 0,-1 2-4 0,-1-21 2 16,0 0-2-16,2 22 3 0,2 2-3 0,-4-24 10 15,0 0-10-15,5 20 10 0,4-4-10 0,-9-16 0 16,0 0 0-16,12 12 1 0,3-9-1 0,-15-3 8 16,0 0-8-16,11 0 8 0,1-7-8 0,-12 7 22 0,0 0-22 15,12-12 23-15,2-8-23 0,-14 20 13 0,0 0-13 16,16-19 13-16,1-5-13 0,-17 24 10 0,0 0-10 16,16-27 11-16,1-1-11 0,-17 28 4 0,0 0-4 15,18-27 5-15,-1-4-5 0,-17 31 7 0,0 0-7 16,16-21 7-16,-2 2-7 0,-14 19 7 0,0 0-7 15,12-13 7-15,5 2-7 0,-17 11 7 0,0 0-7 0,13-3 8 16,-1 3-8-16,-12 0 8 0,0 0-8 0,14 10 8 16,-5 6-8-16,-9-16 8 0,0 0-8 0,8 15 8 15,1 2-8-15,-9-17 3 0,0 0-3 0,9 16 4 16,-2 3-4-16,-7-19 2 0,0 0-2 0,8 20 2 16,-2-4-2-16,-6-16 1 0,0 0-1 0,8 17 2 15,3-2-2-15,-11-15 1 0,0 0-1 0,10 16 1 16,2-8-1-16,-12-8 3 0,0 0-3 0,13 10 3 15,-1-1-3-15,-12-9 5 0,0 0-5 0,12 3 6 0,2-3-6 16,-14 0 3-16,0 0-3 0,17 0 3 0,-1-8-3 16,-16 8 12-16,0 0-12 0,17-10 12 0,1-6-12 0,-18 16 8 15,0 0-8-15,17-14 8 0,1-1-8 0,-18 15 3 16,0 0-3-16,15-19 4 0,-2-1-4 0,-13 20 12 16,0 0-12-16,10-16 13 0,-1 4-13 0,-9 12 0 15,0 0 0-15,7-10 1 0,1 1-1 0,-8 9 0 16,0 0 0-16,4-5 1 0,-2 2-1 0,-2 3 0 15,0 0 0-15,3 3 1 0,1 2-1 0,-4-5 0 16,0 0 0-16,0 7 1 0,1 5-1 0,-1-12 2 16,0 0-2-16,4 17 2 0,-1 6-2 0,-3-23 5 15,0 0-5-15,6 20 5 0,2-1-5 0,-8-19 3 0,0 0-3 16,12 17 3-16,1-3-3 0,-13-14 0 0,0 0 0 16,14 8 1-16,6-4-1 0,-20-4 5 0,0 0-5 15,21 0 5-15,0-4-5 0,-21 4 2 0,0 0-2 16,23-10 3-16,1-2-3 0,-24 12 11 0,0 0-11 15,25-14 11-15,-3-4-11 0,-22 18 1 0,0 0-1 0,25-16 1 16,-4 1-1-16,-21 15 8 0,0 0-8 0,17-12 9 16,-3-4-9-16,-14 16 3 0,0 0-3 0,16-8 3 15,-4 1-3-15,-12 7 2 0,0 0-2 0,9-2 2 16,-4-1-2-16,-5 3 1 0,0 0-1 0,7 0 2 16,1 3-2-16,-8-3 0 0,0 0 0 0,9 0 0 15,5 2 0-15,-14-2 0 0,0 0 0 0,18 0 0 16,6 0 0-16,-24 0 0 0,0 0 0 0,24-2 0 15,6 2 0-15,-30 0-2 0,0 0 2 0,35-3-2 0,-2 3 2 16,-33 0-2-16,0 0 2 0,38 0-1 0,6-4 1 16,-44 4-2-16,0 0 2 0,38-3-1 0,-3 1 1 15,-35 2-4-15,0 0 4 0,33 0-3 0,-3 0 3 0,-30 0-6 16,0 0 6-16,26 0-6 0,0 2 6 0,-26-2-3 16,0 0 3-16,21 3-3 0,-5-3 3 0,-16 0 0 15,0 0 0-15,13 4 0 0,-2-1 0 0,-11-3 0 16,0 0 0-16,9 5 1 0,-1 2-1 0,-8-7-1 15,0 0 1-15,6 9-1 0,-3-2 1 0,-3-7 1 16,0 0-1-16,2 17 1 0,1 2-1 0,-3-19 3 16,0 0-3-16,0 27 4 0,4 4-4 0,-4-31 2 0,0 0-2 15,0 32 3-15,0 1-3 0,0-33 6 0,0 0-6 16,-4 39 6-16,4 8-6 0,0-47 0 0,0 0 0 16,-3 46 0-16,3 2 0 0,0-48 2 0,0 0-2 15,-2 44 2-15,-1 3-2 0,3-47 1 0,0 0-1 16,-6 46 2-16,3-2-2 0,3-44 4 0,0 0-4 15,-4 43 5-15,1-7-5 0,3-36 7 0,0 0-7 0,0 43 7 16,3 3-7-16,-3-46 0 0,0 0 0 0,4 40 1 16,-4-4-1-16,0-36 3 0,0 0-3 0,3 42 3 15,-3-2-3-15,0-40 1 0,0 0-1 0,2 39 2 16,-2-3-2-16,0-36-1 0,0 0 1 0,0 40-1 16,4 2 1-16,-4-42-1 0,0 0 1 0,0 36-1 15,0 0 1-15,0-36-2 0,0 0 2 0,3 38-1 16,2-2 1-16,-5-36-1 0,0 0 1 0,0 36-1 15,4-5 1-15,-4-31 0 0,0 0 0 0,0 27 0 0,0-3 0 16,0-24-3-16,0 0 3 0,0 24-2 0,0 0 2 16,0-24 0-16,0 0 0 0,1 28 0 0,1-4 0 15,-2-24 0-15,0 0 0 0,2 24 0 0,1 0 0 0,-3-24-2 16,0 0 2-16,0 25-2 0,0-1 2 0,0-24-2 16,0 0 2-16,0 24-1 0,-3-3 1 0,3-21-2 15,0 0 2-15,0 22-1 0,3-5 1 0,-3-17-1 16,0 0 1-16,0 19-1 0,4-3 1 0,-4-16 1 15,0 0-1-15,2 18 2 0,1 3-2 0,-3-21 5 16,0 0-5-16,4 19 6 0,-4-2-6 0,0-17 3 16,0 0-3-16,0 19 4 0,0-4-4 0,0-15 2 15,0 0-2-15,0 16 3 0,0 1-3 0,0-17 10 16,0 0-10-16,0 15 10 0,0-3-10 0,0-12 8 0,0 0-8 16,0 16 8-16,-4-4-8 0,4-12 0 0,0 0 0 15,0 12 0-15,-5-1 0 0,5-11 0 0,0 0 0 16,-4 16 1-16,1-4-1 0,3-12-5 0,0 0 5 15,-2 12-5-15,0 0 5 0,2-12-1 0,0 0 1 16,-1 10-1-16,1-1 1 0,0-9-9 0,0 0 9 16,0 5-9-16,0 2 9 0,0-7 0 0,0 0 0 0,-4 3 0 15,4 1 0-15,0-4 1 0,0 0-1 0,-3 5 2 16,3-2-2-16,0-3-1 0,0 0 1 0,-2 4 0 16,2-4 0-16,0 0-1 0,0 0 1 0,0 5 0 15,-3-5 0-15,3 0 0 0,0 0 0 0,-6 3 0 16,6 1 0-16,0-4-3 0,0 0 3 0,-3 5-3 15,-2 2 3-15,5-7 0 0,0 0 0 0,-7 8 1 16,-2-1-1-16,9-7 2 0,0 0-2 0,-23 5 3 16,-5 4-3-16,28-9 0 0,0 0 0 0,-34 3 1 0,-12 1-1 15,46-4-2-15,0 0 2 0,-49 0-2 0,-8-6 2 16,57 6-172-16,0 0 172 0,-61-6-171 0,-2-3 171 0,63 9-110 16,0 0 110-16,-127-15-1372 0,254 30 1372 0</inkml:trace>
  <inkml:trace contextRef="#ctx0" brushRef="#br0" timeOffset="24591.85">7766 3649 102 0,'0'0'0'15,"0"0"0"-15,-1 17 0 0,1-17 36 0,0 0-36 16,-2 7 36-16,2-4-36 0,0-3 20 0,0 0-20 16,0 0 20-16,0 0-20 0,0 0 37 0,0 0-37 15,0 0 37-15,-4-3-37 0,4 3 65 0,0 0-65 0,0 0 66 16,-5-3-66-16,5 3 100 0,0 0-100 0,-3 0 101 16,3-4-101-16,0 4 89 0,0 0-89 0,-6-2 90 15,6 2-90-15,0 0 85 0,0 0-85 0,-3 0 85 16,-2 0-85-16,5 0 71 0,0 0-71 0,-4 0 72 15,-4-3-72-15,8 3 72 0,0 0-72 0,-9 0 73 16,-3 0-73-16,12 0 49 0,0 0-49 0,-21-3 49 16,-5 3-49-16,26 0 33 0,0 0-33 0,-34-6 34 0,-4 3-34 15,38 3 33-15,0 0-33 0,-43-3 34 0,1-4-34 16,42 7 31-16,0 0-31 0,-42-2 31 0,4-1-31 16,38 3 22-16,0 0-22 0,-42 0 22 0,4-4-22 0,38 4 46 15,0 0-46-15,-42 0 47 0,2-5-47 0,40 5 9 16,0 0-9-16,-46-3 9 0,3-4-9 0,43 7 22 15,0 0-22-15,-42-5 22 0,4-2-22 0,38 7 3 16,0 0-3-16,-42-5 3 0,4 1-3 0,38 4 6 16,0 0-6-16,-35-3 7 0,2-2-7 0,33 5 7 15,0 0-7-15,-32-2 8 0,-1 0-8 0,33 2 14 16,0 0-14-16,-35 0 15 0,-1-3-15 0,36 3 14 16,0 0-14-16,-32 0 15 0,-1-4-15 0,33 4 9 15,0 0-9-15,-35 0 9 0,2-5-9 0,33 5 9 0,0 0-9 16,-36-3 10-16,4-1-10 0,32 4 8 0,0 0-8 15,-36 0 8-15,1-3-8 0,35 3 0 0,0 0 0 16,-33 3 0-16,1-3 0 0,32 0 13 0,0 0-13 16,-33 4 13-16,-1-4-13 0,34 0 1 0,0 0-1 15,-39 0 1-15,1 0-1 0,38 0 0 0,0 0 0 0,-38 0 0 16,-4-4 0-16,42 4 1 0,0 0-1 16,-39 0 1-16,6-3-1 0,33 3 0 0,0 0 0 0,-35-2 0 15,2-1 0-15,33 3 0 0,0 0 0 0,-26-4 0 16,2-1 0-16,24 5 0 0,0 0 0 0,-23-3 0 15,-1 3 0-15,24 0 0 0,0 0 0 0,-23-4 0 16,2 1 0-16,21 3 0 0,0 0 0 0,-21 0 1 16,0 0-1-16,21 0-2 0,0 0 2 0,-20-4-1 15,-3 3 1-15,23 1-6 0,0 0 6 0,-25 0-5 16,5-4 5-16,20 4-1 0,0 0 1 0,-21-3 0 0,3 3 0 16,18 0-3-16,0 0 3 0,-17 0-3 0,-1 0 3 15,18 0-2-15,0 0 2 0,-12 0-2 0,4 0 2 16,8 0-2-16,0 0 2 0,-9 3-1 0,0-3 1 0,9 0-4 15,0 0 4-15,-9 0-3 0,2 4 3 0,7-4-1 16,0 0 1-16,-5 0 0 0,2 0 0 0,3 0 0 16,0 0 0-16,-6 1 1 0,3-1-1 0,3 0 0 15,0 0 0-15,-3 4 0 0,1-4 0 0,2 0 0 16,0 0 0-16,-4 3 1 0,4-3-1 0,0 0 0 16,0 0 0-16,-3 4 0 0,-2 1 0 0,5-5-2 15,0 0 2-15,-4 10-1 0,-1 2 1 0,5-12-2 16,0 0 2-16,-7 14-1 0,2 5 1 0,5-19-10 0,0 0 10 15,-6 27-10-15,3 7 10 0,3-34-1 0,0 0 1 16,-4 36-1-16,4 0 1 0,0-36-15 0,0 0 15 16,4 36-14-16,-4 7 14 0,0-43-1 0,0 0 1 15,3 43-1-15,-3 0 1 0,0-43 1 0,0 0-1 16,0 44 2-16,-3-1-2 0,3-43 1 0,0 0-1 16,-4 46 2-16,1-4-2 0,3-42 0 0,0 0 0 0,-2 46 0 15,-1-2 0-15,3-44 10 0,0 0-10 0,0 43 11 16,0-3-11-16,0-40 1 0,0 0-1 0,-4 39 1 15,4 0-1-15,0-39 1 0,0 0-1 0,-1 40 1 16,-3-1-1-16,4-39 3 0,0 0-3 0,-5 38 3 16,-7 1-3-16,12-39 1 0,0 0-1 0,-9 40 2 15,-3 2-2-15,12-42 1 0,0 0-1 0,-9 38 2 16,0-4-2-16,9-34 4 0,0 0-4 0,-8 31 4 16,1-3-4-16,7-28 0 0,0 0 0 0,-6 25 1 0,3 1-1 15,3-26 1-15,0 0-1 0,0 24 2 0,-4-5-2 16,4-19 0-16,0 0 0 0,0 20 0 0,4 1 0 0,-4-21 0 15,0 0 0-15,0 19 0 0,3-2 0 0,-3-17 4 16,0 0-4-16,0 19 4 0,0 1-4 0,0-20 7 16,0 0-7-16,0 19 7 0,0 0-7 0,0-19 1 15,0 0-1-15,0 16 1 0,0 1-1 0,0-17 8 16,0 0-8-16,0 18 8 0,0 3-8 0,0-21 0 16,0 0 0-16,0 22 1 0,0-1-1 0,0-21 0 15,0 0 0-15,0 20 1 0,0-1-1 0,0-19 0 0,0 0 0 16,0 19 1-16,4-3-1 0,-4-16 0 15,0 0 0-15,0 15 0 0,5-3 0 0,-5-12 0 0,0 0 0 16,4 12 0-16,1-3 0 0,-5-9-1 0,0 0 1 16,3 5 0-16,3 1 0 0,-6-6-1 0,0 0 1 15,3 4 0-15,-1-2 0 0,-2-2 1 0,0 0-1 16,0 0 2-16,0 0-2 0,0 0-38 0,0 0 38 16,0 0-37-16,-2-2 37 0,2 2-182 0,0 0 182 0,0 0-181 15,-7-4 181-15,7 4-233 0,0 0 233 0,-2-3-233 16,-1 0 233-16,-6-2-653 0</inkml:trace>
  <inkml:trace contextRef="#ctx0" brushRef="#br0" timeOffset="44814.44">5756 3599 796 0,'0'0'0'0,"-9"4"0"0,-3-1 0 0,12-3-27 16,0 0 27-16,-5 0-27 0,1 0 27 0,4 0 31 0,0 0-31 16,0 0 31-16,-3 0-31 0,3 0 46 0,0 0-46 15,0 0 46-15,0 0-46 0,0 0 24 0,0 0-24 16,0 0 25-16,-2 0-25 0,2 0 48 0,0 0-48 16,-7 4 49-16,2-4-49 0,5 0 36 0,0 0-36 15,-9 1 36-15,-3 3-36 0,12-4 39 0,0 0-39 16,-21 3 40-16,-5 2-40 0,26-5 56 0,0 0-56 15,-30 7 57-15,1 0-57 0,29-7 65 0,0 0-65 0,-39 5 66 16,-2-1-66-16,41-4 29 0,0 0-29 0,-47 3 29 16,-4-1-29-16,51-2 20 0,0 0-20 0,-56 1 20 15,-3-1-20-15,59 0 35 0,0 0-35 0,-59 2 36 16,-4 2-36-16,63-4 5 0,0 0-5 0,-56 0 5 16,1 3-5-16,55-3 10 0,0 0-10 0,-51 0 11 15,4 0-11-15,47 0 25 0,0 0-25 0,-42 3 26 16,4-3-26-16,38 0 1 0,0 0-1 0,-33 0 2 0,10 0-2 15,23 0 2-15,0 0-2 0,-21 2 3 0,7 2-3 16,14-4 2-16,0 0-2 0,-10 0 2 0,5 0-2 16,5 0 1-16,0 0-1 0,-6 3 1 0,6-3-1 0,0 0 3 15,0 0-3-15,0 0 4 0,0 5-4 0,0-5 19 16,0 0-19-16,0 0 20 0,2 4-20 0,-2-4 3 16,0 0-3-16,0 0 3 0,0 0-3 0,0 0 3 15,0 0-3-15,0 0 3 0,0 0-3 0,0 0 18 16,0 0-18-16,0 0 19 0,0 0-19 0,0 0 0 15,0 0 0-15,0 0 1 0,0 0-1 0,0 0 3 16,0 0-3-16,0 0 4 0,0 0-4 0,0 0 2 0,0 0-2 16,0 0 2-16,0 0-2 0,0 0 0 0,0 0 0 15,0 0 0-15,0 0 0 0,0 0 1 0,0 0-1 16,0 0 1-16,0 0-1 0,0 0-1 0,0 0 1 16,0 3-1-16,-2 0 1 0,2-3-2 0,0 0 2 15,-3 12-1-15,-2 0 1 0,5-12 1 0,0 0-1 16,-7 21 1-16,-7 6-1 0,14-27 1 0,0 0-1 15,-9 23 1-15,-3 1-1 0,12-24 4 0,0 0-4 0,-12 20 4 16,0-4-4-16,12-16 7 0,0 0-7 0,-9 15 7 16,-3 0-7-16,12-15 32 0,0 0-32 0,-11 9 33 15,2-2-33-15,9-7 9 0,0 0-9 0,-10 5 9 16,0-5-9-16,10 0 20 0,0 0-20 0,-16-3 20 16,2-3-20-16,14 6 15 0,0 0-15 0,-16-12 15 15,2-3-15-15,14 15 26 0,0 0-26 0,-12-15 26 16,3-1-26-16,9 16 12 0,0 0-12 0,-8-20 13 0,1 1-13 15,7 19 18-15,0 0-18 0,-6-21 19 0,1-1-19 16,5 22 3-16,0 0-3 0,-3-17 4 0,-6 1-4 16,9 16 3-16,0 0-3 0,-7-12 3 0,2 4-3 0,5 8 2 15,0 0-2-15,-5-7 2 0,1 4-2 0,4 3 0 16,0 0 0-16,-5 0 0 0,-2 0 0 0,7 0 0 16,0 0 0-16,-14 8 0 0,-7 6 0 0,21-14-5 15,0 0 5-15,-17 12-5 0,1 3 5 0,16-15-4 16,0 0 4-16,-14 17-3 0,2 4 3 0,12-21-1 15,0 0 1-15,-12 22 0 0,0-3 0 0,12-19 0 16,0 0 0-16,-9 21 0 0,0-1 0 0,9-20 0 16,0 0 0-16,-5 19 0 0,-4-4 0 0,9-15 0 0,0 0 0 15,-7 12 1-15,2-3-1 0,5-9 1 0,0 0-1 16,-7 7 1-16,-2-2-1 0,9-5 3 0,0 0-3 16,-14 3 4-16,-1 1-4 0,15-4 6 0,0 0-6 15,-18-4 6-15,1-4-6 0,17 8 3 0,0 0-3 16,-18-12 3-16,6-4-3 0,12 16 12 0,0 0-12 15,-9-18 12-15,4-3-12 0,5 21 8 0,0 0-8 0,-7-24 8 16,7-2-8-16,0 26 8 0,0 0-8 0,-5-24 9 16,5 4-9-16,0 20 3 0,0 0-3 0,-3-19 4 15,-3 3-4-15,6 16 0 0,0 0 0 0,-3-8 1 16,-2-1-1-16,5 9-1 0,0 0 1 0,-4-3 0 16,-1 3 0-16,5 0-4 0,0 0 4 0,-11 7-3 15,-2 10 3-15,13-17-3 0,0 0 3 0,-16 15-3 16,2 6 3-16,14-21-6 0,0 0 6 0,-17 31-6 15,-1 3 6-15,18-34-13 0,0 0 13 0,-16 33-13 0,2 3 13 16,14-36-9-16,0 0 9 0,-12 30-8 0,4-6 8 16,8-24-1-16,0 0 1 0,-13 23-1 0,1-3 1 0,12-20 0 15,0 0 0-15,-14 16 0 0,2-4 0 16,12-12 1-16,0 0-1 0,-17 6 2 0,-1 0-2 0,18-6 6 16,0 0-6-16,-15 0 6 0,-3-6-6 0,18 6 8 15,0 0-8-15,-16-6 8 0,2-6-8 0,14 12 8 16,0 0-8-16,-13-16 8 0,0 1-8 0,13 15 8 15,0 0-8-15,-12-21 8 0,3-1-8 0,9 22 3 16,0 0-3-16,-8-17 4 0,-1 1-4 0,9 16 6 16,0 0-6-16,-7-12 6 0,2 4-6 0,5 8 0 15,0 0 0-15,-9-7 1 0,6 4-1 0,3 3 0 0,0 0 0 16,-9 0 0-16,0 0 0 0,9 0 0 0,0 0 0 16,-17 0 0-16,-1 3 0 0,18-3 0 0,0 0 0 15,-21 0 0-15,-3 3 0 0,24-3 0 0,0 0 0 16,-30 0 0-16,-4 4 0 0,34-4 0 0,0 0 0 15,-39 5 0-15,-3-2 0 0,42-3 0 0,0 0 0 16,-47 4 0-16,-3 1 0 0,50-5 0 0,0 0 0 0,-51 0 0 16,-1 0 0-16,52 0 0 0,0 0 0 0,-50 0 0 15,4-3 0-15,46 3 2 0,0 0-2 0,-43 0 2 16,1-2-2-16,42 2 1 0,0 0-1 0,-44 0 2 16,-3 2-2-16,47-2 1 0,0 0-1 0,-38 3 2 15,-2 0-2-15,40-3 0 0,0 0 0 0,-35 4 0 16,6 1 0-16,29-5 0 0,0 0 0 0,-30 3 0 15,4 1 0-15,26-4-2 0,0 0 2 0,-18 2-2 16,1-1 2-16,17-1-2 0,0 0 2 0,-12 2-1 0,3 1 1 16,9-3-2-16,0 0 2 0,-9 0-1 0,2 4 1 15,7-4-1-15,0 0 1 0,-8 3-1 0,-5-1 1 0,13-2 0 16,0 0 0-16,-13 3 0 0,-3 1 0 0,16-4 0 16,0 0 0-16,-23 3 0 0,-10 1 0 0,33-4 0 15,0 0 0-15,-30 5 1 0,-1-2-1 0,31-3 0 16,0 0 0-16,-28 0 1 0,6 0-1 0,22 0-1 15,0 0 1-15,-21 0 0 0,8 0 0 0,13 0-1 16,0 0 1-16,-12 0 0 0,4 2 0 0,8-2-3 16,0 0 3-16,-6 0-3 0,6-2 3 0,0 2-2 15,0 0 2-15,6 2-2 0,6 0 2 0,-12-2-27 0,0 0 27 16,12 5-27-16,2-2 27 0,-14-3-232 0,0 0 232 16,12 9-232-16,0-2 232 0,11 5-1137 0</inkml:trace>
  <inkml:trace contextRef="#ctx0" brushRef="#br0" timeOffset="45895.63">2505 3997 281 0,'0'0'0'16,"-5"3"0"-16,1 4 0 0,4-7 117 0,0 0-117 15,0 0 117-15,4 0-117 0,-4 0 130 0,0 0-130 16,5 0 130-16,-1-3-130 0,-4 3 114 0,0 0-114 16,1 0 114-16,3 0-114 0,-4 0 97 0,0 0-97 0,0 0 98 15,3 3-98-15,-3-3 80 0,0 0-80 0,0 12 81 16,-3 3-81-16,3-15 42 0,0 0-42 0,0 30 42 16,0 12-42-16,0-42 37 0,0 0-37 0,0 47 38 15,0 6-38-15,0-53 33 0,0 0-33 0,0 58 33 16,0 4-33-16,0-62 13 0,0 0-13 0,3 63 13 15,-3 4-13-15,0-67 31 0,0 0-31 0,2 82 31 16,-2 11-31-16,0-93 27 0,0 0-27 0,0 78 27 16,4-4-27-16,-4-74 3 0,0 0-3 0,0 51 4 0,0-16-4 15,0-35 9-15,0 0-9 0,-4 36 9 0,2-9-9 16,2-27 15-16,0 0-15 0,0 28 15 0,-3-8-15 16,3-20 8-16,0 0-8 0,0 19 8 0,-4-4-8 0,4-15 9 15,0 0-9-15,-1 14 9 0,1-2-9 0,0-12 15 16,0 0-15-16,0 10 15 0,0-5-15 0,0-5-2 15,0 0 2-15,0 4-1 0,0-4 1 0,0 0-147 16,0 0 147-16,5 0-146 0,0-7 146 0,-5 7-161 16,0 0 161-16,12-5-905 0,-24 10 905 0</inkml:trace>
  <inkml:trace contextRef="#ctx0" brushRef="#br0" timeOffset="46615.68">2331 5086 662 0,'0'0'0'0,"0"0"0"0,12 33 0 0,-12-33 140 15,0 0-140-15,0 7 141 0,-3-12-141 0,3 5 109 16,0 0-109-16,-9-2 109 0,0-3-109 0,9 5 82 16,0 0-82-16,-15 0 82 0,-3 3-82 0,18-3 49 0,0 0-49 15,-17 4 49-15,-4 4-49 0,21-8 22 0,0 0-22 16,-21 24 22-16,0 12-22 0,21-36 29 0,0 0-29 15,-17 43 29-15,-1 3-29 0,18-46 6 0,0 0-6 16,-12 52 7-16,3 4-7 0,9-56 10 0,0 0-10 16,-3 58 10-16,6-3-10 0,-3-55 15 0,0 0-15 15,12 55 16-15,6 0-16 0,-18-55 3 0,0 0-3 0,21 48 4 16,8-5-4-16,-29-43 6 0,0 0-6 0,33 30 7 16,8-6-7-16,-41-24 13 0,0 0-13 0,45 12 14 15,5-6-14-15,-50-6 15 0,0 0-15 0,53-4 15 16,2-8-15-16,-55 12 25 0,0 0-25 0,51-17 26 15,-4-7-26-15,-47 24 20 0,0 0-20 0,42-27 20 16,-7-4-20-16,-35 31 40 0,0 0-40 0,29-40 41 16,-1 1-41-16,-28 39 43 0,0 0-43 0,18-50 43 15,-10-3-43-15,-8 53 51 0,0 0-51 0,0-70 52 16,-12-12-52-16,12 82 43 0,0 0-43 0,-23-71 44 0,-6 8-44 16,29 63 19-16,0 0-19 0,-46-51 20 0,-6 11-20 15,52 40 2-15,0 0-2 0,-66-24 3 0,-7 12-3 16,73 12-19-16,0 0 19 0,-68 4-18 0,-4 13 18 0,72-17-237 15,0 0 237-15,-73 19-237 0,-2 8 237 0,-71 16-1116 16</inkml:trace>
  <inkml:trace contextRef="#ctx0" brushRef="#br0" timeOffset="47111.94">1563 4723 796 0,'0'0'0'15,"0"0"99"-15,0 0-99 0,0 9 100 0,5 3-100 16,-5-12 84-16,0 0-84 0,3 20 84 0,-3 14-84 0,0-34 51 15,0 0-51-15,-3 31 52 0,3 5-52 0,0-36 21 16,0 0-21-16,-5 40 21 0,1-1-21 0,4-39 35 16,0 0-35-16,-5 43 36 0,1-4-36 0,4-39 19 15,0 0-19-15,-5 36 20 0,2-5-20 0,3-31 29 16,0 0-29-16,0 26 29 0,-4-4-29 0,4-22 6 16,0 0-6-16,0 16 7 0,0-4-7 0,0-12 35 15,0 0-35-15,-1 8 35 0,-3-4-35 0,4-4-111 16,0 0 111-16,-5 0-110 0,-6-9 110 0,11 9-190 0,0 0 190 15,-8-12-189-15,2-7 189 0,-11-12-612 0</inkml:trace>
  <inkml:trace contextRef="#ctx0" brushRef="#br0" timeOffset="47351.89">1329 4995 785 0,'0'0'0'0,"0"0"171"0,0 0-171 0,14 4 171 15,14 4-171-15,-28-8 121 0,0 0-121 0,26 4 121 16,9-4-121-16,-35 0 89 0,0 0-89 0,38 2 89 16,4-1-89-16,-42-1 39 0,0 0-39 0,44 2 39 15,1 1-39-15,-45-3 35 0,0 0-35 0,42 4 35 16,-4 1-35-16,-38-5 44 0,0 0-44 0,31 7 44 0,-1-4-44 16,-30-3 9-16,0 0-9 0,25 5 9 0,-5-1-9 15,-20-4-69-15,0 0 69 0,14 5-68 0,2 2 68 16,-16-7-144-16,0 0 144 0,14 12-143 0,-2 3 143 0,14 9-937 15</inkml:trace>
  <inkml:trace contextRef="#ctx0" brushRef="#br0" timeOffset="47756.9">1436 5838 819 0,'0'0'0'0,"0"0"146"0,0 0-146 0,8-1 146 15,1-3-146-15,-9 4 90 0,0 0-90 0,16 0 90 16,1 0-90-16,-17 0 80 0,0 0-80 0,26 0 80 16,7 2-80-16,-33-2 61 0,0 0-61 0,39 2 61 15,8-1-61-15,-47-1 50 0,0 0-50 0,43 4 51 16,8-1-51-16,-51-3 23 0,0 0-23 0,47 2 24 16,3-2-24-16,-50 0 30 0,0 0-30 0,47 2 30 15,-1-2-30-15,-46 0 37 0,0 0-37 0,40 0 37 0,-4 0-37 16,-36 0 2-16,0 0-2 0,26 0 3 0,-5 0-3 15,-21 0-67-15,0 0 67 0,12 0-66 0,-3 1 66 0,-9-1-178 16,0 0 178-16,5 4-177 0,-5-4 177 0,4 0-925 16</inkml:trace>
  <inkml:trace contextRef="#ctx0" brushRef="#br0" timeOffset="48298.01">2561 5854 987 0,'0'0'0'0,"-5"0"0"15,-4 3 0-15,9-3 63 0,0 0-63 0,2 9 64 16,5 3-64-16,-7-12 68 0,0 0-68 0,5 15 69 16,2 4-69-16,-7-19 52 0,0 0-52 0,0 27 53 15,-4 13-53-15,4-40 22 0,0 0-22 0,-5 43 22 0,-5 5-22 16,10-48 28-16,0 0-28 0,-9 51 28 0,0 7-28 15,9-58 33-15,0 0-33 0,-8 64 33 0,-1 4-33 0,9-68 36 16,0 0-36-16,-12 86 37 0,3 11-37 0,9-97 8 16,0 0-8-16,-5 88 8 0,1-6-8 0,4-82 21 15,0 0-21-15,-5 75 21 0,5-8-21 0,0-67 14 16,0 0-14-16,0 48 15 0,0-14-15 0,0-34 4 16,0 0-4-16,0 40 4 0,0-9-4 0,0-31 22 15,0 0-22-15,0 29 22 0,0-3-22 0,0-26 13 16,0 0-13-16,-3 24 13 0,3-9-13 0,0-15 4 15,0 0-4-15,0 17 5 0,0 2-5 0,0-19 8 16,0 0-8-16,0 12 8 0,0-4-8 0,0-8-10 0,0 0 10 16,0 9-10-16,0-2 10 0,0-7-103 0,0 0 103 15,0 3-102-15,0-3 102 0,0 0-186 0,0 0 186 16,0-3-185-16,3-4 185 0,-3-2-786 0</inkml:trace>
  <inkml:trace contextRef="#ctx0" brushRef="#br0" timeOffset="49063.21">1916 7121 1009 0,'0'0'0'0,"19"0"0"0,11 0 0 0,-30 0 133 16,0 0-133-16,5 7 133 0,-13 2-133 0,8-9 90 16,0 0-90-16,-4 7 91 0,1-2-91 0,3-5 64 15,0 0-64-15,10 7 64 0,8-2-64 0,-18-5 22 16,0 0-22-16,26 7 22 0,12-2-22 0,-38-5 1 16,0 0-1-16,45 7 2 0,2-4-2 0,-47-3 6 15,0 0-6-15,53 2 6 0,2-4-6 0,-55 2 13 16,0 0-13-16,60 0 13 0,2 0-13 0,-62 0 3 15,0 0-3-15,63-3 4 0,-2 3-4 0,-61 0 12 16,0 0-12-16,50 0 13 0,1 0-13 0,-51 0 23 0,0 0-23 16,35 0 24-16,-7 3-24 0,-28-3-11 0,0 0 11 15,19 0-10-15,-7 2 10 0,-12-2-196 0,0 0 196 16,9 3-195-16,-6 1 195 0,-3-4-166 0,0 0 166 16,-12 8-166-16,-14 4 166 0,-12 11-652 0</inkml:trace>
  <inkml:trace contextRef="#ctx0" brushRef="#br0" timeOffset="49348.46">2326 7236 1132 0,'0'0'0'0,"5"2"0"16,7 3 0-16,-12-5 135 0,0 0-135 0,5 4 136 0,-5 1-136 15,0-5 96-15,0 0-96 0,-8 19 97 0,-13 8-97 16,21-27 72-16,0 0-72 0,-23 31 73 0,-7 5-73 16,30-36 0-16,0 0 0 0,-36 39 1 0,-6 1-1 0,42-40 5 15,0 0-5-15,-35 36 6 0,-3-2-6 0,38-34 3 16,0 0-3-16,-30 31 4 0,1-6-4 0,29-25-1 16,0 0 1-16,-23 23 0 0,7-10 0 0,16-13-56 15,0 0 56-15,-5 7-55 0,7-7 55 0,-2 0-209 16,0 0 209-16,21-12-208 0,12-8 208 0,23-11-812 15</inkml:trace>
  <inkml:trace contextRef="#ctx0" brushRef="#br0" timeOffset="49544.94">2582 7286 1110 0,'0'0'0'15,"-14"15"0"-15,-7 6 0 0,21-21 121 0,0 0-121 16,-24 24 122-16,-3 10-122 0,27-34 93 0,0 0-93 0,-26 36 93 15,-7 7-93-15,33-43 81 0,0 0-81 0,-26 36 81 16,2 3-81-16,24-39 9 0,0 0-9 0,-21 28 9 16,7-4-9-16,14-24-79 0,0 0 79 0,-12 20-79 15,6-4 79-15,6-16-135 0,0 0 135 0,6-5-134 16,6-18 134-16,5-4-876 0</inkml:trace>
  <inkml:trace contextRef="#ctx0" brushRef="#br0" timeOffset="50203.89">1261 6402 695 0,'0'0'0'0,"0"0"100"0,0 0-100 0,6 7 100 16,6 5-100-16,-12-12 84 0,0 0-84 0,5 15 85 15,4 6-85-15,-9-21 67 0,0 0-67 0,7 31 68 16,-2 3-68-16,-5-34 54 0,0 0-54 0,7 39 54 15,2 4-54-15,-9-43 54 0,0 0-54 0,8 45 55 0,1-1-55 16,-9-44 55-16,0 0-55 0,5 38 56 0,2-7-56 16,-7-31 50-16,0 0-50 0,5 27 51 0,-1-6-51 15,-4-21 60-15,0 0-60 0,9 15 61 0,-1-3-61 0,-8-12 51 16,0 0-51-16,9 0 51 0,3-12-51 0,-12 12 44 16,0 0-44-16,9-15 44 0,0-9-44 0,-9 24 36 15,0 0-36-15,8-35 36 0,1-4-36 0,-9 39 24 16,0 0-24-16,12-44 25 0,-3-11-25 0,-9 55 27 15,0 0-27-15,16-55 27 0,1-3-27 0,-17 58 7 16,0 0-7-16,17-48 8 0,1 8-8 0,-18 40 18 16,0 0-18-16,12-32 18 0,0 9-18 0,-12 23 8 15,0 0-8-15,9-15 8 0,-4 8-8 0,-5 7 1 0,0 0-1 16,4 0 1-16,-1 10-1 0,-3-10-79 0,0 0 79 16,2 16-79-16,5 8 79 0,-7-24-215 0,0 0 215 15,5 19-214-15,7 1 214 0,6 23-1084 0</inkml:trace>
  <inkml:trace contextRef="#ctx0" brushRef="#br0" timeOffset="50682.84">1923 6614 897 0,'0'0'0'0,"4"-5"0"15,1-2 0-15,-5 7 132 0,0 0-132 0,3-5 133 0,-3-3-133 16,0 8 107-16,0 0-107 0,0-7 107 0,0-2-107 16,0 9 77-16,0 0-77 0,-6-12 78 0,-3-1-78 15,9 13 44-15,0 0-44 0,-18-14 44 0,-3-5-44 0,21 19 64 16,0 0-64-16,-17-17 64 0,0 3-64 0,17 14 9 16,0 0-9-16,-18-8 10 0,-1-1-10 0,19 9 15 15,0 0-15-15,-10-3 16 0,-3-1-16 0,13 4 4 16,0 0-4-16,-8 4 5 0,4 1-5 0,4-5-1 15,0 0 1-15,-3 19 0 0,6 11 0 0,-3-30 0 16,0 0 0-16,12 30 0 0,2 7 0 0,-14-37-1 16,0 0 1-16,21 31 0 0,4 2 0 0,-25-33-4 15,0 0 4-15,26 27-3 0,-2 0 3 0,-24-27-3 0,0 0 3 16,23 24-2-16,-2 0 2 0,-21-24 0 0,0 0 0 16,14 23 0-16,-2-3 0 0,-12-20 3 0,0 0-3 15,7 19 3-15,-2-2-3 0,-5-17 38 0,0 0-38 16,-5 19 38-16,-4-2-38 0,9-17 47 0,0 0-47 15,-19 19 47-15,-4 0-47 0,23-19 52 0,0 0-52 16,-29 12 53-16,-10-4-53 0,39-8 38 0,0 0-38 0,-38 7 39 16,-9-7-39-16,47 0 18 0,0 0-18 0,-42 0 19 15,0-7-19-15,42 7-70 0,0 0 70 0,-29-15-69 16,3-2 69-16,26 17-105 0,0 0 105 0,-56-34-1354 16,112 68 1354-16</inkml:trace>
  <inkml:trace contextRef="#ctx0" brushRef="#br1" timeOffset="67452.83">3354 3387 427 0,'0'0'0'16,"0"0"0"-16,5 3 0 0,-5-3 87 0,0 0-87 0,0 4 88 15,3-1-88-15,-3-3 69 0,0 0-69 0,0 9 69 16,4 6-69-16,-4-15 55 0,0 0-55 0,0 21 55 16,5 10-55-16,-5-31 20 0,0 0-20 0,3 39 20 15,6 4-20-15,-9-43 30 0,0 0-30 0,5 51 30 16,-1 1-30-16,-4-52 19 0,0 0-19 0,3 54 20 15,-1 5-20-15,-2-59 1 0,0 0-1 0,4 56 2 16,-1 2-2-16,-3-58 2 0,0 0-2 0,2 59 2 16,-2 4-2-16,0-63 4 0,0 0-4 0,-2 75 5 15,-1 8-5-15,3-83 5 0,0 0-5 0,-6 80 6 0,6 1-6 16,0-81 7-16,0 0-7 0,-3 72 8 0,-1-6-8 16,4-66 8-16,0 0-8 0,0 67 8 0,4-3-8 15,-4-64 3-15,0 0-3 0,3 49 4 0,3-8-4 0,-6-41-1 16,0 0 1-16,8 47 0 0,-2 1 0 0,-6-48 0 15,0 0 0-15,10 49 0 0,-1 3 0 0,-9-52-1 16,0 0 1-16,10 63 0 0,6 12 0 0,-16-75-1 16,0 0 1-16,12 52-1 0,-2-6 1 0,-10-46 0 15,0 0 0-15,13 43 0 0,-1-2 0 0,-12-41 5 16,0 0-5-16,5 46 5 0,2 2-5 0,-7-48 3 16,0 0-3-16,5 48 4 0,-1 2-4 0,-4-50 3 15,0 0-3-15,3 48 3 0,-3 0-3 0,0-48 27 16,0 0-27-16,5 50 27 0,-1-2-27 0,-4-48 28 0,0 0-28 15,5 47 28-15,-1 0-28 0,-4-47 32 0,0 0-32 16,1 48 32-16,3 1-32 0,-4-49 13 0,0 0-13 16,0 45 14-16,3 1-14 0,-3-46 21 0,0 0-21 15,0 43 21-15,0-2-21 0,0-41 33 0,0 0-33 16,0 43 33-16,4 0-33 0,-4-43 10 0,0 0-10 0,0 43 11 16,5 1-11-16,-5-44 12 0,0 0-12 0,4 46 13 15,-3-3-13-15,-1-43 34 0,0 0-34 0,4 43 34 16,-1-4-34-16,-3-39 17 0,0 0-17 0,2 40 17 15,2-1-17-15,-4-39 11 0,0 0-11 0,3 40 11 16,0-8-11-16,-3-32 11 0,0 0-11 0,2 34 11 16,2-1-11-16,-4-33 8 0,0 0-8 0,3 36 9 15,-1 3-9-15,-2-39 8 0,0 0-8 0,3 38 8 16,-3 2-8-16,0-40 8 0,0 0-8 0,4 39 8 0,-4 0-8 16,0-39 8-16,0 0-8 0,0 40 8 0,0-8-8 15,0-32 3-15,0 0-3 0,0 35 4 0,0-3-4 16,0-32 0-16,0 0 0 0,0 27 1 0,0 1-1 0,0-28 10 15,0 0-10-15,-4 22 11 0,4-1-11 0,0-21 8 16,0 0-8-16,0 20 8 0,0-1-8 0,0-19 9 16,0 0-9-16,0 16 9 0,0-3-9 0,0-13 15 15,0 0-15-15,0 14 16 0,4-2-16 0,-4-12 33 16,0 0-33-16,5 9 33 0,2-1-33 0,-7-8 4 16,0 0-4-16,5 7 5 0,1-2-5 0,-6-5 10 15,0 0-10-15,7 7 11 0,1-4-11 0,-8-3 25 0,0 0-25 16,5 0 26-16,2 2-26 0,-7-2 1 0,0 0-1 15,9 2 2-15,5-2-2 0,-14 0 2 0,0 0-2 16,12-2 3-16,6 0-3 0,-18 2 5 0,0 0-5 0,17-7 6 16,4 2-6-16,-21 5 0 0,0 0 0 0,21-3 1 15,3-4-1-15,-24 7 12 0,0 0-12 0,26-5 12 16,1-2-12-16,-27 7 3 0,0 0-3 0,29-5 4 16,-3 2-4-16,-26 3 0 0,0 0 0 0,30-4 1 15,0-1-1-15,-30 5 6 0,0 0-6 0,27-2 6 16,3 2-6-16,-30 0 0 0,0 0 0 0,26 2 1 15,0 3-1-15,-26-5 3 0,0 0-3 0,30 0 3 16,0 0-3-16,-30 0 1 0,0 0-1 0,33 0 2 16,1 0-2-16,-34 0 1 0,0 0-1 0,35 0 2 15,4 4-2-15,-39-4 1 0,0 0-1 0,41 0 1 16,-2 3-1-16,-39-3 0 0,0 0 0 0,42 3 0 0,-4 3 0 16,-38-6-2-16,0 0 2 0,38 3-2 0,1-3 2 15,-39 0 0-15,0 0 0 0,41 2 0 0,3-2 0 16,-44 0-2-16,0 0 2 0,45 1-2 0,2-1 2 0,-47 0-2 15,0 0 2-15,44 5-1 0,3-1 1 0,-47-4 1 16,0 0-1-16,45 3 1 0,-1 1-1 0,-44-4 0 16,0 0 0-16,42 5 0 0,-4-2 0 0,-38-3 0 15,0 0 0-15,36 2 0 0,-1 0 0 0,-35-2 1 16,0 0-1-16,39 0 2 0,-1 0-2 0,-38 0 1 16,0 0-1-16,38 0 1 0,4 0-1 0,-42 0 1 15,0 0-1-15,35 0 1 0,3-2-1 0,-38 2 3 0,0 0-3 16,33 0 4-16,0 2-4 0,-33-2 0 0,0 0 0 15,27 5 1-15,-7-2-1 0,-20-3 5 0,0 0-5 16,21 5 6-16,-1 6-6 0,-20-11 3 0,0 0-3 0,19 8 3 16,-2 8-3-16,-17-16 2 0,0 0-2 0,18 15 2 15,-5 1-2-15,-13-16 5 0,0 0-5 0,16 17 5 16,2 2-5-16,-18-19 0 0,0 0 0 0,15 15 1 16,4 2-1-16,-19-17 0 0,0 0 0 0,21 16 0 15,4-1 0-15,-25-15 1 0,0 0-1 0,22 12 2 16,-1-9-2-16,-21-3-1 0,0 0 1 0,21 0 0 15,0-3 0-15,-21 3-1 0,0 0 1 0,16-7-1 16,-2-5 1-16,-14 12-1 0,0 0 1 0,12-14-1 16,-3-1 1-16,-9 15-1 0,0 0 1 0,12-22-1 15,-2 1 1-15,-10 21 0 0,0 0 0 0,11-27 0 16,-3-1 0-16,-8 28-1 0,0 0 1 0,9-31 0 16,-7-1 0-16,-2 32-3 0,0 0 3 0,3-31-2 0,1 0 2 15,-4 31 0-15,0 0 0 0,3-32 1 0,-1-4-1 16,-2 36-2-16,0 0 2 0,7-40-1 0,-2-3 1 15,-5 43-5-15,0 0 5 0,5-42-5 0,6-6 5 0,-11 48-1 16,0 0 1-16,9-47 0 0,1 3 0 0,-10 44-1 16,0 0 1-16,12-46 0 0,0-2 0 0,-12 48-1 15,0 0 1-15,9-48 0 0,0 1 0 0,-9 47 0 16,0 0 0-16,7-51 0 0,2 1 0 0,-9 50 0 16,0 0 0-16,5-51 0 0,-2-2 0 0,-3 53 0 15,0 0 0-15,6-53 1 0,-6 0-1 0,0 53 0 16,0 0 0-16,5-50 1 0,2 2-1 0,-7 48 0 0,0 0 0 15,5-48 1-15,2-2-1 0,-7 50 7 0,0 0-7 16,9-48 8-16,-4-1-8 0,-5 49 0 0,0 0 0 16,7-48 1-16,-2 2-1 0,-5 46 0 0,0 0 0 15,4-45 1-15,-4-3-1 0,0 48 3 0,0 0-3 0,5-50 3 16,3 2-3-16,-8 48 0 0,0 0 0 0,9-48 0 16,3 2 0-16,-12 46 0 0,0 0 0 0,9-44 0 15,3 1 0-15,-12 43 1 0,0 0-1 0,12-43 2 16,6 4-2-16,-18 39 1 0,0 0-1 0,12-40 1 15,2 1-1-15,-14 39 1 0,0 0-1 0,12-40 1 16,0 1-1-16,-12 39 1 0,0 0-1 0,14-39 1 16,-1-4-1-16,-13 43 0 0,0 0 0 0,12-45 0 15,5 2 0-15,-17 43 2 0,0 0-2 0,21-46 2 16,2-2-2-16,-23 48-2 0,0 0 2 0,19-43-2 16,-2-3 2-16,-17 46-1 0,0 0 1 0,18-39 0 0,-6 3 0 15,-12 36-1-15,0 0 1 0,9-33 0 0,3-3 0 16,-12 36-1-16,0 0 1 0,9-31 0 0,1 4 0 0,-10 27 2 15,0 0-2-15,10-28 3 0,-1 1-3 0,-9 27 2 16,0 0-2-16,11-27 3 0,1-1-3 0,-12 28 2 16,0 0-2-16,15-27 2 0,3 3-2 0,-18 24 1 15,0 0-1-15,17-24 2 0,-3 5-2 0,-14 19-1 16,0 0 1-16,16-17-1 0,-2 7 1 0,-14 10 0 16,0 0 0-16,16-6 0 0,-4 0 0 0,-12 6-2 15,0 0 2-15,14 0-1 0,3 0 1 0,-17 0-5 16,0 0 5-16,19 0-5 0,-1-4 5 0,-18 4-7 0,0 0 7 15,21 0-7-15,1 0 7 0,-22 0-4 16,0 0 4-16,25 0-3 0,1-2 3 0,-26 2 0 0,0 0 0 16,26 0 1-16,7-3-1 0,-33 3 0 0,0 0 0 0,30 0 0 15,3-3 0-15,-33 3 3 0,0 0-3 0,35 0 4 16,-2 3-4-16,-33-3 0 0,0 0 0 0,38 0 1 16,0-3-1-16,-38 3 0 0,0 0 0 0,44 0 1 15,1 0-1-15,-45 0 2 0,0 0-2 0,44 0 2 16,3 6-2-16,-47-6 0 0,0 0 0 0,45 6 0 15,2 0 0-15,-47-6 1 0,0 0-1 0,47 4 2 16,-3 1-2-16,-44-5 9 0,0 0-9 0,45 5 9 16,2-1-9-16,-47-4 8 0,0 0-8 0,51 3 9 15,-1 0-9-15,-50-3 3 0,0 0-3 0,52 4 4 16,2 1-4-16,-54-5 13 0,0 0-13 0,47 7 13 16,4-5-13-16,-51-2 3 0,0 0-3 0,43 1 4 15,3 1-4-15,-46-2 6 0,0 0-6 0,49 3 6 0,5 1-6 16,-54-4 7-16,0 0-7 0,50 3 8 0,6 2-8 15,-13-1 3-15,-6-1-3 0,-2-3 3 0,-2 0-3 16,-33 0 2-16,0 0-2 0,38-3 2 0,4-1-2 0,-42 4 5 16,0 0-5-16,47-3 5 0,4 1-5 0,-51 2 2 15,0 0-2-15,52 0 2 0,2 0-2 0,-54 0 1 16,0 0-1-16,50 0 2 0,3 0-2 0,-53 0 1 16,0 0-1-16,47 0 2 0,0 2-2 0,-47-2 1 15,0 0-1-15,48 3 1 0,5-3-1 0,-53 0 3 16,0 0-3-16,50 0 3 0,1-3-3 0,-51 3 5 15,0 0-5-15,50-2 5 0,3 2-5 0,-53 0 3 0,0 0-3 16,50 0 3-16,-3 0-3 0,-47 0 6 0,0 0-6 16,44 0 6-16,1 0-6 0,-45 0 3 0,0 0-3 15,47-3 3-15,-3-1-3 0,-44 4 1 0,0 0-1 16,48-6 2-16,-1 0-2 0,-47 6 9 0,0 0-9 0,47-3 10 16,0 0-10-16,-47 3 3 0,0 0-3 0,46 0 4 15,-3 3-4-15,-43-3 2 0,0 0-2 0,39 0 2 16,-1 3-2-16,-38-3 1 0,0 0-1 0,38 4 2 15,-1 4-2-15,-37-8 1 0,0 0-1 0,36 7 1 16,1-2-1-16,-37-5 3 0,0 0-3 0,38 12 4 16,-5-3-4-16,-33-9 0 0,0 0 0 0,35 10 0 15,4 2 0-15,-39-12 1 0,0 0-1 0,33 9 2 16,-4-1-2-16,-29-8 1 0,0 0-1 0,26 7 2 16,-5 0-2-16,-21-7 1 0,0 0-1 0,21 5 1 15,-2-1-1-15,-19-4 8 0,0 0-8 0,20 3 9 16,-8-3-9-16,-12 0 8 0,0 0-8 0,14 0 8 0,-6 0-8 15,-8 0 3-15,0 0-3 0,7 0 4 0,-1 0-4 16,-6 0 6-16,0 0-6 0,3-3 7 0,2-6-7 0,-5 9 3 16,0 0-3-16,4-7 3 0,-4-1-3 0,0 8 5 15,0 0-5-15,5-12 5 0,4-4-5 0,-9 16 7 16,0 0-7-16,5-19 7 0,2-1-7 0,-7 20 0 16,0 0 0-16,9-22 1 0,-1-4-1 0,-8 26 3 15,0 0-3-15,6-26 3 0,2-1-3 0,-8 27 5 16,0 0-5-16,7-29 5 0,-3 1-5 0,-4 28 3 15,0 0-3-15,5-34 3 0,-5-2-3 0,0 36 5 0,0 0-5 16,5-39 6-16,2-9-6 0,-7 48 0 0,0 0 0 16,5-52 1-16,2-1-1 0,-7 53 2 0,0 0-2 15,9-53 2-15,0 0-2 0,-9 53 0 0,0 0 0 0,5-53 0 16,2-2 0-16,-7 55 0 0,0 0 0 0,2-55 0 16,1 4 0-16,-3 51 4 0,0 0-4 0,4-50 5 15,-4 6-5-15,0 44 7 0,0 0-7 0,-4-43 7 16,-1 0-7-16,5 43 3 0,0 0-3 0,-7-40 4 15,2-2-4-15,5 42 2 0,0 0-2 0,-9-45 3 16,-3-1-3-16,12 46 0 0,0 0 0 0,-9-48 0 16,2-7 0-16,7 55 1 0,0 0-1 0,-5-51 1 15,0-1-1-15,5 52 0 0,0 0 0 0,-4-48 0 16,-1 5 0-16,5 43-2 0,0 0 2 0,-3-42-1 16,-3 6 1-16,6 36 0 0,0 0 0 0,-3-40 0 15,-1 6 0-15,4 34 0 0,0 0 0 0,-5-33 0 16,2 3 0-16,3 30-2 0,0 0 2 0,0-31-1 0,-4 2 1 15,4 29-1-15,0 0 1 0,-2-28-1 0,2 4 1 16,0 24-9-16,0 0 9 0,-3-25-9 0,3 4 9 16,0 21-1-16,0 0 1 0,0-19-1 0,-4 2 1 0,4 17-1 15,0 0 1-15,-5-15 0 0,-3 3 0 0,8 12-1 16,0 0 1-16,-9-11 0 0,0 6 0 0,9 5-3 16,0 0 3-16,-9-7-2 0,-1 6 2 0,10 1-5 15,0 0 5-15,-11-4-5 0,-1 1 5 0,12 3-8 16,0 0 8-16,-15-4-7 0,-3 3 7 0,18 1-1 15,0 0 1-15,-22 0-1 0,-6 0 1 0,28 0-3 0,0 0 3 16,-32 0-3-16,-9 1 3 0,41-1-2 0,0 0 2 16,-42 4-1-16,-2-4 1 0,44 0-2 0,0 0 2 15,-47 0-1-15,-3 0 1 0,50 0-1 0,0 0 1 16,-47 0-1-16,1 3 1 0,46-3 0 0,0 0 0 0,-52 0 0 16,-7 0 0-16,59 0-1 0,0 0 1 0,-63 0 0 15,-5 0 0-15,68 0-1 0,0 0 1 0,-77 0 0 16,-8 0 0-16,85 0-1 0,0 0 1 0,-87 0 0 15,2 0 0-15,85 0-2 0,0 0 2 0,-86 4-2 16,1-4 2-16,85 0 0 0,0 0 0 0,-80 0 0 16,3-4 0-16,77 4-5 0,0 0 5 0,-80 0-5 15,3-3 5-15,77 3-3 0,0 0 3 0,-82 0-3 16,-1 0 3-16,83 0 0 0,0 0 0 0,-77 0 0 16,4 7 0-16,73-7 0 0,0 0 0 0,-84 5 0 15,-1-2 0-15,85-3 0 0,0 0 0 0,-80 9 0 16,-2 1 0-16,82-10 0 0,0 0 0 0,-77 9 0 0,6-1 0 15,71-8 0-15,0 0 0 0,-80 7 0 0,3-2 0 16,77-5 1-16,0 0-1 0,-80 7 1 0,3 2-1 16,77-9 1-16,0 0-1 0,-80 6 1 0,4 3-1 0,76-9 1 15,0 0-1-15,-82 7 1 0,2-2-1 0,80-5 3 16,0 0-3-16,-81 7 3 0,5 1-3 0,76-8 2 16,0 0-2-16,-77 6 2 0,0-3-2 0,77-3 1 15,0 0-1-15,-80 0 2 0,-3-3-2 0,83 3 0 16,0 0 0-16,-73 0 0 0,1 0 0 0,72 0-2 15,0 0 2-15,-68 0-1 0,7 3 1 0,61-3 0 16,0 0 0-16,-68 0 0 0,0 0 0 0,68 0 0 16,0 0 0-16,-68 0 0 0,0 3 0 0,68-3 0 0,0 0 0 15,-66 4 0-15,5-1 0 0,61-3 0 0,0 0 0 16,-50 0 0-16,3 0 0 0,47 0 0 0,0 0 0 16,-54 0 0-16,1 0 0 0,53 0 0 0,0 0 0 0,-62 0 0 15,-10 5 0-15,72-5 0 0,0 0 0 0,-52 4 0 16,7-1 0-16,45-3 0 0,0 0 0 0,-47 5 0 15,-6-1 0-15,53-4-2 0,0 0 2 0,-68 8-1 16,-10 3 1-16,78-11-1 0,0 0 1 0,-56 8-1 16,9-3 1-16,47-5-4 0,0 0 4 0,-43 7-4 15,4 0 4-15,39-7 0 0,0 0 0 0,-45 9 0 16,-5-1 0-16,50-8 0 0,0 0 0 0,-47 12 1 16,-4-1-1-16,51-11 0 0,0 0 0 0,-51 8 1 15,-1 1-1-15,52-9 1 0,0 0-1 0,-47 8 1 16,2-1-1-16,45-7 0 0,0 0 0 0,-44 9 0 15,-1-3 0-15,45-6-1 0,0 0 1 0,-47 9 0 0,-4-2 0 16,51-7-1-16,0 0 1 0,-48 8 0 0,-6-1 0 16,54-7-1-16,0 0 1 0,-47 5 0 0,0-1 0 15,47-4 0-15,0 0 0 0,-46 3 0 0,8-1 0 0,38-2-2 16,0 0 2-16,-35 3-2 0,2-3 2 0,33 0-2 16,0 0 2-16,-31 7-1 0,1-3 1 0,30-4-2 15,0 0 2-15,-33 8-1 0,-2 1 1 0,35-9-1 16,0 0 1-16,-33 7-1 0,0-2 1 0,33-5-1 15,0 0 1-15,-35 7 0 0,-3 1 0 0,38-8-1 16,0 0 1-16,-30 7 0 0,4-2 0 0,26-5-1 16,0 0 1-16,-24 4 0 0,3-4 0 0,21 0-3 15,0 0 3-15,-18 3-2 0,4-3 2 0,14 0-5 0,0 0 5 16,-15 0-5-16,6 0 5 0,9 0-3 0,0 0 3 16,-9 0-3-16,1 0 3 0,8 0-2 0,0 0 2 0,-7 0-2 15,1 2 2-15,6-2-2 0,0 0 2 0,-5 3-1 16,2-3 1-16,3 0-4 0,0 0 4 0,-4 0-3 15,2 0 3-15,2 0-2 0,0 0 2 0,0 0-2 16,-3 0 2-16,3 0-5 0,0 0 5 0,0 0-5 16,-4 4 5-16,4-4-1 0,0 0 1 0,0 3 0 15,0 1 0-15,0-4-1 0,0 0 1 0,-3 1 0 16,1 3 0-16,2-4 0 0,0 0 0 0,0 3 0 16,-3 1 0-16,3-4 0 0,0 0 0 0,-5 5 0 15,-2 2 0-15,7-7 0 0,0 0 0 0,-6 5 0 16,1 1 0-16,5-6 0 0,0 0 0 0,-10 9 0 15,1-6 0-15,9-3 0 0,0 0 0 0,-9 9 0 0,1-6 0 16,8-3-2-16,0 0 2 0,-14 9-1 0,-2 1 1 16,16-10 0-16,0 0 0 0,-14 5 0 0,-2 2 0 15,16-7 0-15,0 0 0 0,-14 5 0 0,-1 2 0 0,15-7 0 16,0 0 0-16,-14 4 0 0,2 1 0 0,12-5 0 16,0 0 0-16,-9 3 0 0,0-3 0 0,9 0 0 15,0 0 0-15,-7 4 0 0,5-4 0 0,2 0-1 16,0 0 1-16,-3 1-1 0,-1-1 1 0,4 0-9 15,0 0 9-15,0 0-9 0,7 7 9 0,-7-7-9 16,0 0 9-16,13 9-9 0,1 1 9 0,-14-10-1 16,0 0 1-16,13 17-1 0,7 7 1 0,-20-24-4 0,0 0 4 15,17 35-3-15,0 4 3 0,-17-39-2 0,0 0 2 16,13 51-2-16,-1 8 2 0,-12-59-158 0,0 0 158 16,10 66-157-16,3 10 157 0,-13-76-89 0,0 0 89 0,20 142-1206 15,-40-284 1206-15</inkml:trace>
  <inkml:trace contextRef="#ctx0" brushRef="#br1" timeOffset="72994">10188 4307 651 0,'0'0'0'0,"0"0"0"16,19-9 0-16,-19 9 156 0,0 0-156 0,9-3 156 15,5-1-156-15,-14 4 95 0,0 0-95 0,15-5 95 16,6 2-95-16,-21 3 75 0,0 0-75 0,18-4 75 16,3 1-75-16,-21 3 41 0,0 0-41 0,21 0 41 15,-1 3-41-15,-20-3 34 0,0 0-34 0,23 4 35 16,-2-1-35-16,-21-3 22 0,0 0-22 0,21 2 23 15,5 1-23-15,-26-3 35 0,0 0-35 0,24 0 36 0,6 0-36 16,-30 0 20-16,0 0-20 0,35 0 20 0,-2 0-20 16,-33 0 11-16,0 0-11 0,35-3 11 0,0 1-11 0,-35 2 47 15,0 0-47-15,33 0 47 0,0-3-47 0,-33 3 6 16,0 0-6-16,29 0 7 0,-2 0-7 0,-27 0 21 16,0 0-21-16,20 3 21 0,-2-3-21 0,-18 0 33 15,0 0-33-15,12 5 33 0,0-1-33 0,-12-4 0 16,0 0 0-16,11 8 0 0,-3-1 0 0,-8-7 7 15,0 0-7-15,7 12 7 0,2 4-7 0,-9-16 3 16,0 0-3-16,5 17 4 0,2 5-4 0,-7-22 2 16,0 0-2-16,6 21 3 0,-1 6-3 0,-5-27 10 0,0 0-10 15,7 31 11-15,-6 5-11 0,-1-36 14 0,0 0-14 16,4 34 15-16,-1 2-15 0,-3-36 8 0,0 0-8 16,0 39 9-16,2 1-9 0,-2-40 9 0,0 0-9 15,0 39 10-15,-2-3-10 0,2-36 3 0,0 0-3 16,0 43 4-16,-3 0-4 0,3-43 12 0,0 0-12 15,-2 39 12-15,0-3-12 0,2-36 14 0,0 0-14 0,-1 36 15 16,1-1-15-16,0-35 3 0,0 0-3 0,0 29 4 16,0-4-4-16,0-25 7 0,0 0-7 0,0 24 8 15,1-7-8-15,-1-17 7 0,0 0-7 0,4 19 8 16,-1-7-8-16,-3-12 3 0,0 0-3 0,9 7 3 16,0-5-3-16,-9-2-1 0,0 0 1 0,5 0 0 15,4-5 0-15,-9 5-61 0,0 0 61 0,7-7-60 16,-2-2 60-16,-5 9-137 0,0 0 137 0,7-7-136 15,-2 2 136-15,-5 5-136 0,0 0 136 0,5-3-136 16,2-2 136-16,6-2-953 0</inkml:trace>
  <inkml:trace contextRef="#ctx0" brushRef="#br1" timeOffset="73639.58">10517 5074 471 0,'0'0'0'0,"5"0"0"0,8 0 0 16,-13 0 109-16,0 0-109 0,8 0 110 0,4 0-110 16,-12 0 87-16,0 0-87 0,18 4 87 0,3 1-87 0,-21-5 106 15,0 0-106-15,26 7 106 0,7 5-106 0,-33-12 94 16,0 0-94-16,38 8 94 0,1 3-94 0,-39-11 67 15,0 0-67-15,41 12 68 0,-2 0-68 0,-39-12 51 16,0 0-51-16,42 8 51 0,1 1-51 0,-43-9 33 16,0 0-33-16,42 7 33 0,-2-2-33 0,-40-5 8 15,0 0-8-15,37 3 8 0,-3 1-8 0,-34-4 42 0,0 0-42 16,28 3 42-16,-2-3-42 0,-26 0 28 0,0 0-28 16,18 2 28-16,-4-2-28 0,-14 0 9 0,0 0-9 15,9-2 9-15,-8 2-9 0,-1 0 12 0,0 0-12 16,-3-7 13-16,-6-1-13 0,9 8-34 0,0 0 34 15,-12-9-33-15,-2 2 33 0,14 7-82 0,0 0 82 16,-16-8-81-16,-1 1 81 0,17 7-173 0,0 0 173 0,-18-5-172 16,-1-2 172-16,-16-2-791 0</inkml:trace>
  <inkml:trace contextRef="#ctx0" brushRef="#br1" timeOffset="74224.39">10777 5196 897 0,'0'0'0'0,"21"-7"0"16,12-1 0-16,-33 8 132 0,0 0-132 0,0 3 133 16,-12 9-133-16,12-12 96 0,0 0-96 0,-16 12 96 0,-5 0-96 15,21-12 92-15,0 0-92 0,-23 20 92 0,-6 6-92 16,29-26 40-16,0 0-40 0,-25 24 41 0,4-3-41 16,21-21 29-16,0 0-29 0,-22 27 29 0,1 4-29 0,21-31 16 15,0 0-16-15,-18 24 17 0,3-7-17 0,15-17 28 16,0 0-28-16,-11 14 28 0,4-2-28 0,7-12 2 15,0 0-2-15,-3 8 2 0,1-3-2 0,2-5-18 16,0 0 18-16,9-1-18 0,3-10 18 0,-12 11-96 16,0 0 96-16,17-13-96 0,10-6 96 0,-27 19-118 15,0 0 118-15,29-19-118 0,8 2 118 0,-37 17-113 0,0 0 113 16,31-22-113-16,2-2 113 0,-33 24-87 0,0 0 87 16,26-19-87-16,4 2 87 0,-30 17-51 0,0 0 51 15,24-12-51-15,-3 1 51 0,-21 11-2 0,0 0 2 16,19-5-1-16,-1 2 1 0,-18 3 18 0,0 0-18 15,15 3 18-15,-6 1-18 0,-9-4 47 0,0 0-47 16,5 15 47-16,-3 6-47 0,-2-21 57 0,0 0-57 16,-3 31 58-16,-10 1-58 0,13-32 84 0,0 0-84 0,-15 38 84 15,-3 1-84-15,18-39 79 0,0 0-79 0,-19 36 79 16,-2 0-79-16,21-36 41 0,0 0-41 0,-19 31 42 16,2-7-42-16,17-24 15 0,0 0-15 0,-14 21 15 15,5-6-15-15,9-15-28 0,0 0 28 0,-3 3-28 16,-1-9 28-16,4 6-71 0,0 0 71 0,7-18-71 15,11-9 71-15,-18 27-64 0,0 0 64 0,17-34-64 16,4-7 64-16,-21 41-44 0,0 0 44 0,22-40-44 16,8 1 44-16,-30 39-23 0,0 0 23 0,30-29-22 0,-1 5 22 15,-29 24-5-15,0 0 5 0,25-9-5 0,-8 6 5 16,-17 3 1-16,0 0-1 0,7 19 1 0,-9 17-1 16,2-36 35-16,0 0-35 0,-8 42 35 0,-6 10-35 0,14-52 20 15,0 0-20-15,-18 51 20 0,-3 4-20 0,21-55-92 16,0 0 92-16,-38 106-699 0,76-212 699 0</inkml:trace>
  <inkml:trace contextRef="#ctx0" brushRef="#br1" timeOffset="76282.16">4554 7169 1099 0,'0'0'0'0,"0"0"-300"0,0 0 300 16,0 0-300-16,31-22 300 0,-31 22-88 0,0 0 88 15,9-10-87-15,0 1 87 0,10-10-162 0</inkml:trace>
  <inkml:trace contextRef="#ctx0" brushRef="#br1" timeOffset="76792.4">4622 7067 135 0,'0'0'0'0,"0"0"0"16,2 3 0-16,-2-3 68 0,0 0-68 0,0 0 68 16,7-5-68-16,-7 5 73 0,0 0-73 0,0 0 73 15,1-3-73-15,-1 3 79 0,0 0-79 0,0 0 79 16,0 0-79-16,0 0 69 0,0 0-69 0,0 0 69 16,0 0-69-16,0 0 61 0,0 0-61 0,0 0 61 0,0 0-61 15,0 0 52-15,0 0-52 0,0 0 52 0,0 0-52 16,0 0 38-16,0 0-38 0,0 0 39 0,-1 3-39 0,1-3 35 15,0 0-35-15,0 5 35 0,0-1-35 0,0-4 38 16,0 0-38-16,0 3 39 0,0 0-39 0,0-3 44 16,0 0-44-16,0 6 44 0,0-1-44 0,0-5 35 15,0 0-35-15,0 6 36 0,1-2-36 0,-1-4 34 16,0 0-34-16,0 2 34 0,4 1-34 0,-4-3 44 16,0 0-44-16,0 3 44 0,0 1-44 0,0-4 25 15,0 0-25-15,0 3 26 0,0-3-26 0,0 0 35 16,0 0-35-16,0 4 36 0,-4-3-36 0,4-1 22 0,0 0-22 15,-1 4 22-15,1-1-22 0,0-3 27 0,0 0-27 16,0 4 27-16,0 1-27 0,0-5 13 0,0 0-13 16,-4 12 14-16,1 10-14 0,3-22 36 0,0 0-36 15,-2 33 36-15,-2 10-36 0,4-43 0 0,0 0 0 16,-3 44 0-16,-1 9 0 0,4-53 3 0,0 0-3 0,-1 60 4 16,-3 4-4-16,4-64 12 0,0 0-12 0,-9 61 13 15,4 4-13-15,5-65 8 0,0 0-8 0,-7 59 8 16,-1-11-8-16,8-48 24 0,0 0-24 0,-6 41 25 15,3-9-25-15,3-32 0 0,0 0 0 0,-4 24 1 16,3-5-1-16,1-19 0 0,0 0 0 0,-4 15 0 16,4-6 0-16,0-9-92 0,0 0 92 0,-3 7-91 15,1-2 91-15,2-5-183 0,0 0 183 0,0 0-183 16,2-9 183-16,1 1-904 0</inkml:trace>
  <inkml:trace contextRef="#ctx0" brushRef="#br1" timeOffset="77453.19">4113 7987 830 0,'0'0'0'0,"9"0"0"0,5 0 0 16,-14 0 114-16,0 0-114 0,15 3 114 0,6 6-114 16,-21-9 88-16,0 0-88 0,30 3 89 0,5 6-89 0,-35-9 71 15,0 0-71-15,42 6 72 0,1 3-72 0,-43-9 52 16,0 0-52-16,45 9 53 0,-1-3-53 0,-44-6 54 16,0 0-54-16,45 9 55 0,-1-2-55 0,-44-7 33 15,0 0-33-15,43 5 34 0,-1 2-34 0,-42-7 25 16,0 0-25-16,42 0 26 0,-4 0-26 0,-38 0 25 15,0 0-25-15,33 0 26 0,2 0-26 0,-35 0 38 16,0 0-38-16,26-4 39 0,-1 1-39 0,-25 3 7 16,0 0-7-16,14-3 7 0,-2-1-7 0,-12 4 12 0,0 0-12 15,3-2 13-15,-6-4-13 0,3 6-24 0,0 0 24 16,-9-6-23-16,-5 0 23 0,14 6-107 0,0 0 107 16,-21-6-106-16,-6-4 106 0,27 10-155 0,0 0 155 15,-23-5-154-15,2 2 154 0,-26-9-883 0</inkml:trace>
  <inkml:trace contextRef="#ctx0" brushRef="#br1" timeOffset="77722.88">4181 8199 953 0,'0'0'0'0,"17"-9"0"15,13-3 0-15,-30 12 105 0,0 0-105 0,0 9 105 16,-16 15-105-16,16-24 87 0,0 0-87 0,-10 17 87 0,-2 2-87 15,12-19 77-15,0 0-77 0,-18 26 77 0,3 6-77 16,15-32 40-16,0 0-40 0,-14 24 40 0,2-1-40 16,12-23 41-16,0 0-41 0,-9 23 42 0,0 1-42 0,9-24 5 15,0 0-5-15,-9 16 5 0,6-2-5 0,3-14 19 16,0 0-19-16,-4 10 20 0,8-5-20 0,-4-5-10 16,0 0 10-16,12-3-10 0,2-8 10 0,-14 11-86 15,0 0 86-15,24-17-85 0,3-7 85 0,-27 24-198 16,0 0 198-16,34-27-198 0,12-6 198 0,30-30-728 15</inkml:trace>
  <inkml:trace contextRef="#ctx0" brushRef="#br1" timeOffset="77903.11">4618 8136 785 0,'0'0'0'16,"0"12"0"-16,-3 5 0 0,3-17 115 0,0 0-115 16,3 24 115-16,1 5-115 0,-4-29 98 0,0 0-98 15,-4 36 98-15,1 3-98 0,3-39 84 0,0 0-84 16,-14 41 84-16,-2 4-84 0,16-45 40 0,0 0-40 0,-17 44 40 15,-1-4-40-15,18-40 42 0,0 0-42 0,-15 32 42 16,4-8-42-16,11-24-38 0,0 0 38 0,-12 16-38 16,3-6 38-16,9-10-173 0,0 0 173 0,0-15-173 15,9-20 173-15,0-13-738 0</inkml:trace>
  <inkml:trace contextRef="#ctx0" brushRef="#br1" timeOffset="78022.87">4855 8307 774 0,'0'0'0'0,"-7"22"0"0,-1 12 0 16,8-34 102-16,0 0-102 0,-9 40 103 0,-3 8-103 16,12-48-118-16,0 0 118 0,-21 87-582 0,42-174 582 0</inkml:trace>
  <inkml:trace contextRef="#ctx0" brushRef="#br1" timeOffset="98021.52">9843 4216 124 0,'0'0'0'16,"0"0"0"-16,21-12 0 0,-21 12 49 0,0 0-49 0,0 0 50 16,-9 0-50-16,9 0 69 0,0 0-69 0,-5 2 69 15,-2 1-69-15,7-3 81 0,0 0-81 0,-5 4 82 16,1-1-82-16,4-3 86 0,0 0-86 0,-5 3 86 15,2-3-86-15,3 0 82 0,0 0-82 0,0 0 82 16,0 6-82-16,0-6 81 0,0 0-81 0,0 0 82 16,5 3-82-16,-5-3 63 0,0 0-63 0,7 0 64 15,5 0-64-15,-12 0 42 0,0 0-42 0,14 0 43 16,-2 0-43-16,-12 0 31 0,0 0-31 0,17 0 31 0,-3-3-31 16,-14 3 32-16,0 0-32 0,16 0 33 0,1 0-33 15,-17 0 36-15,0 0-36 0,21 0 37 0,-3 0-37 16,-18 0 3-16,0 0-3 0,21 0 4 0,-4 0-4 0,-17 0 18 15,0 0-18-15,16 0 18 0,-6 0-18 0,-10 0-17 16,0 0 17-16,9 0-16 0,-2 0 16 0,-7 0-125 16,0 0 125-16,3 0-124 0,-3-4 124 0,2 2-806 15</inkml:trace>
  <inkml:trace contextRef="#ctx0" brushRef="#br1" timeOffset="106308.64">6737 7108 91 0,'0'0'0'0,"0"0"0"0,0 0 0 0,0 0 79 0,0 0-79 15,0 0 80-15,0 0-80 0,0 0 56 0,0 0-56 16,0 0 57-16,0 0-57 0,0 0 54 0,0 0-54 16,0 0 54-16,0 0-54 0,0 0 27 0,0 0-27 15,0 0 27-15,0 0-27 0,0 0 57 0,0 0-57 16,0 0 57-16,0 0-57 0,0 0 53 0,0 0-53 0,0 0 53 15,0 0-53-15,0 0 66 0,0 0-66 0,0 0 66 16,0 0-66-16,0 0 70 0,0 0-70 0,0 0 70 16,-4 20-70-16,4-20 43 0,0 0-43 0,-1 12 43 15,1-3-43-15,0-9-108 0,0 0 108 0,-9-4-107 16,0-8 107-16,9 12-64 0,0 0 64 0,-19-15-516 16,38 30 516-16</inkml:trace>
  <inkml:trace contextRef="#ctx0" brushRef="#br1" timeOffset="111457.96">6596 6614 169 0,'0'0'0'0,"-4"-1"0"0,-5-3 0 0,9 4 71 0,0 0-71 16,-3-5 71-16,1 3-71 0,2 2 53 0,0 0-53 16,0 0 54-16,-3-1-54 0,3 1 47 0,0 0-47 15,0 0 47-15,0 0-47 0,0 0 43 0,0 0-43 16,-4 0 44-16,-1 1-44 0,5-1 46 0,0 0-46 16,-12 2 46-16,-6 3-46 0,18-5 28 0,0 0-28 15,-20 4 28-15,-1-4-28 0,21 0 46 0,0 0-46 0,-30 3 46 16,-3-1-46-16,33-2 45 0,0 0-45 0,-31 3 46 15,-3-3-46-15,34 0 18 0,0 0-18 0,-34-3 19 16,-8-1-19-16,42 4 13 0,0 0-13 0,-39-1 14 16,1-3-14-16,38 4 10 0,0 0-10 0,-42-3 11 15,-5-2-11-15,47 5 8 0,0 0-8 0,-38-4 8 16,0 1-8-16,38 3 3 0,0 0-3 0,-39-4 4 16,1 3-4-16,38 1 6 0,0 0-6 0,-37-2 6 0,6 2-6 15,31 0 7-15,0 0-7 0,-33-2 7 0,-5 2-7 16,38 0 3-16,0 0-3 0,-35-3 3 0,-4 3-3 15,39 0 6-15,0 0-6 0,-41 0 6 0,-5 0-6 16,46 0 3-16,0 0-3 0,-43 0 3 0,-4-4-3 0,47 4 1 16,0 0-1-16,-47-1 2 0,5-1-2 0,42 2 16 15,0 0-16-15,-42 0 17 0,7 0-17 0,35 0 22 16,0 0-22-16,-38-2 23 0,1 2-23 0,37 0 8 16,0 0-8-16,-28-3 8 0,4 3-8 0,24 0 10 15,0 0-10-15,-24-4 11 0,6 4-11 0,18 0 8 16,0 0-8-16,-14-1 9 0,2-3-9 0,12 4 1 15,0 0-1-15,-9 0 1 0,6-3-1 0,3 3 3 0,0 0-3 16,0-4 3-16,7 1-3 0,-7 3 1 0,0 0-1 16,9-3 2-16,1 1-2 0,-10 2 0 0,0 0 0 15,16-4 0-15,1-1 0 0,-17 5 1 0,0 0-1 16,12-1 1-16,1-1-1 0,-13 2 0 0,0 0 0 16,8 0 0-16,-3 0 0 0,-5 0-2 0,0 0 2 15,7 0-1-15,-5 0 1 0,-2 0-2 0,0 0 2 0,4 2-1 16,-1 1 1-16,-3-3-2 0,0 0 2 0,0 7-1 15,0-4 1-15,0-3-1 0,0 0 1 0,0 9-1 16,-3 3 1-16,3-12-1 0,0 0 1 0,0 8 0 16,-6 3 0-16,6-11-1 0,0 0 1 0,-3 12 0 15,-4-4 0-15,7-8-1 0,0 0 1 0,-14 9 0 16,-3-1 0-16,17-8 0 0,0 0 0 0,-18 7 0 16,-3 0 0-16,21-7 2 0,0 0-2 0,-24 0 3 15,-2 0-3-15,26 0 6 0,0 0-6 0,-21-3 6 0,3-1-6 16,18 4 15-16,0 0-15 0,-8-7 15 0,8-1-15 15,0 8 22-15,0 0-22 0,8-9 23 0,6-3-23 16,-14 12 14-16,0 0-14 0,21-7 15 0,0 4-15 0,-21 3 10 16,0 0-10-16,21 0 10 0,-3 2-10 0,-18-2 10 15,0 0-10-15,12 5 10 0,-4-2-10 0,-8-3 3 16,0 0-3-16,4 7 4 0,-4 3-4 0,0-10-6 16,0 0 6-16,-12 12-6 0,-9 4 6 0,21-16-108 15,0 0 108-15,-25 3-107 0,-1-8 107 0,-26 5-786 16</inkml:trace>
  <inkml:trace contextRef="#ctx0" brushRef="#br2" timeOffset="134892.84">4601 3174 1267 0,'-33'-5'0'0,"33"5"-28"0,0 0 28 0,-65-15-28 16,-23-9 28-16,88 24 66 0,0 0-66 15,-65-16 66-15,8-2-66 0,57 18 35 0,0 0-35 0,-35-9 35 16,10 0-35-16,25 9-5 0,0 0 5 0,-14-3-4 15,11 0 4-15,3 3 3 0,0 0-3 0,-5 0 4 16,5 3-4-16,0-3 39 0,0 0-39 0,0 12 39 16,0 7-39-16,0-19 5 0,0 0-5 0,-4 27 6 15,1 9-6-15,3-36 37 0,0 0-37 0,-6 40 37 16,1 3-37-16,5-43 35 0,0 0-35 0,-3 44 36 16,-6 2-36-16,9-46 7 0,0 0-7 0,-3 40 7 15,3-4-7-15,0-36 32 0,0 0-32 0,0 31 32 0,0-11-32 16,0-20 4-16,0 0-4 0,0 19 5 0,3-7-5 15,-3-12 9-15,0 0-9 0,4 8 9 0,-3-1-9 16,-1-7 8-16,0 0-8 0,0 0 9 0,4-10-9 0,-4 10 23 16,0 0-23-16,0-9 24 0,0-8-24 0,0 17 6 15,0 0-6-15,0-18 7 0,0-5-7 0,0 23 9 16,0 0-9-16,-4-25 10 0,4-10-10 0,0 35 3 16,0 0-3-16,0-32 4 0,4-8-4 0,-4 40 2 15,0 0-2-15,3-37 3 0,2 4-3 0,-5 33 1 16,0 0-1-16,13-36 2 0,4 5-2 0,-17 31 0 15,0 0 0-15,18-34 0 0,6 1 0 0,-24 33 3 16,0 0-3-16,23-27 3 0,4-4-3 0,-27 31 2 0,0 0-2 16,23-24 2-16,3 4-2 0,-26 20-1 0,0 0 1 15,25-12 0-15,-8 1 0 0,-17 11-1 0,0 0 1 16,17-1-1-16,-1 6 1 0,-16-5 0 0,0 0 0 16,12 12 0-16,-6 7 0 0,-6-19-1 0,0 0 1 15,3 24-1-15,-3 3 1 0,0-27 0 0,0 0 0 0,-7 27 0 16,-2 1 0-16,9-28-1 0,0 0 1 0,-14 24 0 15,2-4 0-15,12-20-1 0,0 0 1 0,-17 23 0 16,-4-6 0-16,21-17-1 0,0 0 1 0,-21 15 0 16,0-3 0-16,21-12-3 0,0 0 3 0,-17 11-3 15,-1-6 3-15,18-5-19 0,0 0 19 0,-17 0-18 16,5-5 18-16,12 5-15 0,0 0 15 0,-9-11-14 16,5-1 14-16,4 12-10 0,0 0 10 0,0-12-9 15,6 4 9-15,-6 8-17 0,0 0 17 0,7-9-17 16,5 6 17-16,-12 3-4 0,0 0 4 0,14 3-3 15,7 2 3-15,-21-5-7 0,0 0 7 0,21 9-6 0,-1 6 6 16,-20-15-8-16,0 0 8 0,27 19-7 0,-3 5 7 0,-24-24-1 16,0 0 1-16,23 24 0 0,1-2 0 0,-24-22 1 15,0 0-1-15,21 21 2 0,-2-2-2 0,-19-19 30 16,0 0-30-16,19 17 30 0,-1 2-30 0,-18-19 5 16,0 0-5-16,14 15 5 0,-2-3-5 0,-12-12 5 15,0 0-5-15,12 9 6 0,-3-1-6 0,-9-8 14 16,0 0-14-16,8 7 15 0,-4 0-15 0,-4-7 13 15,0 0-13-15,5 5 14 0,-1-5-14 0,-4 0-39 16,0 0 39-16,1-5-39 0,3-2 39 0,-4 7-160 16,0 0 160-16,7-8-159 0,-2-8 159 0,7-8-984 0</inkml:trace>
  <inkml:trace contextRef="#ctx0" brushRef="#br2" timeOffset="135148.96">4914 3181 740 0,'0'0'0'0,"-6"9"0"16,-7 3 0-16,13-12 110 0,0 0-110 0,0 15 110 15,7 4-110-15,-7-19 134 0,0 0-134 0,2 19 134 16,2 5-134-16,-4-24 102 0,0 0-102 0,3 27 102 15,0 2-102-15,-3-29 59 0,0 0-59 0,2 28 60 0,-2-6-60 16,0-22 22-16,0 0-22 0,0 17 22 0,0-1-22 16,0-16-142-16,0 0 142 0,0 8-142 0,7-4 142 0,-2 4-888 15</inkml:trace>
  <inkml:trace contextRef="#ctx0" brushRef="#br2" timeOffset="136619.9">8331 2827 214 0,'0'0'0'0,"0"0"0"0,0 0 0 0,0 0 115 0,0 0-115 16,2 20 115-16,4 16-115 0,-6-36 76 0,0 0-76 15,0 40 76-15,2 9-76 0,-2-49 62 0,0 0-62 16,0 43 63-16,-2-2-63 0,2-41 49 0,0 0-49 15,0 40 49-15,-3-3-49 0,3-37 29 0,0 0-29 16,-5 29 29-16,1-1-29 0,4-28 34 0,0 0-34 16,-3 22 34-16,-1-1-34 0,4-21 31 0,0 0-31 0,-1 12 31 15,-3-4-31-15,4-8 32 0,0 0-32 0,-3 7 32 16,-3-3-32-16,6-4 22 0,0 0-22 0,-5-4 22 16,-2-11-22-16,7 15 35 0,0 0-35 0,-3-17 36 15,3-11-36-15,0 28 30 0,0 0-30 0,0-34 30 16,1-11-30-16,-1 45 22 0,0 0-22 0,6-43 23 15,6-8-23-15,-12 51 41 0,0 0-41 0,14-46 41 16,7-6-41-16,-21 52 7 0,0 0-7 0,24-42 8 0,6 6-8 16,-30 36 37-16,0 0-37 0,28-35 37 0,1 10-37 15,-29 25 18-15,0 0-18 0,28-19 19 0,2 7-19 0,-30 12 10 16,0 0-10-16,21-7 11 0,1 7-11 0,-22 0 5 16,0 0-5-16,18 12 6 0,-1 10-6 0,-17-22 22 15,0 0-22-15,16 21 22 0,-8 3-22 0,-8-24 0 16,0 0 0-16,7 26 1 0,-1 3-1 0,-6-29 0 15,0 0 0-15,3 22 1 0,-3-2-1 0,0-20 7 16,0 0-7-16,-3 19 7 0,-3-2-7 0,6-17 13 16,0 0-13-16,-10 19 14 0,-4-3-14 0,14-16 25 15,0 0-25-15,-17 15 26 0,-8-1-26 0,25-14 2 16,0 0-2-16,-29 10 3 0,-4-6-3 0,33-4 7 0,0 0-7 16,-28 1 7-16,3-1-7 0,25 0 14 0,0 0-14 15,-21 0 15-15,4-1-15 0,17 1 3 0,0 0-3 16,-12 0 4-16,7 1-4 0,5-1-2 0,0 0 2 15,0 11-2-15,5 2 2 0,-5-13-13 0,0 0 13 16,12 22-12-16,11 6 12 0,-23-28 0 0,0 0 0 16,27 27 1-16,3 6-1 0,-30-33 1 0,0 0-1 0,31 34 1 15,3-1-1-15,-34-33 1 0,0 0-1 0,33 27 1 16,-4 0-1-16,-29-27 4 0,0 0-4 0,26 19 4 16,-8-2-4-16,-18-17 6 0,0 0-6 0,15 16 6 15,-6-8-6-15,-9-8 22 0,0 0-22 0,5 7 23 16,-1 0-23-16,-4-7-58 0,0 0 58 0,-7 0-58 15,-4-7 58-15,11 7-174 0,0 0 174 0,-10-12-174 16,1-8 174-16,-8-15-873 0</inkml:trace>
  <inkml:trace contextRef="#ctx0" brushRef="#br2" timeOffset="137040.04">8923 3145 763 0,'0'0'0'0,"0"0"0"0,-2-3 0 0,2 3 157 0,0 0-157 16,6-4 157-16,6-4-157 0,-12 8 106 0,0 0-106 15,12-7 106-15,5-2-106 0,-17 9 84 0,0 0-84 16,14-3 84-16,5 1-84 0,-19 2 53 0,0 0-53 16,18 2 54-16,-1 5-54 0,-17-7 38 0,0 0-38 0,13 5 38 15,-1 2-38-15,-12-7 17 0,0 0-17 0,8 12 17 16,1 3-17-16,-9-15 31 0,0 0-31 0,0 16 31 16,0 4-31-16,0-20 27 0,0 0-27 0,-9 24 27 15,-6 7-27-15,15-31 23 0,0 0-23 0,-21 28 24 16,-2-1-24-16,23-27 9 0,0 0-9 0,-21 20 10 15,-3 3-10-15,24-23 18 0,0 0-18 0,-18 17 19 16,5-7-19-16,13-10 14 0,0 0-14 0,-4 14 15 16,9 0-15-16,-5-14 4 0,0 0-4 0,19 5 4 15,16-5-4-15,-35 0-80 0,0 0 80 0,42-21-79 0,10-17 79 16,41-18-1249-16</inkml:trace>
  <inkml:trace contextRef="#ctx0" brushRef="#br2" timeOffset="141408.78">12979 3121 270 0,'0'0'0'0,"0"0"87"16,0 0-87-16,0 0 88 0,0 0-88 0,0 0 117 16,0 0-117-16,-5 17 118 0,-4 18-118 0,9-35 114 15,0 0-114-15,-12 44 114 0,-8 11-114 0,20-55 85 0,0 0-85 16,-20 62 85-16,-7 13-85 0,27-75 73 0,0 0-73 16,-29 94 73-16,-6 14-73 0,35-108 45 0,0 0-45 15,-26 93 45-15,5-6-45 0,21-87 31 0,0 0-31 16,-16 60 31-16,8-20-31 0,8-40 33 0,0 0-33 15,-6 25 33-15,6-13-33 0,0-12 6 0,0 0-6 0,0 0 7 16,4-10-7-16,-4 10 11 0,0 0-11 0,8-24 11 16,1-19-11-16,-9 43 16 0,0 0-16 0,14-51 17 15,2-13-17-15,-16 64 3 0,0 0-3 0,17-78 3 16,-1-22-3-16,-16 100 0 0,0 0 0 0,14-85 1 16,-5-1-1-16,-9 86 5 0,0 0-5 0,8-69 6 15,-4 6-6-15,-4 63 0 0,0 0 0 0,3-38 1 16,2 21-1-16,-5 17 3 0,0 0-3 0,2-12 3 15,5 9-3-15,-7 3 18 0,0 0-18 0,9 8 18 16,7 11-18-16,-16-19 8 0,0 0-8 0,22 33 8 0,4 9-8 16,-26-42 4-16,0 0-4 0,33 47 5 0,6 9-5 15,-39-56 13-15,0 0-13 0,42 74 13 0,5 17-13 16,-47-91 32-16,0 0-32 0,38 79 33 0,-5-1-33 0,-33-78 17 16,0 0-17-16,30 64 17 0,-11-9-17 0,-19-55 12 15,0 0-12-15,16 39 12 0,-13-20-12 0,-3-19 5 16,0 0-5-16,5 24 5 0,-5-9-5 0,0-15 7 15,0 0-7-15,0 16 8 0,0-4-8 0,0-12 0 16,0 0 0-16,0 8 1 0,-3 1-1 0,3-9-92 16,0 0 92-16,-12 0-92 0,-8-5 92 0,20 5-217 0,0 0 217 15,-24-19-217-15,-2-9 217 0,-25-20-751 0</inkml:trace>
  <inkml:trace contextRef="#ctx0" brushRef="#br2" timeOffset="141650.01">12766 3615 651 0,'0'0'0'0,"9"3"0"16,5 4 0-16,-14-7 134 0,0 0-134 0,16 2 134 15,-3-2-134-15,-13 0 118 0,0 0-118 0,25 0 118 16,4-2-118-16,-29 2 122 0,0 0-122 0,35-2 122 16,7 1-122-16,-42 1 64 0,0 0-64 0,42 1 65 15,-2 1-65-15,-40-2 45 0,0 0-45 0,37 5 46 16,-6-1-46-16,-31-4 37 0,0 0-37 0,28 3 38 15,-7 2-38-15,-21-5-10 0,0 0 10 0,17 4-9 0,-5-1 9 16,-12-3-178-16,0 0 178 0,11 9-177 16,-4-3 177-16,-7-6-128 0,0 0 128 0,5 6-128 0,0 0 128 15,6 6-706-15</inkml:trace>
  <inkml:trace contextRef="#ctx0" brushRef="#br2" timeOffset="142099.78">13594 3819 707 0,'0'0'0'15,"-9"0"0"-15,-3-7 0 0,12 7 84 0,0 0-84 16,-5 0 84-16,10 3-84 0,-5-3 98 0,0 0-98 15,0 0 99-15,2 7-99 0,-2-7 58 0,0 0-58 16,1 2 58-16,1 5-58 0,-2-7 47 0,0 0-47 0,0 8 47 16,-2 8-47-16,2-16 29 0,0 0-29 0,-3 18 29 15,-1 6-29-15,4-24 25 0,0 0-25 0,-5 24 26 16,0 7-26-16,5-31 15 0,0 0-15 0,-4 24 16 16,-3 4-16-16,7-28 1 0,0 0-1 0,-1 24 2 15,-3 0-2-15,4-24 18 0,0 0-18 0,-3 18 19 16,6 1-19-16,-3-19 0 0,0 0 0 0,4 17 1 15,1 2-1-15,-5-19 3 0,0 0-3 0,12 12 3 16,9 0-3-16,-21-12 12 0,0 0-12 0,19 9 12 16,6-9-12-16,-25 0 14 0,0 0-14 0,24 3 15 0,2-6-15 15,-26 3 25-15,0 0-25 0,23 0 26 0,1-5-26 16,-24 5 30-16,0 0-30 0,18 0 30 0,-3-4-30 0,-15 4 7 16,0 0-7-16,9 0 7 0,0 0-7 0,-9 0-20 15,0 0 20-15,3 4-20 0,-1-4 20 0,-2 0-130 16,0 0 130-16,0 0-129 0,0 0 129 0,0 0-919 15</inkml:trace>
  <inkml:trace contextRef="#ctx0" brushRef="#br2" timeOffset="142430.84">14024 3512 807 0,'0'0'0'0,"3"0"0"16,3 0 0-16,-6 0 123 0,0 0-123 0,8 0 123 16,3 0-123-16,-11 0 101 0,0 0-101 0,14 0 101 15,1 0-101-15,-15 0 80 0,0 0-80 0,20 0 80 16,2-4-80-16,-22 4 45 0,0 0-45 0,26-5 45 15,1-2-45-15,-27 7 42 0,0 0-42 0,20-5 43 16,3 2-43-16,-23 3 18 0,0 0-18 0,16-3 18 16,-4-1-18-16,-12 4 30 0,0 0-30 0,9-2 30 0,-6 2-30 15,-3 0-76-15,0 0 76 0,0 0-75 0,0 0 75 16,0 0-150-16,0 0 150 0,-12 9-149 0,-9 6 149 0,-15 6-830 16</inkml:trace>
  <inkml:trace contextRef="#ctx0" brushRef="#br2" timeOffset="142595.21">13960 3791 1043 0,'0'0'0'0,"12"0"0"0,10-7 0 0,-22 7 153 16,0 0-153-16,25-1 154 0,-1 1-154 0,-24 0 113 0,0 0-113 16,26 0 113-16,-3 5-113 0,-23-5 0 0,0 0 0 15,21 3 0-15,-4 1 0 0,-17-4-110 0,0 0 110 16,16 0-110-16,-4 0 110 0,18 0-930 0</inkml:trace>
  <inkml:trace contextRef="#ctx0" brushRef="#br2" timeOffset="143270.34">14745 3688 785 0,'0'0'0'0,"0"4"0"16,4 4 0-16,-4-8 126 0,0 0-126 0,0 4 126 15,3-4-126-15,-3 0 128 0,0 0-128 0,9 1 129 0,1 3-129 16,-10-4 97-16,0 0-97 0,20 3 97 0,4 2-97 16,-24-5 74-16,0 0-74 0,31 11 75 0,2-3-75 15,-33-8 16-15,0 0-16 0,35 7 17 0,0 2-17 0,-35-9 9 16,0 0-9-16,37 0 9 0,1 0-9 0,-38 0 16 15,0 0-16-15,31-4 17 0,1-4-17 0,-32 8-29 16,0 0 29-16,26-7-29 0,-9 2 29 0,-17 5-137 16,0 0 137-16,12-7-137 0,-8 2 137 0,13-7-948 15</inkml:trace>
  <inkml:trace contextRef="#ctx0" brushRef="#br2" timeOffset="143916.01">15907 2984 1009 0,'0'0'0'0,"4"-3"0"0,1 3 0 15,-5 0 83-15,0 0-83 0,5-4 83 16,2 4-83-16,-7 0 79 0,0 0-79 0,2 4 80 0,0 3-80 16,-2-7 68-16,0 0-68 0,0 20 68 0,0 8-68 0,0-28 47 15,0 0-47-15,-4 36 48 0,-5 6-48 0,9-42 42 16,0 0-42-16,-15 47 43 0,-4 4-43 0,19-51 12 15,0 0-12-15,-20 48 12 0,1-5-12 0,19-43 13 16,0 0-13-16,-28 39 14 0,-3-3-14 0,31-36 25 16,0 0-25-16,-30 24 26 0,-1-5-26 0,31-19 5 15,0 0-5-15,-31 5 6 0,-4-6-6 0,35 1 9 16,0 0-9-16,-28-12 10 0,5-7-10 0,23 19 8 16,0 0-8-16,-21-31 9 0,2-5-9 0,19 36 3 15,0 0-3-15,-10-36 4 0,1-2-4 0,9 38 2 0,0 0-2 16,0-32 2-16,9-1-2 0,-9 33-1 0,0 0 1 15,12-22 0-15,7 6 0 0,-19 16-5 0,0 0 5 16,25-5-4-16,4 5 4 0,-29 0-8 0,0 0 8 16,33 12-8-16,6 9 8 0,-39-21-8 0,0 0 8 15,33 31-8-15,2 8 8 0,-35-39 0 0,0 0 0 16,33 36 0-16,1 7 0 0,-34-43 0 0,0 0 0 0,30 39 0 16,-4 1 0-16,-26-40 2 0,0 0-2 0,23 32 2 15,-4-1-2-15,-19-31 6 0,0 0-6 0,17 27 6 16,-4-4-6-16,-13-23 7 0,0 0-7 0,10 17 8 15,-1-2-8-15,-9-15 15 0,0 0-15 0,7 12 15 16,-4-5-15-16,-3-7-10 0,0 0 10 0,0 9-9 16,2-6 9-16,-2-3-119 0,0 0 119 0,2 4-118 15,-2 1 118-15,0-5-144 0,0 0 144 0,0-5-143 0,0-2 143 16,0-5-869-16</inkml:trace>
  <inkml:trace contextRef="#ctx0" brushRef="#br2" timeOffset="144245.99">16299 3409 975 0,'0'0'0'15,"-10"0"0"-15,-8 4 0 0,18-4 152 0,0 0-152 16,-7 20 152-16,11 8-152 0,-4-28 110 0,0 0-110 16,3 30 110-16,1 3-110 0,-4-33 97 0,0 0-97 15,5 34 98-15,-1 2-98 0,-4-36 36 0,0 0-36 16,5 33 37-16,0-2-37 0,-5-31 10 0,0 0-10 0,3 24 11 16,1-9-11-16,-4-15 32 0,0 0-32 0,2 12 32 15,-1-5-32-15,-1-7-25 0,0 0 25 0,0 0-24 16,6-12 24-16,-6 12-142 0,0 0 142 0,1-16-142 15,3-6 142-15,-4 22-162 0,0 0 162 0,0-24-161 16,-2-3 161-16,0-25-797 0</inkml:trace>
  <inkml:trace contextRef="#ctx0" brushRef="#br2" timeOffset="144442.54">16212 3469 897 0,'0'0'0'0,"14"7"0"0,10 5 0 16,-24-12 183-16,0 0-183 0,23 12 183 0,5 0-183 0,-28-12 112 15,0 0-112-15,30 12 112 0,4 0-112 0,-34-12 72 16,0 0-72-16,30 10 73 0,1 2-73 0,-31-12 39 16,0 0-39-16,28 5 39 0,-5-1-39 0,-23-4 0 15,0 0 0-15,19 0 0 0,-5-4 0 0,-14 4-105 16,0 0 105-16,12-8-105 0,-7-11 105 0,-5 19-180 16,0 0 180-16,4-24-179 0,-9-3 179 0,3-28-751 15</inkml:trace>
  <inkml:trace contextRef="#ctx0" brushRef="#br2" timeOffset="144606.84">16517 3366 886 0,'0'0'0'15,"7"16"0"-15,3 8 0 0,-10-24 125 0,0 0-125 16,9 31 126-16,-5 5-126 0,-4-36 94 0,0 0-94 16,5 39 94-16,-5 4-94 0,0-43 63 0,0 0-63 0,0 39 63 15,0-3-63-15,0-36-67 0,0 0 67 0,-4 31-67 16,3-4 67-16,1-27-169 0,0 0 169 0,-2 21-168 15,0-6 168-15,-1 18-633 0</inkml:trace>
  <inkml:trace contextRef="#ctx0" brushRef="#br2" timeOffset="145087.07">15466 4086 807 0,'0'0'0'16,"21"-4"0"-16,14-2 0 0,-35 6 168 0,0 0-168 0,51-2 168 15,15-2-168-15,-66 4 121 0,0 0-121 0,71-6 122 16,11 0-122-16,-82 6 72 0,0 0-72 0,103-3 72 15,15 3-72-15,-118 0 63 0,0 0-63 0,96 5 63 16,-9 2-63-16,-87-7 15 0,0 0-15 0,72 12 15 16,-18 0-15-16,-54-12 8 0,0 0-8 0,36 12 9 15,-16 3-9-15,-20-15 25 0,0 0-25 0,14 16 26 16,-7 3-26-16,-7-19-3 0,0 0 3 0,5 15-3 16,-5 2 3-16,0-17-109 0,0 0 109 0,0 16-108 0,-5-1 108 15,5-15-180-15,0 0 180 0,-4 9-179 0,-3-1 179 16,-3 11-775-16</inkml:trace>
  <inkml:trace contextRef="#ctx0" brushRef="#br2" timeOffset="145958.91">15825 5448 707 0,'0'0'0'0,"6"-12"0"16,2-14 0-16,-8 26 140 0,0 0-140 0,7-29 140 16,0-9-140-16,-7 38 116 0,0 0-116 0,4-39 116 0,-1-2-116 15,-3 41 106-15,0 0-106 0,0-50 107 0,0-5-107 16,0 55 65-16,0 0-65 0,-9-56 66 0,-3-8-66 15,12 64 44-15,0 0-44 0,-12-63 44 0,-2-4-44 16,14 67 31-16,0 0-31 0,-16-70 31 0,3-9-31 0,13 79 38 16,0 0-38-16,-9-55 38 0,9 16-38 0,0 39 38 15,0 0-38-15,5-40 38 0,7 10-38 0,-12 30 39 16,0 0-39-16,14-28 39 0,5 4-39 0,-19 24 26 16,0 0-26-16,23-20 26 0,3-4-26 0,-26 24 10 15,0 0-10-15,30-11 10 0,6 3-10 0,-36 8 12 16,0 0-12-16,33 0 12 0,4 8-12 0,-37-8 15 15,0 0-15-15,37 11 15 0,-6 9-15 0,-31-20 14 16,0 0-14-16,28 17 15 0,-9 6-15 0,-19-23 9 0,0 0-9 16,14 24 9-16,-7-4-9 0,-7-20 9 0,0 0-9 15,0 26 10-15,-9-2-10 0,9-24 23 0,0 0-23 16,-14 24 24-16,-12 0-24 0,26-24 12 0,0 0-12 16,-24 15 13-16,-8-3-13 0,32-12 18 0,0 0-18 15,-31 7 18-15,0-7-18 0,31 0 1 0,0 0-1 0,-25-3 1 16,4-4-1-16,21 7 4 0,0 0-4 0,-14-9 4 15,6 1-4-15,8 8 2 0,0 0-2 0,1-7 2 16,10 3-2-16,-11 4 1 0,0 0-1 0,26 0 2 16,7 4-2-16,-33-4 1 0,0 0-1 0,40 10 1 15,11 4-1-15,-51-14 1 0,0 0-1 0,45 19 1 16,4 1-1-16,-49-20 0 0,0 0 0 0,42 24 1 16,-6 4-1-16,-36-28 2 0,0 0-2 0,28 25 3 15,-9-4-3-15,-19-21 5 0,0 0-5 0,11 31 5 0,-8 1-5 16,-3-32 14-16,0 0-14 0,-2 28 15 0,-5-4-15 15,7-24 14-15,0 0-14 0,-17 25 15 0,-13 1-15 16,30-26 4-16,0 0-4 0,-29 15 4 0,-4-4-4 16,33-11 13-16,0 0-13 0,-35-4 14 0,-3-8-14 0,38 12 1 15,0 0-1-15,-34-19 1 0,8-5-1 0,26 24-26 16,0 0 26-16,-17-27-26 0,5 0 26 0,12 27-100 16,0 0 100-16,0-28-99 0,8 1 99 0,-8 27-176 15,0 0 176-15,6-52-1333 0,-12 104 1333 0</inkml:trace>
  <inkml:trace contextRef="#ctx0" brushRef="#br2" timeOffset="146288.29">16515 4853 1412 0,'0'0'0'0,"0"0"0"15,0 0 0-15,0 0 199 0,0 0-199 0,0 0 199 16,0 24-199-16,0-24 135 0,0 0-135 0,2 17 135 16,0 6-135-16,-2-23 67 0,0 0-67 0,3 31 68 15,2 8-68-15,-5-39 12 0,0 0-12 0,6 32 13 16,1 4-13-16,-7-36 27 0,0 0-27 0,5 31 27 0,2-3-27 15,-7-28 2-15,0 0-2 0,2 19 2 0,1-4-2 16,-3-15-41-16,0 0 41 0,4 9-41 0,-1-8 41 16,-3-1-161-16,0 0 161 0,2-12-160 0,1-12 160 15,-3 24-197-15,0 0 197 0,-3-29-196 0,1-5 196 0,-1-33-1018 16</inkml:trace>
  <inkml:trace contextRef="#ctx0" brushRef="#br2" timeOffset="146483.88">16477 4819 998 0,'0'0'0'0,"10"7"0"0,8 1 0 0,-18-8 171 16,0 0-171-16,21 12 171 0,8-1-171 0,-29-11 159 0,0 0-159 15,35 13 160-15,0 3-160 0,-35-16 94 0,0 0-94 16,37 15 94-16,-1-3-94 0,-36-12 51 0,0 0-51 16,33 12 52-16,0-3-52 0,-33-9 23 0,0 0-23 15,25 7 24-15,-4-4-24 0,-21-3-49 0,0 0 49 16,15 0-48-16,-4-3 48 0,-11 3-178 0,0 0 178 0,8-9-178 15,-6-6 178-15,9-13-1054 0</inkml:trace>
  <inkml:trace contextRef="#ctx0" brushRef="#br2" timeOffset="146649.63">16832 4908 1031 0,'0'0'0'0,"6"21"0"16,2 11 0-16,-8-32 130 0,0 0-130 0,9 40 130 15,1 6-130-15,-10-46 102 0,0 0-102 0,9 43 102 0,0-4-102 16,-9-39-40-16,0 0 40 0,3 29-40 0,-1-6 40 16,-2-23-169-16,0 0 169 0,-2 8-168 0,-1-10 168 15,-2 11-707-15</inkml:trace>
  <inkml:trace contextRef="#ctx0" brushRef="#br2" timeOffset="166345.91">17557 3855 359 0,'0'0'0'0,"0"0"0"15,0 0 0-15,0 0 153 0,0 0-153 0,0 0 154 0,0 0-154 16,0 0 136-16,0 0-136 0,0 0 136 0,26 0-136 16,-26 0 80-16,0 0-80 0,21 0 81 0,2 0-81 0,-23 0 56 15,0 0-56-15,28 0 57 0,6 0-57 0,-34 0 39 16,0 0-39-16,34-4 40 0,4 2-40 0,-38 2 50 15,0 0-50-15,40-3 51 0,5 0-51 0,-45 3 41 16,0 0-41-16,40-9 42 0,4 2-42 0,-44 7 36 16,0 0-36-16,38-8 36 0,-1-1-36 0,-37 9 39 15,0 0-39-15,28-7 40 0,-9 0-40 0,-19 7 33 16,0 0-33-16,14-5 34 0,-6 2-34 0,-8 3 1 16,0 0-1-16,6 0 1 0,-6-4-1 0,0 4-99 15,0 0 99-15,-9 0-98 0,-7 4 98 0,16-4-123 0,0 0 123 16,-26 0-123-16,-10 3 123 0,-27 2-849 0</inkml:trace>
  <inkml:trace contextRef="#ctx0" brushRef="#br2" timeOffset="166674.5">17592 4012 371 0,'0'0'0'0,"5"-3"0"15,6-2 0-15,-11 5 171 0,0 0-171 0,5-4 171 16,0 4-171-16,-5 0 168 0,0 0-168 0,3 0 169 0,-1 0-169 16,-2 0 134-16,0 0-134 0,5 4 134 0,1-1-134 15,-6-3 88-15,0 0-88 0,12 5 89 0,7 2-89 0,-19-7 62 16,0 0-62-16,28 5 63 0,10 2-63 0,-38-7 58 15,0 0-58-15,39 3 59 0,8-3-59 0,-47 0 39 16,0 0-39-16,45 0 39 0,4-3-39 0,-49 3 40 16,0 0-40-16,41-7 41 0,0 2-41 0,-41 5-83 15,0 0 83-15,29-3-83 0,-6-1 83 0,-23 4-110 16,0 0 110-16,52-5-1107 0,-104 10 1107 0</inkml:trace>
  <inkml:trace contextRef="#ctx0" brushRef="#br2" timeOffset="167441.04">18658 3827 415 0,'0'0'0'0,"0"0"0"16,19-12 0-16,-19 12 86 0,0 0-86 0,14-5 87 16,2-2-87-16,-16 7 96 0,0 0-96 0,15-5 97 15,5-2-97-15,-20 7 105 0,0 0-105 0,21-3 105 0,-1-1-105 16,-20 4 101-16,0 0-101 0,28 0 101 16,4 0-101-16,-32 0 86 0,0 0-86 0,29 4 87 0,3-1-87 15,-32-3 55-15,0 0-55 0,29 5 56 0,-1 2-56 16,-28-7 53-16,0 0-53 0,23 4 53 0,-2 1-53 0,-21-5 32 15,0 0-32-15,21 7 32 0,-7-2-32 0,-14-5 14 16,0 0-14-16,12 7 15 0,-4-4-15 0,-8-3 30 16,0 0-30-16,6 3 30 0,-3 3-30 0,-3-6 5 15,0 0-5-15,0 0 5 0,0 3-5 0,0-3-83 16,0 0 83-16,0-3-83 0,-2-4 83 0,2 7-142 16,0 0 142-16,0-9-141 0,0-3 141 0,0-12-878 15</inkml:trace>
  <inkml:trace contextRef="#ctx0" brushRef="#br2" timeOffset="168117.26">19513 3584 841 0,'0'0'0'16,"-3"3"0"-16,-1 4 0 0,4-7 154 0,0 0-154 16,0-3 155-16,4-9-155 0,-4 12 120 0,0 0-120 15,0-9 121-15,0-3-121 0,0 12 76 0,0 0-76 16,-5-14 76-16,1 1-76 0,4 13 46 0,0 0-46 16,-7-16 47-16,0 1-47 0,7 15 53 0,0 0-53 0,-5-19 53 15,0 2-53-15,5 17 12 0,0 0-12 0,-2-12 13 16,2-3-13-16,0 15 33 0,0 0-33 0,5-12 33 15,-1-4-33-15,-4 16 18 0,0 0-18 0,12-12 18 16,7-3-18-16,-19 15 5 0,0 0-5 0,26-16 5 16,7 1-5-16,-33 15 3 0,0 0-3 0,37-17 4 15,5 1-4-15,-42 16 12 0,0 0-12 0,43-15 13 16,-3-1-13-16,-40 16 13 0,0 0-13 0,37-11 14 16,-7 2-14-16,-30 9 1 0,0 0-1 0,20-3 1 0,-2-1-1 15,-18 4-15-15,0 0 15 0,12-3-15 16,-3 1 15-16,-9 2-125 0,0 0 125 0,-4 9-125 0,-4-1 125 15,8-8-146-15,0 0 146 0,-18 19-146 0,-11 5 146 16,-18 15-930-16</inkml:trace>
  <inkml:trace contextRef="#ctx0" brushRef="#br2" timeOffset="168447.34">19557 3606 774 0,'0'0'0'16,"12"5"0"-16,4 2 0 0,-16-7 119 0,0 0-119 16,22 12 119-16,5 0-119 0,-27-12 87 0,0 0-87 15,29 19 88-15,4 2-88 0,-33-21 59 0,0 0-59 16,33 23 60-16,2 5-60 0,-35-28 34 0,0 0-34 16,30 27 35-16,-1 1-35 0,-29-28 32 0,0 0-32 15,20 24 32-15,-1 0-32 0,-19-24 22 0,0 0-22 0,9 25 22 16,-6 3-22-16,-3-28 41 0,0 0-41 0,-7 32 41 15,-9 3-41-15,16-35 49 0,0 0-49 0,-24 32 49 16,-9-1-49-16,33-31 42 0,0 0-42 0,-38 24 42 16,-8-3-42-16,46-21 52 0,0 0-52 0,-42 15 53 15,2-8-53-15,40-7 37 0,0 0-37 0,-36 0 38 16,1-7-38-16,35 7 0 0,0 0 0 0,-26-12 0 16,7-3 0-16,19 15-135 0,0 0 135 0,-7-31-135 15,12-10 135-15,-10-30-1149 0</inkml:trace>
  <inkml:trace contextRef="#ctx0" brushRef="#br2" timeOffset="172201.52">22315 3111 348 0,'0'0'0'0,"0"0"0"0,0 0 0 0,0 0 40 0,0 0-40 16,1 31 40-16,6 20-40 0,-7-51 44 0,0 0-44 15,7 48 44-15,2 5-44 0,-9-53 38 0,0 0-38 16,7 52 39-16,0-4-39 0,-7-48 20 0,0 0-20 16,5 43 20-16,0-7-20 0,-5-36 19 0,0 0-19 15,6 27 20-15,-3-3-20 0,-3-24 9 0,0 0-9 0,4 19 10 16,-3-7-10-16,-1-12-61 0,0 0 61 0,0 8-60 16,0-8 60-16,0 0-137 0,0 0 137 0,-1-5-137 15,-1-7 137-15,-2-3-128 0</inkml:trace>
  <inkml:trace contextRef="#ctx0" brushRef="#br2" timeOffset="172681.37">22285 3181 315 0,'0'0'0'0,"11"-12"0"0,8-10 0 16,-19 22 53-16,0 0-53 0,19-24 53 0,4-5-53 0,-23 29 34 15,0 0-34-15,26-31 34 0,-2 0-34 0,-24 31 93 16,0 0-93-16,30-31 93 0,3 6-93 0,-33 25 82 15,0 0-82-15,31-23 82 0,-1 6-82 0,-30 17 64 16,0 0-64-16,29-7 65 0,-1 4-65 0,-28 3 45 16,0 0-45-16,23 7 46 0,-2 1-46 0,-21-8 31 15,0 0-31-15,14 12 31 0,-4 0-31 0,-10-12 22 16,0 0-22-16,2 23 23 0,-6 1-23 0,4-24 25 16,0 0-25-16,-8 24 26 0,-4 0-26 0,12-24 8 15,0 0-8-15,-27 27 8 0,-7 0-8 0,34-27 18 0,0 0-18 16,-37 24 18-16,-1-1-18 0,38-23 8 0,0 0-8 15,-33 13 8-15,1-2-8 0,32-11 9 0,0 0-9 16,-28 8 9-16,6-1-9 0,22-7 3 0,0 0-3 16,-21 2 4-16,9 1-4 0,12-3 0 0,0 0 0 15,-9 4 1-15,7-1-1 0,2-3 5 0,0 0-5 0,11 16 5 16,8 4-5-16,-19-20 21 0,0 0-21 0,26 24 21 16,9 3-21-16,-35-27 7 0,0 0-7 0,36 31 8 15,6 2-8-15,-42-33 34 0,0 0-34 0,40 34 35 16,-5 2-35-16,-35-36 27 0,0 0-27 0,30 31 27 15,-6-2-27-15,-24-29 23 0,0 0-23 0,19 26 24 16,-7-6-24-16,-12-20 27 0,0 0-27 0,9 16 27 16,-2-4-27-16,-7-12 38 0,0 0-38 0,2 8 38 15,0-1-38-15,-2-7-36 0,0 0 36 0,-4 0-35 16,-1 0 35-16,5 0-128 0,0 0 128 0,-7-12-127 16,-4-7 127-16,-4-13-923 0</inkml:trace>
  <inkml:trace contextRef="#ctx0" brushRef="#br2" timeOffset="173146.84">22907 3401 707 0,'0'0'0'16,"0"0"0"-16,0 0 0 0,0 0 117 0,0 0-117 16,7-2 118-16,7 0-118 0,-14 2 89 0,0 0-89 0,16-3 89 15,3 3-89-15,-19 0 42 0,0 0-42 0,19 3 43 16,0 1-43-16,-19-4 37 0,0 0-37 0,18 8 38 15,-1-3-38-15,-17-5 21 0,0 0-21 0,14 11 21 16,-2 2-21-16,-12-13 41 0,0 0-41 0,7 19 41 16,-5 0-41-16,-2-19 33 0,0 0-33 0,-5 27 33 15,-8 6-33-15,13-33 38 0,0 0-38 0,-19 31 38 16,-5 1-38-16,24-32 44 0,0 0-44 0,-25 35 45 16,-4-5-45-16,29-30 10 0,0 0-10 0,-25 33 11 0,6-6-11 15,19-27 14-15,0 0-14 0,-12 24 15 0,7 0-15 16,5-24 9-16,0 0-9 0,7 19 9 0,8-3-9 0,-15-16 3 15,0 0-3-15,23 8 4 0,7-8-4 0,-30 0-48 16,0 0 48-16,29-5-47 0,3-2 47 0,-32 7-163 16,0 0 163-16,29-12-163 0,3-3 163 0,27-13-866 15</inkml:trace>
  <inkml:trace contextRef="#ctx0" brushRef="#br2" timeOffset="174317.48">20578 3634 259 0,'0'0'0'0,"14"3"0"15,3-3 0-15,-17 0 86 0,0 0-86 0,5 0 86 16,-5 0-86-16,0 0 72 0,0 0-72 0,0 0 72 16,0 0-72-16,0 0 82 0,0 0-82 0,7-3 82 15,2-1-82-15,-9 4 84 0,0 0-84 0,18-8 85 16,8-4-85-16,-26 12 75 0,0 0-75 0,29-7 75 16,4-5-75-16,-33 12 46 0,0 0-46 0,32-9 46 0,1 2-46 15,-33 7 38-15,0 0-38 0,35-8 39 0,1-4-39 16,-36 12 16-16,0 0-16 0,35-9 17 15,3-1-17-15,-38 10 5 0,0 0-5 0,37-12 6 0,1 0-6 16,-38 12 4-16,0 0-4 0,35-12 4 0,-2 3-4 0,-33 9 6 16,0 0-6-16,25-12 6 0,-3 6-6 0,-22 6 2 15,0 0-2-15,18-9 3 0,-6 2-3 0,-12 7-43 16,0 0 43-16,7-5-43 0,-5 2 43 0,-2 3-151 16,0 0 151-16,0-4-150 0,-2 1 150 0,0-2-585 15</inkml:trace>
  <inkml:trace contextRef="#ctx0" brushRef="#br2" timeOffset="175143.6">20494 3889 561 0,'0'0'0'0,"5"-7"0"15,6 0 0-15,-11 7 102 0,0 0-102 0,14-5 102 16,0-4-102-16,-14 9 84 0,0 0-84 0,19-12 85 0,2 0-85 15,-21 12 77-15,0 0-77 0,26-10 78 0,5-2-78 16,-31 12 80-16,0 0-80 0,33-8 81 0,6-3-81 16,-39 11 39-16,0 0-39 0,36-12 39 0,1 0-39 0,-37 12 7 15,0 0-7-15,37-12 8 0,1 0-8 0,-38 12 21 16,0 0-21-16,35-12 21 0,1-3-21 0,-36 15 30 16,0 0-30-16,32-9 30 0,-5 1-30 0,-27 8 1 15,0 0-1-15,21-7 2 0,-3 2-2 0,-18 5 32 16,0 0-32-16,14-4 33 0,-7 1-33 0,-7 3-1 15,0 0 1-15,5 0-1 0,-3-3 1 0,-2 3-98 16,0 0 98-16,0 0-98 0,0 0 98 0,0 0-133 0,0 0 133 16,0 0-132-16,0 0 132 0,0 0-695 0</inkml:trace>
  <inkml:trace contextRef="#ctx0" brushRef="#br2" timeOffset="175984.14">22188 4058 785 0,'0'0'0'0,"13"-3"0"0,12-4 0 0,-25 7 98 16,0 0-98-16,7 0 98 0,-5 7-98 0,-2-7 72 15,0 0-72-15,3 3 72 0,-1 6-72 0,-2-9 60 16,0 0-60-16,17 7 60 0,11-2-60 0,-28-5 7 15,0 0-7-15,42 3 8 0,14 3-8 0,-56-6 37 16,0 0-37-16,57 3 37 0,9 0-37 0,-66-3 10 16,0 0-10-16,74 0 11 0,7-3-11 0,-81 3 6 0,0 0-6 15,101-5 6-15,16-2-6 0,-117 7 34 0,0 0-34 16,92-9 34-16,-8-6-34 0,-84 15 15 0,0 0-15 16,66-12 15-16,-13 0-15 0,-53 12 0 0,0 0 0 15,36-3 1-15,-18-3-1 0,-18 6-27 0,0 0 27 16,12-1-27-16,-9 1 27 0,-3 0-162 0,0 0 162 15,-3 7-161-15,-6 1 161 0,-3 8-717 0</inkml:trace>
  <inkml:trace contextRef="#ctx0" brushRef="#br2" timeOffset="176719.68">22635 4504 595 0,'0'0'0'0,"11"-5"0"0,3-2 0 0,-14 7 88 15,0 0-88-15,0 12 89 0,-6 10-89 0,6-22 89 16,0 0-89-16,-3 29 89 0,1 7-89 0,2-36 66 16,0 0-66-16,2 43 67 0,1 3-67 0,-3-46 44 15,0 0-44-15,4 52 44 0,1 2-44 0,-5-54 36 0,0 0-36 16,2 55 36-16,-2-2-36 0,0-53 15 0,0 0-15 16,-2 47 16-16,-1-8-16 0,3-39 21 0,0 0-21 15,-6 31 21-15,-1-11-21 0,7-20 33 0,0 0-33 16,-7 19 33-16,1-7-33 0,6-12 10 0,0 0-10 15,-14 0 11-15,-6-12-11 0,20 12 6 0,0 0-6 16,-12-24 6-16,2-15-6 0,10 39 24 0,0 0-24 16,-7-51 25-16,2-11-25 0,5 62 29 0,0 0-29 0,3-67 29 15,6-5-29-15,-9 72 0 0,0 0 0 0,19-77 1 16,9-7-1-16,-28 84 15 0,0 0-15 0,26-51 16 16,0 13-16-16,-26 38 9 0,0 0-9 0,31-24 9 15,3 15-9-15,-34 9 4 0,0 0-4 0,31 0 4 16,0 9-4-16,-31-9 7 0,0 0-7 0,26 22 7 15,-5 11-7-15,-21-33 32 0,0 0-32 0,14 31 32 16,-7 8-32-16,-7-39 8 0,0 0-8 0,2 33 9 0,-7 1-9 16,5-34 12-16,0 0-12 0,-11 27 13 0,-3 1-13 15,14-28 25-15,0 0-25 0,-17 20 26 0,-4-1-26 16,21-19 12-16,0 0-12 0,-23 12 12 0,-3-3-12 0,26-9 1 16,0 0-1-16,-22 3 2 0,1-6-2 0,21 3-1 15,0 0 1-15,-18-4 0 0,10-1 0 0,8 5-9 16,0 0 9-16,0 0-9 0,0 0 9 0,0 0-2 15,0 0 2-15,12 9-1 0,10 9 1 0,-22-18 3 16,0 0-3-16,27 28 3 0,9 4-3 0,-36-32 23 16,0 0-23-16,38 35 24 0,4 6-24 0,-42-41 3 15,0 0-3-15,37 39 4 0,-4 2-4 0,-33-41 23 16,0 0-23-16,26 33 24 0,-7-6-24 0,-19-27-2 0,0 0 2 16,14 24-2-16,-5-8 2 0,-9-16-153 0,0 0 153 15,5 12-153-15,-3-9 153 0,-2-3-128 0,0 0 128 16,-7-3-127-16,-5-13 127 0,-8-4-882 0</inkml:trace>
  <inkml:trace contextRef="#ctx0" brushRef="#br2" timeOffset="177709.56">20919 3133 539 0,'0'0'0'0,"6"0"0"0,2 0 0 0,-8 0 88 15,0 0-88-15,7 2 88 0,-2-2-88 0,-5 0 92 16,0 0-92-16,9 3 92 0,3 1-92 0,-12-4 111 16,0 0-111-16,14 3 111 0,5 2-111 0,-19-5 105 15,0 0-105-15,21 11 105 0,9 1-105 0,-30-12 88 16,0 0-88-16,33 15 88 0,7 2-88 0,-40-17 40 16,0 0-40-16,42 19 40 0,0-2-40 0,-42-17 38 0,0 0-38 15,43 23 38-15,1 0-38 0,-44-23 8 0,0 0-8 16,45 24 8-16,0-1-8 0,-45-23 11 0,0 0-11 15,46 24 11-15,-3 0-11 0,-43-24 34 0,0 0-34 16,44 24 34-16,-6 0-34 0,-38-24 4 0,0 0-4 16,32 22 4-16,-5-1-4 0,-27-21 17 0,0 0-17 15,23 20 17-15,-7 2-17 0,-16-22 24 0,0 0-24 0,14 17 25 16,-6 2-25-16,-8-19 13 0,0 0-13 0,7 21 13 16,-7 1-13-16,0-22 10 0,0 0-10 0,-5 24 11 15,-4 4-11-15,9-28 26 0,0 0-26 0,-21 36 26 16,-8-1-26-16,29-35 2 0,0 0-2 0,-33 40 2 15,-11 3-2-15,44-43 6 0,0 0-6 0,-43 49 7 16,-6 3-7-16,49-52 33 0,0 0-33 0,-59 68 33 16,-8 11-33-16,67-79 1 0,0 0-1 0,-61 70 1 0,-3 1-1 15,64-71 5-15,0 0-5 0,-52 56 6 16,5-3-6-16,47-53 8 0,0 0-8 0,-28 33 9 0,16-18-9 16,12-15-40-16,0 0 40 0,-14 7-40 0,8-10 40 15,6 3-111-15,0 0 111 0,-17 5-1313 0,34-10 1313 0</inkml:trace>
  <inkml:trace contextRef="#ctx0" brushRef="#br2" timeOffset="179481.84">23278 4999 785 0,'0'0'0'0,"0"0"0"0,24-12 0 0,-24 12 159 15,0 0-159-15,21-12 160 0,7-3-160 0,-28 15 119 16,0 0-119-16,25-19 119 0,-3-5-119 0,-22 24 109 16,0 0-109-16,21-28 110 0,0-4-110 0,-21 32 71 15,0 0-71-15,21-31 71 0,2 0-71 0,-23 31 33 16,0 0-33-16,15-27 34 0,-2 3-34 0,-13 24 41 15,0 0-41-15,8-21 41 0,-1 9-41 0,-7 12 33 0,0 0-33 16,5 0 34-16,-3 10-34 0,-2-10 0 0,0 0 0 16,2 31 1-16,-2 15-1 0,0-46 10 0,0 0-10 15,0 59 11-15,-2 13-11 0,2-72 9 0,0 0-9 16,-2 70 9-16,2 9-9 0,0-79 3 0,0 0-3 16,-1 75 3-16,1 0-3 0,0-75 6 0,0 0-6 0,-2 47 7 15,2-23-7-15,0-24-47 0,0 0 47 0,2 12-46 16,3-21 46-16,-5 9-84 0,0 0 84 0,5-24-84 15,4-19 84-15,5-27-1207 0</inkml:trace>
  <inkml:trace contextRef="#ctx0" brushRef="#br2" timeOffset="179842.72">23799 3819 998 0,'0'0'0'0,"5"-4"0"0,6-1 0 0,-11 5 148 15,0 0-148-15,14-7 149 0,5 0-149 0,-19 7 93 16,0 0-93-16,22-5 94 0,6 2-94 0,-28 3 71 15,0 0-71-15,30 0 72 0,1 0-72 0,-31 0 16 0,0 0-16 16,33 3 17-16,2 4-17 0,-35-7 20 0,0 0-20 16,37 5 20-16,1-1-20 0,-38-4 34 0,0 0-34 15,35 3 34-15,2-3-34 0,-37 0 5 0,0 0-5 16,26 0 5-16,-4 0-5 0,-22 0-1 0,0 0 1 16,19 0 0-16,-10 0 0 0,-9 0-128 0,0 0 128 15,5 0-127-15,-6-3 127 0,1 3-146 0,0 0 146 0,-16 0-146 16,-10-4 146-16,-16-3-825 0</inkml:trace>
  <inkml:trace contextRef="#ctx0" brushRef="#br2" timeOffset="180053.44">23801 4024 1031 0,'0'0'0'0,"15"4"0"15,12-1 0-15,-27-3 186 0,0 0-186 0,27 3 186 16,13-1-186-16,-40-2 114 0,0 0-114 0,39-2 114 0,1-1-114 15,-40 3 58-15,0 0-58 0,43-3 58 0,4-3-58 16,-47 6 8-16,0 0-8 0,44-3 9 0,-2 0-9 16,-42 3 34-16,0 0-34 0,38-4 35 0,-3 4-35 0,-35 0-33 15,0 0 33-15,30 0-33 0,-4 0 33 0,-26 0-229 16,0 0 229-16,21-3-229 0,-4 1 229 0,21-5-865 16</inkml:trace>
  <inkml:trace contextRef="#ctx0" brushRef="#br2" timeOffset="180458.34">24874 3779 1267 0,'0'0'0'0,"0"-12"0"16,2-12 0-16,-2 24 127 0,0 0-127 0,-2-22 127 16,-2-9-127-16,4 31 79 0,0 0-79 0,-3-29 79 15,-2-7-79-15,5 36 69 0,0 0-69 0,-9-34 70 16,0-2-70-16,9 36 33 0,0 0-33 0,-8-31 33 16,1-2-33-16,7 33 7 0,0 0-7 0,0-27 8 15,7 1-8-15,-7 26 13 0,0 0-13 0,12-17 13 16,5 2-13-16,-17 15 16 0,0 0-16 0,23-9 17 0,3 2-17 15,-26 7 3-15,0 0-3 0,30-3 3 0,4 3-3 16,-34 0 2-16,0 0-2 0,35 3 3 0,4-3-3 16,-39 0 5-16,0 0-5 0,33 4 5 0,-2-1-5 0,-31-3 6 15,0 0-6-15,24 2 7 0,-4 1-7 0,-20-3-40 16,0 0 40-16,15 4-40 0,-8-1 40 0,-7-3-150 16,0 0 150-16,0 5-150 0,-7 6 150 0,7-11-126 15,0 0 126-15,-22 15-126 0,-10 9 126 0,-20 15-929 16</inkml:trace>
  <inkml:trace contextRef="#ctx0" brushRef="#br2" timeOffset="180711.61">24837 3736 908 0,'0'0'0'16,"14"4"0"-16,11-1 0 0,-25-3 133 0,0 0-133 16,27 2 134-16,7 5-134 0,-34-7 91 0,0 0-91 15,34 8 92-15,7 3-92 0,-41-11 57 0,0 0-57 0,41 17 58 16,3 5-58-16,-44-22 38 0,0 0-38 0,40 24 38 15,-5 5-38-15,-35-29 43 0,0 0-43 0,26 26 44 16,-9 0-44-16,-17-26 51 0,0 0-51 0,7 25 52 16,-10 3-52-16,3-28 43 0,0 0-43 0,-18 27 44 15,-8-1-44-15,26-26 29 0,0 0-29 0,-36 22 29 16,-8-3-29-16,44-19 45 0,0 0-45 0,-42 14 46 16,-1-8-46-16,43-6-24 0,0 0 24 0,-46-3-23 15,1-14 23-15,45 17-130 0,0 0 130 0,-90-19-1251 16,180 38 1251-16</inkml:trace>
  <inkml:trace contextRef="#ctx0" brushRef="#br2" timeOffset="200198.78">10097 6691 595 0,'0'0'0'0,"0"0"0"0,-8 16 0 0,8-16 100 16,0 0-100-16,3 3 100 0,6-3-100 0,-9 0 63 15,0 0-63-15,5 0 63 0,-2-1-63 0,-3 1 56 16,0 0-56-16,4 0 57 0,1-2-57 0,-5 2 34 16,0 0-34-16,-3 5 34 0,-3 4-34 0,6-9 22 0,0 0-22 15,-8 22 22-15,-8 5-22 0,16-27 29 0,0 0-29 16,-14 29 29-16,-5 6-29 0,19-35 42 0,0 0-42 15,-19 36 43-15,-6 6-43 0,25-42 23 0,0 0-23 16,-24 43 24-16,-4 4-24 0,28-47 2 0,0 0-2 16,-24 39 2-16,-2-1-2 0,26-38 13 0,0 0-13 0,-30 37 14 15,-7-6-14-15,37-31 14 0,0 0-14 0,-29 29 15 16,1-6-15-16,28-23 1 0,0 0-1 0,-30 20 1 16,1-4-1-16,29-16 8 0,0 0-8 0,-25 13 9 15,4-2-9-15,21-11 3 0,0 0-3 0,-22 5 3 16,1-4-3-16,21-1 2 0,0 0-2 0,-19-3 2 15,1-9-2-15,18 12 18 0,0 0-18 0,-14-15 18 16,2-11-18-16,12 26 7 0,0 0-7 0,-9-29 7 16,6-6-7-16,3 35 34 0,0 0-34 0,-2-32 34 0,4-2-34 15,-2 34 10-15,0 0-10 0,3-29 10 0,1 1-10 16,-4 28 36-16,0 0-36 0,5-20 37 0,4 2-37 16,-9 18 2-16,0 0-2 0,7-12 2 0,3 4-2 0,-10 8 3 15,0 0-3-15,12-2 3 0,2 4-3 0,-14-2 2 16,0 0-2-16,20 8 3 0,-3 6-3 0,-17-14 0 15,0 0 0-15,21 17 0 0,5 4 0 0,-26-21 8 16,0 0-8-16,24 26 9 0,-1 1-9 0,-23-27 3 16,0 0-3-16,26 29 4 0,2 2-4 0,-28-31 6 15,0 0-6-15,23 27 7 0,1-3-7 0,-24-24 23 16,0 0-23-16,23 28 24 0,1-1-24 0,-24-27 12 16,0 0-12-16,18 22 12 0,-3 2-12 0,-15-24 10 0,0 0-10 15,18 24 10-15,-1 0-10 0,-17-24 26 0,0 0-26 16,12 24 26-16,0-5-26 0,-12-19 19 0,0 0-19 15,11 19 20-15,-4-2-20 0,-7-17 9 0,0 0-9 16,9 16 10-16,-6-1-10 0,-3-15 18 0,0 0-18 16,5 12 18-16,-5-3-18 0,0-9 14 0,0 0-14 0,0 8 15 15,0-1-15-15,0-7 4 0,0 0-4 0,0 5 4 16,0-1-4-16,0-4-63 0,0 0 63 0,0 0-63 16,0 0 63-16,0 0-132 0,0 0 132 0,0 0-1170 15,0 0 1170-15</inkml:trace>
  <inkml:trace contextRef="#ctx0" brushRef="#br2" timeOffset="201236.87">10627 7404 527 0,'0'0'0'0,"0"0"0"16,0 0 0-16,0 0 110 0,0 0-110 0,0 0 110 15,0 0-110-15,0 0 67 0,0 0-67 0,0 0 68 16,0 0-68-16,0 0 46 0,0 0-46 0,0 0 47 0,0 0-47 16,0 0 39-16,0 0-39 0,0 0 39 0,9-22-39 15,-9 22 22-15,0 0-22 0,8-14 23 0,5-1-23 16,-13 15 41-16,0 0-41 0,10-16 41 0,2 4-41 0,-12 12 38 15,0 0-38-15,9-10 39 0,0 5-39 0,-9 5 15 16,0 0-15-16,7 0 16 0,-6 0-16 0,-1 0 13 16,0 0-13-16,4 3 14 0,-4 6-14 0,0-9 34 15,0 0-34-15,-5 7 35 0,1 5-35 0,4-12 9 16,0 0-9-16,-9 12 10 0,1 0-10 0,8-12 36 16,0 0-36-16,-9 12 37 0,0-4-37 0,9-8 29 15,0 0-29-15,-8 7 29 0,1-2-29 0,7-5-5 16,0 0 5-16,-9 0-4 0,0-3 4 0,9 3-142 0,0 0 142 15,-5-14-142-15,1-12 142 0,-8-13-836 0</inkml:trace>
  <inkml:trace contextRef="#ctx0" brushRef="#br2" timeOffset="201760.84">10627 6767 695 0,'0'0'0'0,"0"3"0"0,0 1 0 0,0-4 66 16,0 0-66-16,0 5 66 0,0-5-66 0,0 0 38 16,0 0-38-16,0 0 39 0,0 0-39 0,0 0 13 15,0 0-13-15,0 0 14 0,0 0-14 0,0 0 40 16,0 0-40-16,0 0 40 0,2-4-40 0,-2 4 18 0,0 0-18 15,3-3 18-15,1-2-18 0,-4 5 20 0,0 0-20 16,5-4 20-16,0-1-20 0,-5 5 35 0,0 0-35 16,7-3 35-16,-2 3-35 0,-5 0 18 0,0 0-18 15,7 0 19-15,2 0-19 0,-9 0 29 0,0 0-29 16,9 3 29-16,-1 2-29 0,-8-5 6 0,0 0-6 16,4 7 7-16,1-2-7 0,-5-5 35 0,0 0-35 0,4 7 35 15,-3-3-35-15,-1-4 46 0,0 0-46 0,0 0 46 16,0 0-46-16,0 0 51 0,0 0-51 0,-1-4 52 15,-8-8-52-15,9 12 0 0,0 0 0 0,2-24 1 16,5-12-1-16,-7 36-97 0,0 0 97 0,8-58-992 16,-16 116 992-16</inkml:trace>
  <inkml:trace contextRef="#ctx0" brushRef="#br2" timeOffset="213531.81">15045 7022 561 0,'0'0'0'16,"0"2"0"-16,-4 5 0 0,4-7 68 0,0 0-68 15,0 0 69-15,4-4-69 0,-4 4 38 0,0 0-38 16,0-3 38-16,2 1-38 0,-2 2 19 0,0 0-19 16,1-3 20-16,1-1-20 0,-2 4 41 0,0 0-41 0,0 0 42 15,0 0-42-15,0 0 29 0,0 0-29 0,0 4 29 16,4-1-29-16,-4-3 39 0,0 0-39 0,0 16 40 15,3 8-40-15,-3-24 39 0,0 0-39 0,5 30 40 16,-1 11-40-16,-4-41 39 0,0 0-39 0,5 50 40 16,0 5-40-16,-5-55 26 0,0 0-26 0,9 60 26 15,1 7-26-15,-10-67 27 0,0 0-27 0,11 67 27 16,1 3-27-16,-12-70 33 0,0 0-33 0,14 91 33 16,0 11-33-16,-14-102 29 0,0 0-29 0,14 95 29 0,-2-1-29 15,-12-94 3-15,0 0-3 0,9 87 4 0,-7-5-4 16,-2-82 26-16,0 0-26 0,0 84 26 0,-6-3-26 15,6-81 5-15,0 0-5 0,-5 77 6 0,2-3-6 0,3-74 25 16,0 0-25-16,-7 72 26 0,5 1-26 0,2-73 30 16,0 0-30-16,0 70 30 0,5-3-30 0,-5-67 36 15,0 0-36-15,9 59 37 0,3-6-37 0,-12-53 15 16,0 0-15-16,12 42 15 0,-3-7-15 0,-9-35 21 16,0 0-21-16,12 39 21 0,0-1-21 0,-12-38 39 15,0 0-39-15,11 34 39 0,-1-3-39 0,-10-31 6 16,0 0-6-16,9 29 6 0,-2-3-6 0,-7-26 6 0,0 0-6 15,7 24 6-15,-4-4-6 0,-3-20-9 0,0 0 9 16,4 16-9-16,-2-4 9 0,-2-12-115 0,0 0 115 16,0 8-114-16,-2-4 114 0,2-4-143 0,0 0 143 15,-11-14-143-15,-3-12 143 0,-13-13-892 0</inkml:trace>
  <inkml:trace contextRef="#ctx0" brushRef="#br2" timeOffset="214552.34">15139 6943 684 0,'0'0'0'16,"3"2"0"-16,1 1 0 0,-4-3 115 0,0 0-115 15,5 0 116-15,-5-3-116 0,0 3 70 0,0 0-70 16,4-2 71-16,1-1-71 0,-5 3 60 0,0 0-60 16,5 3 61-16,4-1-61 0,-9-2 57 0,0 0-57 15,15 14 57-15,8 10-57 0,-23-24 37 0,0 0-37 0,28 27 37 16,2 9-37-16,-30-36 35 0,0 0-35 0,34 43 36 15,8 1-36-15,-42-44 33 0,0 0-33 0,47 50 34 16,9 2-34-16,-56-52 22 0,0 0-22 0,77 58 22 16,15 7-22-16,-92-65 18 0,0 0-18 0,85 62 18 15,1-8-18-15,-86-54 27 0,0 0-27 0,83 48 27 16,-2-5-27-16,-81-43 6 0,0 0-6 0,85 40 7 16,-3-4-7-16,-82-36 17 0,0 0-17 0,75 30 17 0,-6-2-17 15,-69-28 23-15,0 0-23 0,72 31 24 0,-4-2-24 16,-68-29 3-16,0 0-3 0,71 31 3 0,2-4-3 15,-73-27 22-15,0 0-22 0,67 29 23 0,-6 2-23 0,-61-31 6 16,0 0-6-16,52 31 7 0,-3 1-7 0,-49-32 9 16,0 0-9-16,33 28 10 0,-7-4-10 0,-26-24 1 15,0 0-1-15,26 24 1 0,-5 1-1 0,-21-25 8 16,0 0-8-16,21 24 8 0,-4-3-8 0,-17-21 7 16,0 0-7-16,16 22 8 0,-2 2-8 0,-14-24 8 15,0 0-8-15,8 17 8 0,1 0-8 0,-9-17 15 16,0 0-15-16,7 18 15 0,0-3-15 0,-7-15 14 15,0 0-14-15,4 12 15 0,-1-5-15 0,-3-7 4 0,0 0-4 16,0 8 4-16,-5 1-4 0,5-9 3 0,0 0-3 16,-12 9 3-16,-6 4-3 0,18-13 28 0,0 0-28 15,-21 12 28-15,0 2-28 0,21-14-1 0,0 0 1 16,-34 15 0-16,-6 4 0 0,40-19 2 0,0 0-2 16,-49 19 2-16,-9 5-2 0,58-24 2 0,0 0-2 15,-64 26 2-15,-8 1-2 0,72-27 0 0,0 0 0 0,-87 40 0 16,-14 9 0-16,101-49-1 0,0 0 1 0,-97 47 0 15,-6 2 0-15,103-49-4 0,0 0 4 0,-96 46-3 16,5 1 3-16,91-47-3 0,0 0 3 0,-83 41-3 16,6-2 3-16,77-39 0 0,0 0 0 0,-75 40 0 15,6-3 0-15,69-37-2 0,0 0 2 0,-68 36-1 16,8-5 1-16,60-31 0 0,0 0 0 0,-47 28 0 16,11-4 0-16,36-24-1 0,0 0 1 0,-26 17-1 15,8-2 1-15,18-15-4 0,0 0 4 0,-15 12-3 16,2-2 3-16,13-10 1 0,0 0-1 0,-14 12 2 0,2-3-2 15,12-9 0-15,0 0 0 0,-10 8 0 0,3-1 0 16,7-7-1-16,0 0 1 0,-5 4 0 0,1-3 0 0,4-1-37 16,0 0 37-16,0 0-36 0,-3 2 36 0,3-2-148 15,0 0 148-15,0 0-148 0,3 2 148 0,-3-2-113 16,0 0 113-16,5-9-113 0,2-11 113 0,6-9-947 16</inkml:trace>
  <inkml:trace contextRef="#ctx0" brushRef="#br2" timeOffset="-212121.77">16892 8108 415 0,'0'0'0'0,"5"-3"0"16,3-2 0-16,-8 5 103 0,0 0-103 0,7-4 104 15,-3 1-104-15,-4 3 105 0,0 0-105 0,5-4 106 16,-1 1-106-16,-4 3 75 0,0 0-75 0,5-2 75 16,0 1-75-16,-5 1 51 0,0 0-51 0,7 0 51 15,3 0-51-15,-10 0 44 0,0 0-44 0,14 3 45 0,2 0-45 16,-16-3 46-16,0 0-46 0,23 7 47 0,3 2-47 16,-26-9 28-16,0 0-28 0,30 7 28 0,4 1-28 0,-34-8 40 15,0 0-40-15,37 7 40 0,1 2-40 0,-38-9 24 16,0 0-24-16,44 0 25 0,5 0-25 0,-49 0 17 15,0 0-17-15,54-4 17 0,5-1-17 0,-59 5 41 16,0 0-41-16,63-7 41 0,-1-5-41 0,-62 12 20 16,0 0-20-16,61-12 20 0,0 0-20 0,-61 12 20 15,0 0-20-15,58-12 20 0,-6-1-20 0,-52 13 34 16,0 0-34-16,49-9 35 0,-4 0-35 0,-45 9 5 16,0 0-5-16,40-3 5 0,-5 0-5 0,-35 3 28 0,0 0-28 15,30-2 28-15,-8 0-28 0,-22 2 6 0,0 0-6 16,19 0 6-16,-10 0-6 0,-9 0-33 0,0 0 33 15,9 0-33-15,-9 2 33 0,0-2-142 0,0 0 142 16,-14-4-142-16,-11-2 142 0,-13-3-989 0</inkml:trace>
  <inkml:trace contextRef="#ctx0" brushRef="#br2" timeOffset="-210079.32">15355 6102 113 0,'0'0'0'0,"10"0"0"16,10-2 0-16,-20 2 132 0,0 0-132 0,8-1 133 16,1-1-133-16,-9 2 91 0,0 0-91 0,4 0 92 15,-3-3-92-15,-1 3 66 0,0 0-66 0,7 0 67 16,2-6-67-16,-9 6 36 0,0 0-36 0,10-3 37 15,6 0-37-15,-16 3 15 0,0 0-15 0,21-4 16 16,9-3-16-16,-30 7 18 0,0 0-18 0,33-1 19 16,10-3-19-16,-43 4 33 0,0 0-33 0,42 0 34 15,2 0-34-15,-44 0 27 0,0 0-27 0,45 4 27 16,2-1-27-16,-47-3 24 0,0 0-24 0,40 5 25 0,0-1-25 16,-40-4 16-16,0 0-16 0,35 3 17 0,-2 2-17 15,-33-5 28-15,0 0-28 0,28 7 28 0,-5-5-28 16,-23-2 12-16,0 0-12 0,19 3 12 0,-2 1-12 0,-17-4 35 15,0 0-35-15,12 3 36 0,-3-3-36 0,-9 0 28 16,0 0-28-16,7 2 28 0,-4-2-28 0,-3 0 15 16,0 0-15-16,6 1 15 0,-5-1-15 0,-1 0 36 15,0 0-36-15,4 6 37 0,3-3-37 0,-7-3 2 16,0 0-2-16,10 7 2 0,6 7-2 0,-16-14 14 16,0 0-14-16,16 18 15 0,3 0-15 0,-19-18 23 15,0 0-23-15,19 22 24 0,0 5-24 0,-19-27 3 0,0 0-3 16,19 24 3-16,-1-3-3 0,-18-21 22 0,0 0-22 15,17 19 22-15,1-4-22 0,-18-15 21 0,0 0-21 16,15 12 21-16,-1-5-21 0,-14-7 23 0,0 0-23 16,18 5 24-16,-1-8-24 0,-17 3 34 0,0 0-34 15,17-9 34-15,3-3-34 0,-20 12 29 0,0 0-29 16,17-21 29-16,-1-1-29 0,-16 22 15 0,0 0-15 0,15-24 15 16,5-8-15-16,-20 32 20 0,0 0-20 0,14-29 20 15,3-1-20-15,-17 30 8 0,0 0-8 0,16-27 9 16,1 3-9-16,-17 24 25 0,0 0-25 0,16-15 26 15,1 4-26-15,-17 11 2 0,0 0-2 0,14 0 2 16,2 7-2-16,-16-7 12 0,0 0-12 0,12 16 13 16,2 8-13-16,-14-24 4 0,0 0-4 0,9 24 4 15,-2 6-4-15,-7-30 12 0,0 0-12 0,7 31 13 16,0 5-13-16,-7-36 3 0,0 0-3 0,8 31 4 16,4 2-4-16,-12-33 0 0,0 0 0 0,11 27 0 0,1-3 0 15,-12-24 0-15,0 0 0 0,17 15 0 0,3-8 0 16,-20-7 0-16,0 0 0 0,21 2 0 0,-1-7 0 15,-20 5-1-15,0 0 1 0,20-10 0 0,-3-4 0 0,-17 14 0 16,0 0 0-16,16-19 0 0,-1 0 0 0,-15 19 18 16,0 0-18-16,11-20 18 0,-2-1-18 0,-9 21 1 15,0 0-1-15,7-22 1 0,-4 1-1 0,-3 21 5 16,0 0-5-16,5-12 5 0,-3 2-5 0,-2 10 3 16,0 0-3-16,3-5 3 0,1 1-3 0,-4 4 1 15,0 0-1-15,3 0 2 0,6 7-2 0,-9-7 4 16,0 0-4-16,11 5 4 0,1 6-4 0,-12-11 0 15,0 0 0-15,19 8 0 0,7 4 0 0,-26-12 0 0,0 0 0 16,30 5 0-16,3 2 0 0,-33-7-8 0,0 0 8 16,40 4-7-16,3-4 7 0,-43 0-16 0,0 0 16 15,46 5-15-15,4 2 15 0,-50-7-1 0,0 0 1 16,47 3-1-16,0 0 1 0,-47-3-5 0,0 0 5 0,51 2-4 16,3 2 4-16,-54-4-1 0,0 0 1 0,56 0 0 15,3-6 0-15,-59 6 6 0,0 0-6 0,56 0 7 16,-6 0-7-16,-50 0 1 0,0 0-1 0,47 0 2 15,-5-1-2-15,-42 1 10 0,0 0-10 0,37-2 10 16,-4-1-10-16,-33 3 1 0,0 0-1 0,26 0 1 16,-5 0-1-16,-21 0 0 0,0 0 0 0,21 5 0 15,-2 2 0-15,-19-7 0 0,0 0 0 0,17 8 1 16,1 1-1-16,-18-9-1 0,0 0 1 0,15 13 0 16,-1-1 0-16,-14-12-3 0,0 0 3 0,14 21-2 0,-2-2 2 15,-12-19 0-15,0 0 0 0,13 27 1 0,0 2-1 16,-13-29 0-16,0 0 0 0,16 35 0 0,-2 1 0 15,-14-36 0-15,0 0 0 0,16 36 0 0,-4 1 0 0,-12-37 3 16,0 0-3-16,14 41 3 0,0 2-3 0,-14-43 0 16,0 0 0-16,10 46 0 0,-1 2 0 0,-9-48 2 15,0 0-2-15,9 47 3 0,-1-3-3 0,-8-44 5 16,0 0-5-16,6 47 5 0,1 0-5 0,-7-47 3 16,0 0-3-16,3 47 3 0,2 1-3 0,-5-48 2 15,0 0-2-15,2 46 2 0,5 2-2 0,-7-48 1 16,0 0-1-16,2 43 2 0,5 0-2 0,-7-43 1 15,0 0-1-15,5 44 1 0,4-1-1 0,-9-43 3 0,0 0-3 16,8 39 3-16,3 4-3 0,-11-43 1 0,0 0-1 16,10 40 2-16,1 1-2 0,-11-41 0 0,0 0 0 15,8 37 0-15,1-1 0 0,-9-36 4 0,0 0-4 16,9 36 4-16,-6 0-4 0,-3-36 2 0,0 0-2 16,6 40 3-16,2-1-3 0,-8-39 2 0,0 0-2 0,2 38 2 15,0-6-2-15,-2-32 5 0,0 0-5 0,0 38 5 16,0 1-5-16,0-39 2 0,0 0-2 0,0 36 2 15,-2-8-2-15,2-28 1 0,0 0-1 0,0 26 2 16,2-4-2-16,-2-22 0 0,0 0 0 0,3 19 0 16,2-6 0-16,-5-13-62 0,0 0 62 0,2 11-62 15,2-8 62-15,-4-3-138 0,0 0 138 0,3-14-137 16,2-11 137-16,4-15-1121 0</inkml:trace>
  <inkml:trace contextRef="#ctx0" brushRef="#br2" timeOffset="-208894.02">15656 6109 124 0,'0'0'0'16,"-7"0"0"-16,-1 0 0 0,8 0 83 0,0 0-83 16,-6 0 84-16,6 0-84 0,0 0 98 0,0 0-98 15,0 0 98-15,-5 0-98 0,5 0 91 0,0 0-91 0,0 0 92 16,-3 0-92-16,3 0 69 0,0 0-69 0,-4-3 69 15,1-1-69-15,3 4 56 0,0 0-56 0,-7-3 57 16,-4 1-57-16,11 2 67 0,0 0-67 0,-12-3 68 16,-2-1-68-16,14 4 57 0,0 0-57 0,-21-2 58 15,0 2-58-15,21 0 68 0,0 0-68 0,-22 0 69 16,-6 0-69-16,28 0 53 0,0 0-53 0,-26 0 54 16,0 0-54-16,26 0 25 0,0 0-25 0,-30-1 26 15,0-1-26-15,30 2 29 0,0 0-29 0,-36 0 29 0,-4-3-29 16,40 3 13-16,0 0-13 0,-42-4 13 0,4 1-13 15,38 3 10-15,0 0-10 0,-39-2 11 0,-3 0-11 16,42 2 17-16,0 0-17 0,-34 0 17 0,1 2-17 0,33-2 14 16,0 0-14-16,-32 2 15 0,1-2-15 0,31 0 9 15,0 0-9-15,-28 3 9 0,-2-3-9 0,30 0 16 16,0 0-16-16,-33 4 17 0,-2-1-17 0,35-3 1 16,0 0-1-16,-38 2 1 0,1 1-1 0,37-3-5 15,0 0 5-15,-33 4-4 0,5 1 4 0,28-5-9 16,0 0 9-16,-29 7-9 0,-1-4 9 0,30-3-10 15,0 0 10-15,-28 2-9 0,6 1 9 0,22-3-25 16,0 0 25-16,-21 4-24 0,0-4 24 0,21 0-2 16,0 0 2-16,-17 0-2 0,-1-4 2 0,18 4-7 0,0 0 7 15,-17-2-6-15,4 1 6 0,13 1-8 0,0 0 8 16,-15-2-8-16,1 2 8 0,14 0-1 0,0 0 1 16,-14 0 0-16,-2 0 0 0,16 0-7 0,0 0 7 15,-15 3-7-15,1 3 7 0,14-6-8 0,0 0 8 16,-16 3-8-16,5 0 8 0,11-3-1 0,0 0 1 15,-15 6 0-15,3 0 0 0,12-6-3 0,0 0 3 0,-14 9-3 16,-4-2 3-16,18-7-2 0,0 0 2 0,-17 8-2 16,1-1 2-16,16-7 0 0,0 0 0 0,-12 5 0 15,2 1 0-15,10-6 0 0,0 0 0 0,-9 3 0 16,2-3 0-16,7 0 0 0,0 0 0 0,-9 3 0 16,4-3 0-16,5 0-3 0,0 0 3 0,-4 0-3 15,1 0 3-15,3 0-116 0,0 0 116 0,-2 4-115 0,4-1 115 16,-2-3-120-16,0 0 120 0,0 9-752 0,0-18 752 15</inkml:trace>
  <inkml:trace contextRef="#ctx0" brushRef="#br2" timeOffset="-201656.41">15202 8782 214 0,'0'0'0'0,"0"0"0"0,0 0 0 0,0 0 20 15,0 0-20-15,0 0 20 0,0 0-20 0,0 0 56 16,0 0-56-16,0 0 57 0,0 0-57 0,0 0 60 16,0 0-60-16,0 0 60 0,0 0-60 0,0 0 66 15,0 0-66-15,0 0 66 0,0 0-66 0,0 0 70 0,0 0-70 16,0 0 71-16,0 0-71 0,0 0 60 0,0 0-60 16,0 0 61-16,0 0-61 0,0 0 53 0,0 0-53 15,0 0 53-15,0 0-53 0,0 0 61 0,0 0-61 16,0 0 61-16,-37-4-61 0,37 4 56 0,0 0-56 15,-26-5 57-15,-11 2-57 0,37 3 67 0,0 0-67 0,-34-4 68 16,-5 4-68-16,39 0 36 0,0 0-36 0,-42-3 37 16,-1 3-37-16,43 0 11 0,0 0-11 0,-51 3 11 15,-1 1-11-15,52-4 13 0,0 0-13 0,-50 0 14 16,-4 0-14-16,54 0 23 0,0 0-23 0,-48 0 24 16,5 0-24-16,43 0 6 0,0 0-6 0,-42 1 7 15,4 3-7-15,38-4 9 0,0 0-9 0,-39 7 10 16,5-4-10-16,34-3 15 0,0 0-15 0,-30 5 16 15,6 2-16-15,24-7 3 0,0 0-3 0,-25 3 4 0,4 2-4 16,21-5 6-16,0 0-6 0,-14 4 7 0,2-4-7 16,12 0 0-16,0 0 0 0,-9 2 1 0,4-2-1 15,5 0 0-15,0 0 0 0,-3 1 1 0,3 1-1 0,0-2 0 16,0 0 0-16,0 0 0 0,0 0 0 0,0 0-1 16,0 0 1-16,3 0 0 0,1-2 0 0,-4 2-3 15,0 0 3-15,7-3-3 0,0-1 3 0,-7 4 2 16,0 0-2-16,5-3 2 0,2 1-2 0,-7 2 2 15,0 0-2-15,0-3 2 0,2-1-2 0,-2 4 6 16,0 0-6-16,-2-5 6 0,2 0-6 0,0 5 23 16,0 0-23-16,-7-5 24 0,2-7-24 0,5 12 19 15,0 0-19-15,-7-12 20 0,0-3-20 0,7 15 9 0,0 0-9 16,-7-19 10-16,-2-2-10 0,9 21 27 0,0 0-27 16,-9-24 27-16,1-3-27 0,8 27 12 0,0 0-12 15,-9-28 12-15,5 1-12 0,4 27 18 0,0 0-18 16,-7-29 18-16,2 2-18 0,5 27 15 0,0 0-15 15,-3-28 15-15,1 1-15 0,2 27 16 0,0 0-16 0,-3-23 17 16,1 3-17-16,2 20 9 0,0 0-9 0,0-16 9 16,0 4-9-16,0 12 16 0,0 0-16 0,0-8 17 15,-2 4-17-15,2 4 8 0,0 0-8 0,-2-3 8 16,2 3-8-16,0 0 3 0,0 0-3 0,0 0 4 16,-3 3-4-16,3-3-47 0,0 0 47 0,-7 2-46 15,2 5 46-15,5-7-163 0,0 0 163 0,-11 10-1181 16,22-20 1181-16</inkml:trace>
  <inkml:trace contextRef="#ctx0" brushRef="#br2" timeOffset="-200951.57">14022 7951 483 0,'0'0'0'0,"0"0"0"16,0 0 0-16,0 0 93 0,0 0-93 0,0 0 94 16,0 0-94-16,0 0 90 0,0 0-90 0,0 0 90 15,0 0-90-15,0 0 82 0,0 0-82 0,0 0 83 16,0 0-83-16,0 0 38 0,0 0-38 0,0 0 39 15,-28 29-39-15,28-29 20 0,0 0-20 0,-17 27 20 16,-2 11-20-16,19-38 12 0,0 0-12 0,-12 41 12 16,5 5-12-16,7-46 4 0,0 0-4 0,3 45 4 15,6 1-4-15,-9-46 3 0,0 0-3 0,12 43 3 0,9 0-3 16,-21-43 1-16,0 0-1 0,19 36 2 0,5-7-2 16,-24-29 1-16,0 0-1 0,28 22 1 0,4-5-1 0,-32-17 0 15,0 0 0-15,35 10 1 0,3-10-1 0,-38 0 3 16,0 0-3-16,45-8 3 0,2-8-3 0,-47 16 5 15,0 0-5-15,44-15 5 0,5-9-5 0,-49 24 14 16,0 0-14-16,38-24 15 0,-3-2-15 0,-35 26 33 16,0 0-33-16,29-27 33 0,-3 0-33 0,-26 27 34 15,0 0-34-15,20-30 35 0,-6 0-35 0,-14 30 38 16,0 0-38-16,12-31 38 0,-9-2-38 0,-3 33 34 16,0 0-34-16,0-32 34 0,-3 1-34 0,3 31 33 0,0 0-33 15,-12-38 34-15,-6 0-34 0,18 38 38 0,0 0-38 16,-21-34 38-16,-7 0-38 0,28 34 15 0,0 0-15 15,-31-27 15-15,-7 3-15 0,38 24 13 0,0 0-13 16,-37-16 13-16,1 6-13 0,36 10 26 0,0 0-26 16,-41 2 26-16,1 8-26 0,40-10-30 0,0 0 30 0,-41 24-30 15,-5 12 30-15,46-36-192 0,0 0 192 0,-55 51-191 16,-6 19 191-16,-58 54-874 0</inkml:trace>
  <inkml:trace contextRef="#ctx0" brushRef="#br2" timeOffset="-199885.31">14087 7896 315 0,'0'0'0'0,"3"-4"0"16,-3-2 0-16,0 6 120 0,0 0-120 0,2-9 120 16,-2-3-120-16,0 12 127 0,0 0-127 0,0-12 127 15,-2-7-127-15,2 19 114 0,0 0-114 0,-3-20 114 0,-3-4-114 16,6 24 85-16,0 0-85 0,-6-28 86 0,-3 1-86 16,9 27 61-16,0 0-61 0,-11-31 62 0,1 0-62 15,10 31 58-15,0 0-58 0,-12-29 59 0,-2-2-59 0,14 31 50 16,0 0-50-16,-16-27 51 0,0-1-51 0,16 28 37 15,0 0-37-15,-15-24 38 0,1 4-38 0,14 20 17 16,0 0-17-16,-12-19 17 0,-1 0-17 0,13 19 31 16,0 0-31-16,-8-15 31 0,-1 1-31 0,9 14 5 15,0 0-5-15,-7-14 5 0,2 4-5 0,5 10 17 16,0 0-17-16,-4-10 17 0,3 1-17 0,1 9 15 16,0 0-15-16,1-7 15 0,3 2-15 0,-4 5 1 0,0 0-1 15,5-7 1-15,2 2-1 0,-7 5 4 0,0 0-4 16,5-3 5-16,7-2-5 0,-12 5 2 0,0 0-2 15,13-4 2-15,-1-3-2 0,-12 7-1 0,0 0 1 16,15-5 0-16,5-2 0 0,-20 7 1 0,0 0-1 16,21-5 1-16,1 2-1 0,-22 3 1 0,0 0-1 15,25-4 1-15,1-1-1 0,-26 5 0 0,0 0 0 16,29-2 0-16,-3 1 0 0,-26 1 3 0,0 0-3 0,30 0 3 16,3 0-3-16,-33 0 0 0,0 0 0 0,32 0 0 15,1 0 0-15,-33 0 1 0,0 0-1 0,33 0 2 16,0 0-2-16,-33 0 11 0,0 0-11 0,31 0 11 15,2 0-11-15,-33 0 1 0,0 0-1 0,30 0 1 16,0-7-1-16,-30 7 1 0,0 0-1 0,29-5 1 16,-3-2-1-16,-26 7 3 0,0 0-3 0,30-9 4 15,0 1-4-15,-30 8 1 0,0 0-1 0,29-7 2 0,4-2-2 16,-33 9 5-16,0 0-5 0,32-3 5 0,1-4-5 16,-33 7 31-16,0 0-31 0,29-5 31 0,4 2-31 15,-33 3 1-15,0 0-1 0,30-6 1 0,0 1-1 16,-30 5 2-16,0 0-2 0,26-5 2 0,-4 0-2 0,-22 5 29 15,0 0-29-15,21-3 29 0,-3-1-29 0,-18 4-1 16,0 0 1-16,15-5-1 0,-1 3 1 0,-14 2 2 16,0 0-2-16,13-1 2 0,-1 1-2 0,-12 0 6 15,0 0-6-15,8-4 6 0,-2 4-6 0,-6 0 3 16,0 0-3-16,7 0 3 0,-6 0-3 0,-1 0 6 16,0 0-6-16,4 0 7 0,-1 0-7 0,-3 0 13 15,0 0-13-15,0 0 13 0,2 0-13 0,-2 0-9 0,0 0 9 16,0 0-9-16,0 0 9 0,0 0-163 0,0 0 163 15,0 0-163-15,0 0 163 0,0 0-1181 0</inkml:trace>
  <inkml:trace contextRef="#ctx0" brushRef="#br2" timeOffset="-198925.03">14014 7349 415 0,'0'0'0'0,"0"0"0"0,0 0 0 15,0 0 53-15,0 0-53 0,0 0 53 0,0 0-53 0,0 0 44 16,0 0-44-16,0 0 45 0,0 0-45 15,0 0 68-15,0 0-68 0,0 0 69 0,0 0-69 0,0 0 70 16,0 0-70-16,0 0 70 0,0 0-70 0,0 0 76 16,0 0-76-16,0 0 77 0,0 0-77 0,0 0 63 15,0 0-63-15,0 0 63 0,-41 0-63 0,41 0 37 16,0 0-37-16,-26 0 37 0,-3 0-37 0,29 0 41 16,0 0-41-16,-35 0 42 0,-7 0-42 0,42 0 24 15,0 0-24-15,-35 0 25 0,6 0-25 0,29 0 34 0,0 0-34 16,-39 0 35-16,1 0-35 0,38 0 48 0,0 0-48 15,-38-3 49-15,1 1-49 0,37 2 40 0,0 0-40 16,-43 0 41-16,-5 2-41 0,48-2 5 0,0 0-5 16,-50 3 6-16,-4 4-6 0,54-7 31 0,0 0-31 15,-49 5 31-15,4 2-31 0,45-7 4 0,0 0-4 16,-44 5 4-16,3 2-4 0,41-7 9 0,0 0-9 0,-39 9 9 16,10-6-9-16,29-3 33 0,0 0-33 0,-34 5 34 15,3 2-34-15,31-7 1 0,0 0-1 0,-24 4 1 16,3-4-1-16,21 0 6 0,0 0-6 0,-18 1 6 15,4 1-6-15,14-2 15 0,0 0-15 0,-12 0 15 16,4 0-15-16,8 0 1 0,0 0-1 0,-7 0 1 16,1-2-1-16,6 2 3 0,0 0-3 0,-3-1 4 15,-1-3-4-15,4 4 0 0,0 0 0 0,0-3 0 16,2-1 0-16,-2 4-3 0,0 0 3 0,5-1-3 16,4 1 3-16,-9 0-155 0,0 0 155 0,4 0-155 0,1 0 155 15,2 0-1043-15</inkml:trace>
  <inkml:trace contextRef="#ctx0" brushRef="#br2" timeOffset="-197814.2">14613 8345 124 0,'0'0'0'0,"0"0"0"0,0 0 0 0,0 0 111 15,0 0-111-15,0 0 112 0,0 0-112 0,0 0 98 16,0 0-98-16,0 0 99 0,0 0-99 0,0 0 94 15,0 0-94-15,0 0 94 0,0 0-94 0,0 0 81 0,0 0-81 16,0 0 82-16,0 0-82 0,0 0 53 0,0 0-53 16,0 0 53-16,0 0-53 0,0 0 45 0,0 0-45 15,0 0 46-15,0 0-46 0,0 0 47 0,0 0-47 16,0 0 48-16,0 32-48 0,0-32 41 0,0 0-41 16,0 22 41-16,0 6-41 0,0-28 27 0,0 0-27 15,0 29 27-15,0 2-27 0,0-31 35 0,0 0-35 16,3 27 35-16,-1-6-35 0,-2-21 13 0,0 0-13 0,2 19 13 15,3-4-13-15,-5-15 12 0,0 0-12 0,0 12 13 16,2-3-13-16,-2-9 16 0,0 0-16 0,2 6 17 16,-1-4-17-16,-1-2 1 0,0 0-1 0,0 0 1 15,0 0-1-15,0 0-46 0,0 0 46 0,0-2-45 16,-1-6 45-16,1 8-185 0,0 0 185 0,-2-7-184 16,0-1 184-16,-1-11-659 0</inkml:trace>
  <inkml:trace contextRef="#ctx0" brushRef="#br2" timeOffset="-197513.6">14489 8554 550 0,'0'0'0'0,"9"0"0"0,8-4 0 0,-17 4 50 15,0 0-50-15,6-1 51 0,0-1-51 0,-6 2 50 16,0 0-50-16,0-2 50 0,0-1-50 0,0 3 60 15,0 0-60-15,2-7 60 0,2 2-60 0,-4 5 55 0,0 0-55 16,8-9 56-16,8 2-56 0,-16 7 33 0,0 0-33 16,18-8 33-16,6-1-33 0,-24 9 27 0,0 0-27 15,28-7 27-15,5 4-27 0,-33 3 45 0,0 0-45 16,29-5 46-16,5 1-46 0,-34 4 23 0,0 0-23 16,26-3 24-16,-5 3-24 0,-21 0 12 0,0 0-12 15,21-4 12-15,-8 3-12 0,-13 1-1 0,0 0 1 16,11-2 0-16,-4 0 0 0,-7 2-156 0,0 0 156 0,3-3-155 15,-4-1 155-15,2-2-616 0</inkml:trace>
  <inkml:trace contextRef="#ctx0" brushRef="#br2" timeOffset="-196942.86">14317 7601 606 0,'0'0'0'0,"1"4"0"15,1 4 0-15,-2-8-106 0,0 0 106 0,4 4-106 16,-3-4 106-16,-1 0 64 0,0 0-64 0,7 0 65 16,-3-4-65-16,-4 4 81 0,0 0-81 0,10-3 82 15,2 1-82-15,-12 2 74 0,0 0-74 0,18-2 75 16,3 1-75-16,-21 1 61 0,0 0-61 0,26-4 62 15,4-1-62-15,-30 5 43 0,0 0-43 0,31-7 44 0,4-1-44 16,-35 8 19-16,0 0-19 0,29-7 20 0,6 2-20 16,-35 5 19-16,0 0-19 0,25-4 20 0,-3 1-20 15,-22 3 3-15,0 0-3 0,16 0 4 0,-4 0-4 0,-12 0-113 16,0 0 113-16,7 3-113 0,-3 2 113 0,8 4-590 16</inkml:trace>
  <inkml:trace contextRef="#ctx0" brushRef="#br2" timeOffset="-194466.12">13611 8684 628 0,'0'0'0'0,"0"0"0"15,9-7 0-15,-9 7 120 0,0 0-120 0,0-5 121 16,3-2-121-16,-3 7 80 0,0 0-80 0,0-5 81 16,0 0-81-16,0 5 45 0,0 0-45 0,0 0 46 0,4 5-46 15,-4-5 8-15,0 0-8 0,5 10 9 0,4 11-9 16,-9-21 5-16,0 0-5 0,12 29 5 0,0 10-5 16,-12-39 7-16,0 0-7 0,14 43 7 0,2 5-7 0,-16-48 3 15,0 0-3-15,14 53 3 0,0-1-3 16,-14-52 10-16,0 0-10 0,15 51 11 0,-3-3-11 0,-12-48 8 15,0 0-8-15,9 39 9 0,0-8-9 0,-9-31 23 16,0 0-23-16,9 28 24 0,-1-13-24 0,-8-15 21 16,0 0-21-16,6 9 21 0,2-9-21 0,-8 0 24 15,0 0-24-15,7-9 25 0,-3-12-25 0,-4 21 39 16,0 0-39-16,5-27 39 0,-2-7-39 0,-3 34 37 16,0 0-37-16,4-40 38 0,1-4-38 0,-5 44 15 0,0 0-15 15,9-41 16-15,-4-2-16 0,-5 43 7 0,0 0-7 16,9-33 8-16,0 1-8 0,-9 32 4 0,0 0-4 15,6-24 4-15,3 7-4 0,-9 17-1 0,0 0 1 16,5-14 0-16,2 4 0 0,-7 10-50 0,0 0 50 16,11-5-49-16,5 1 49 0,-16 4-191 0,0 0 191 15,12 0-190-15,-2 0 190 0,15 0-695 0</inkml:trace>
  <inkml:trace contextRef="#ctx0" brushRef="#br2" timeOffset="-193940.02">14129 9085 628 0,'0'0'0'0,"0"3"0"0,0 2 0 0,0-5 47 15,0 0-47-15,0 19 48 0,5 5-48 0,-5-24 42 16,0 0-42-16,5 24 43 0,2 2-43 0,-7-26 2 16,0 0-2-16,7 32 2 0,0 4-2 0,-7-36 3 15,0 0-3-15,7 31 3 0,-5-7-3 0,-2-24 4 16,0 0-4-16,1 21 5 0,-1-6-5 0,0-15 20 16,0 0-20-16,0 12 20 0,0-5-20 0,0-7 22 15,0 0-22-15,0 0 23 0,0-3-23 0,0 3 23 0,0 0-23 16,-1-16 24-16,-1-4-24 0,2 20 45 0,0 0-45 15,-5-28 45-15,1-6-45 0,4 34 55 0,0 0-55 16,-3-38 56-16,-1-5-56 0,4 43 49 0,0 0-49 16,-2-42 50-16,2-8-50 0,0 50 44 0,0 0-44 15,4-41 44-15,3-2-44 0,-7 43 29 0,0 0-29 16,10-38 29-16,4 6-29 0,-14 32 9 0,0 0-9 0,14-21 9 16,5 9-9-16,-19 12 12 0,0 0-12 0,21 0 12 15,2 5-12-15,-23-5 23 0,0 0-23 0,21 12 24 16,0 7-24-16,-21-19 12 0,0 0-12 0,12 16 13 15,-2 1-13-15,-10-17 18 0,0 0-18 0,7 15 18 16,-7 0-18-16,0-15 33 0,0 0-33 0,-3 16 34 16,-2-4-34-16,5-12 5 0,0 0-5 0,-13 12 5 15,-4-2-5-15,17-10 27 0,0 0-27 0,-24 2 27 16,-6-7-27-16,30 5-137 0,0 0 137 0,-23-19-137 0,-1-17 137 16,-23-19-965-16</inkml:trace>
  <inkml:trace contextRef="#ctx0" brushRef="#br2" timeOffset="-189346.48">12817 8924 763 0,'0'0'0'0,"0"0"0"0,0 0 62 16,0 0-62-16,0 0 62 0,0 0-62 0,0 0 57 16,0 0-57-16,0 0 58 0,0 0-58 0,0 0 53 15,0 0-53-15,0 0 53 0,0 0-53 0,0 0 27 0,0 0-27 16,0 0 27-16,0 0-27 0,0 0 16 0,0 0-16 16,0 0 17-16,0-19-17 0,0 19 20 0,0 0-20 15,0-9 20-15,1 1-20 0,-1 8 1 0,0 0-1 16,7 0 1-16,4 0-1 0,-11 0 4 0,0 0-4 15,10 5 4-15,1 2-4 0,-11-7 6 0,0 0-6 0,9 8 6 16,-1 4-6-16,-8-12 13 0,0 0-13 16,7 11 14-16,-3 1-14 0,-4-12 15 0,0 0-15 0,0 8 15 15,0-1-15-15,0-7 9 0,0 0-9 0,0 5 9 16,0 0-9-16,0-5 16 0,0 0-16 0,-9 2 17 16,-1-2-17-16,10 0 22 0,0 0-22 0,-11-7 23 15,-1-5-23-15,12 12 8 0,0 0-8 0,-12-12 8 16,3 0-8-16,9 12 1 0,0 0-1 0,-9-12 2 15,2 2-2-15,7 10 9 0,0 0-9 0,-1-10 10 16,-3 3-10-16,4 7 3 0,0 0-3 0,-2-9 3 0,2 6-3 16,0 3 0-16,0 0 0 0,0 0 0 0,0 0 0 15,0 0 5-15,0 0-5 0,2 3 5 0,2 2-5 16,-4-5 0-16,0 0 0 0,1 7 0 0,1 5 0 0,-2-12 0 16,0 0 0-16,0 9 0 0,0-4 0 0,0-5-1 15,0 0 1-15,0 7 0 0,-2-2 0 0,2-5-3 16,0 0 3-16,-1 5-3 0,1 0 3 0,0-5 0 15,0 0 0-15,0 4 1 0,0-3-1 0,0-1 0 16,0 0 0-16,-4 4 0 0,2-1 0 0,2-3 0 16,0 0 0-16,-1 7 0 0,1 2 0 0,0-9 0 15,0 0 0-15,0 15 0 0,0 9 0 0,0-24 3 16,0 0-3-16,1 27 3 0,5 9-3 0,-6-36 3 16,0 0-3-16,8 38 3 0,1 7-3 0,-9-45 2 0,0 0-2 15,12 44 2-15,0 6-2 0,-12-50 5 0,0 0-5 16,11 56 5-16,-1 6-5 0,-10-62 6 0,0 0-6 15,11 63 6-15,-3 4-6 0,-8-67 3 0,0 0-3 16,9 79 3-16,-2 5-3 0,-7-84 12 0,0 0-12 16,5 77 12-16,-1-8-12 0,-4-69 3 0,0 0-3 0,3 65 4 15,3-2-4-15,-6-63 12 0,0 0-12 0,0 39 12 16,0-18-12-16,0-21 23 0,0 0-23 0,0 24 24 16,-4-2-24-16,4-22 3 0,0 0-3 0,-2 16 3 15,1-4-3-15,1-12 3 0,0 0-3 0,-2 6 3 16,-2 3-3-16,4-9 11 0,0 0-11 0,-1 5 11 15,-1 2-11-15,2-7 0 0,0 0 0 0,-2 2 0 16,2-1 0-16,0-1-63 0,0 0 63 0,0 0-63 16,-7 0 63-16,7 0-171 0,0 0 171 0,-2-1-171 15,-1-1 171-15,-6-1-775 0</inkml:trace>
  <inkml:trace contextRef="#ctx0" brushRef="#br2" timeOffset="-188880.91">12533 10234 897 0,'0'0'0'16,"8"0"0"-16,10 0 0 0,-18 0 82 0,0 0-82 0,14 4 82 16,5-1-82-16,-19-3 51 0,0 0-51 0,21 2 52 15,5-2-52-15,-26 0 38 0,0 0-38 0,23 0 39 16,5-2-39-16,-28 2 5 0,0 0-5 0,31-2 5 15,5 1-5-15,-36 1 24 0,0 0-24 0,35-7 25 16,7-2-25-16,-42 9 21 0,0 0-21 0,38-5 21 16,3 0-21-16,-41 5 34 0,0 0-34 0,36-5 35 15,2 1-35-15,-38 4 12 0,0 0-12 0,27-1 12 16,-3 2-12-16,-24-1 6 0,0 0-6 0,21 2 6 0,-9 3-6 16,-12-5 15-16,0 0-15 0,9 2 16 0,-4 0-16 15,-5-2-5-15,0 0 5 0,0 3-4 0,-3 2 4 0,3-5-117 16,0 0 117-16,-9 4-117 0,-5 4 117 0,14-8-132 15,0 0 132-15,-19 4-131 0,-7-1 131 0,-18 6-637 16</inkml:trace>
  <inkml:trace contextRef="#ctx0" brushRef="#br2" timeOffset="-188625.22">12763 10274 852 0,'0'0'0'16,"8"3"0"-16,8-3 0 0,-16 0 105 0,0 0-105 16,2 12 106-16,-2 0-106 0,0-12 65 0,0 0-65 0,-2 22 66 15,-8 6-66-15,10-28 43 0,0 0-43 16,-11 29 43-16,-1 3-43 0,12-32 3 0,0 0-3 0,-9 30 4 16,-3-5-4-16,12-25 14 0,0 0-14 0,-9 22 15 15,1-1-15-15,8-21 3 0,0 0-3 0,-9 15 4 16,4-4-4-16,5-11-5 0,0 0 5 0,-4 8-5 15,1-4 5-15,3-4-180 0,0 0 180 0,0 0-180 16,0-4 180-16,3 1-610 0</inkml:trace>
  <inkml:trace contextRef="#ctx0" brushRef="#br2" timeOffset="-188385.26">12944 10390 1065 0,'0'0'0'0,"0"14"0"0,-2 8 0 0,2-22 111 15,0 0-111-15,-2 24 111 0,-3 4-111 0,5-28 83 16,0 0-83-16,-3 23 83 0,-1 1-83 0,4-24 44 16,0 0-44-16,-3 19 44 0,1-2-44 0,2-17-11 15,0 0 11-15,-3 12-11 0,-3-3 11 0,6-9-146 0,0 0 146 16,0 0-145-16,9-14 145 0,-9 14-194 0,0 0 194 15,5-22-194-15,4-7 194 0,7-26-522 0</inkml:trace>
  <inkml:trace contextRef="#ctx0" brushRef="#br2" timeOffset="-188251.96">13068 10459 931 0,'0'0'0'0,"-7"20"0"15,-2 18 0-15,9-38 119 0,0 0-119 0,-11 41 119 16,-1 10-119-16,12-51 55 0,0 0-55 0,-8 50 56 15,-5-2-56-15,13-48-91 0,0 0 91 0,-21 98-823 16,42-196 823-16</inkml:trace>
  <inkml:trace contextRef="#ctx0" brushRef="#br2" timeOffset="-186742.86">13129 7404 763 0,'0'0'0'0</inkml:trace>
  <inkml:trace contextRef="#ctx0" brushRef="#br2" timeOffset="-186282.54">13144 7306 449 0,'0'0'0'0,"0"0"0"15,0 36 0-15,0-36 118 0,0 0-118 0,-3 7 118 0,-2-10-118 16,5 3 77-16,0 0-77 0,-7-2 77 0,1-1-77 15,6 3 54-15,0 0-54 0,-5 0 54 0,2-4-54 16,3 4 21-16,0 0-21 0,-9 4 21 0,-3 1-21 0,12-5 35 16,0 0-35-16,-16 7 36 0,-1 1-36 0,17-8 29 15,0 0-29-15,-23 7 29 0,-7 2-29 0,30-9 14 16,0 0-14-16,-29 7 15 0,3 1-15 0,26-8 30 16,0 0-30-16,-30 2 30 0,4 0-30 0,26-2 11 15,0 0-11-15,-23 0 11 0,4 0-11 0,19 0 11 16,0 0-11-16,-19-2 11 0,5-3-11 0,14 5 34 15,0 0-34-15,-14-4 35 0,4 3-35 0,10 1 17 16,0 0-17-16,-6-2 17 0,1 0-17 0,5 2 5 0,0 0-5 16,-3-3 6-16,-3 3-6 0,6 0 16 0,0 0-16 15,0 0 17-15,-3 0-17 0,3 0 0 0,0 0 0 16,0 3 1-16,0 1-1 0,0-4 8 0,0 0-8 16,0 8 8-16,0 4-8 0,0-12 8 0,0 0-8 15,0 19 8-15,0 5-8 0,0-24 8 0,0 0-8 0,-4 27 8 16,3 9-8-16,1-36 3 0,0 0-3 0,0 31 4 15,0 5-4-15,0-36 19 0,0 0-19 0,1 29 20 16,3 2-20-16,-4-31 0 0,0 0 0 0,0 26 1 16,3-4-1-16,-3-22 3 0,0 0-3 0,6 19 4 15,-3 0-4-15,-3-19 12 0,0 0-12 0,5 12 12 16,-1 0-12-16,-4-12 3 0,0 0-3 0,0 8 4 16,0-1-4-16,0-7-6 0,0 0 6 0,0 5-5 15,2-1 5-15,-2-4-124 0,0 0 124 0,0 0-124 16,-2 3 124-16,2 1-864 0</inkml:trace>
  <inkml:trace contextRef="#ctx0" brushRef="#br2" timeOffset="-185098.31">12595 7779 527 0,'0'0'0'15,"6"0"0"-15,4 0 0 0,-10 0 48 0,0 0-48 0,7 0 48 16,-3 0-48-16,-4 0 22 0,0 0-22 0,5 0 22 16,-5 2-22-16,0-2 19 0,0 0-19 0,3 2 20 15,3-2-20-15,-6 0 34 0,0 0-34 0,7 3 34 16,1-3-34-16,-8 0 34 0,0 0-34 0,9 4 35 16,5-4-35-16,-14 0 38 0,0 0-38 0,16 1 38 15,1 1-38-15,-17-2 26 0,0 0-26 0,21 0 26 16,0 0-26-16,-21 0 18 0,0 0-18 0,22-2 18 0,3 1-18 15,-25 1 18-15,0 0-18 0,22-4 18 0,3-3-18 16,-25 7 24-16,0 0-24 0,17-5 25 0,1-3-25 16,-18 8 13-16,0 0-13 0,15-4 13 0,-6-3-13 0,-9 7 18 15,0 0-18-15,9-3 19 0,-4 1-19 0,-5 2 15 16,0 0-15-16,7 0 15 0,-5 0-15 0,-2 0 9 16,0 0-9-16,3 2 10 0,1 1-10 0,-4-3 16 15,0 0-16-15,3 4 17 0,2-1-17 0,-5-3 8 16,0 0-8-16,6 4 8 0,1 1-8 0,-7-5 15 15,0 0-15-15,5 7 16 0,2 1-16 0,-7-8 3 16,0 0-3-16,5 16 4 0,-1 2-4 0,-4-18 7 16,0 0-7-16,5 24 7 0,-2 0-7 0,-3-24 3 0,0 0-3 15,0 30 3-15,2 4-3 0,-2-34 5 0,0 0-5 16,0 32 6-16,0-1-6 0,0-31 3 0,0 0-3 16,0 34 3-16,0 2-3 0,0-36 5 0,0 0-5 15,0 28 5-15,0-1-5 0,0-27 0 0,0 0 0 16,0 21 1-16,-2-1-1 0,2-20 2 0,0 0-2 15,0 23 2-15,0-5-2 0,0-18 5 0,0 0-5 0,0 21 5 16,0-6-5-16,0-15 7 0,0 0-7 0,0 16 7 16,-3-1-7-16,3-15 3 0,0 0-3 0,0 17 4 15,-4-1-4-15,4-16 12 0,0 0-12 0,-1 15 12 16,-1 1-12-16,2-16 8 0,0 0-8 0,-2 15 8 16,2-1-8-16,0-14 3 0,0 0-3 0,0 12 4 15,0-2-4-15,0-10 2 0,0 0-2 0,0 9 3 16,0-1-3-16,0-8 5 0,0 0-5 0,-3 7 5 15,1-4-5-15,2-3 6 0,0 0-6 0,-2 4 6 0,2-2-6 16,0-2 14-16,0 0-14 0,0 0 15 0,-2 3-15 16,2-3 1-16,0 0-1 0,-7 3 1 0,2-3-1 15,5 0 3-15,0 0-3 0,-9 0 4 0,-3 0-4 0,12 0 2 16,0 0-2-16,-21 0 2 0,-1 0-2 0,22 0 1 16,0 0-1-16,-21 0 2 0,0 0-2 0,21 0 3 15,0 0-3-15,-21 0 4 0,4 0-4 0,17 0 0 16,0 0 0-16,-21 4 1 0,3-2-1 0,18-2 1 15,0 0-1-15,-17 3 2 0,5 0-2 0,12-3-1 16,0 0 1-16,-9 4 0 0,2-1 0 0,7-3-16 16,0 0 16-16,-5 5-15 0,-4-1 15 0,9-4-10 0,0 0 10 15,-5 3-9-15,1 1 9 0,4-4-2 0,0 0 2 16,-3 5-1-16,-1-5 1 0,4 0-4 0,0 0 4 16,-1 0-4-16,-3 0 4 0,4 0-1 0,0 0 1 15,-5-5 0-15,1-6 0 0,4 11 22 0,0 0-22 16,-7-17 22-16,6-5-22 0,1 22 33 0,0 0-33 15,-4-29 33-15,4-5-33 0,0 34 13 0,0 0-13 0,0-40 13 16,4-3-13-16,-4 43 37 0,0 0-37 0,0-46 38 16,1-2-38-16,-1 48 36 0,0 0-36 0,2-51 36 15,-2-1-36-15,0 52 22 0,0 0-22 0,-2-49 23 16,-3 4-23-16,5 45 19 0,0 0-19 0,-3-36 20 16,1 5-20-16,2 31 26 0,0 0-26 0,-4-20 26 15,-1 1-26-15,5 19 13 0,0 0-13 0,-3-12 13 16,-1 5-13-16,4 7 5 0,0 0-5 0,-1-2 5 15,-1 2-5-15,2 0-4 0,0 0 4 0,0 0-4 0,0 2 4 16,0-2-90-16,0 0 90 0,0 0-90 0,0 7 90 16,0-7-149-16,0 0 149 0,7 3-148 0,1 6 148 15,5 1-962-15</inkml:trace>
  <inkml:trace contextRef="#ctx0" brushRef="#br2" timeOffset="-184556.87">12872 8487 348 0,'0'0'0'0,"0"-7"0"15,0-2 0-15,0 9 62 0,0 0-62 0,2-3 63 16,2 1-63-16,-4 2 110 0,0 0-110 0,0 0 111 15,7 0-111-15,-7 0 99 0,0 0-99 0,0 0 100 16,1 4-100-16,-1-4 107 0,0 0-107 0,0 5 107 16,0-2-107-16,0-3 100 0,0 0-100 0,-1 9 100 0,-3 3-100 15,4-12 52-15,0 0-52 0,-3 19 53 0,-3 1-53 0,6-20 42 16,0 0-42-16,-5 31 43 0,-2 8-43 0,7-39 35 16,0 0-35-16,-5 40 35 0,-5 3-35 0,10-43 3 15,0 0-3-15,-7 48 3 0,0 0-3 0,7-48 9 16,0 0-9-16,-6 49 9 0,-2-1-9 0,8-48 8 15,0 0-8-15,-4 43 9 0,-3 0-9 0,7-43 3 16,0 0-3-16,-1 36 3 0,1-9-3 0,0-27 12 16,0 0-12-16,0 24 12 0,0-8-12 0,0-16 0 15,0 0 0-15,0 12 0 0,0-12 0 0,0 0-164 0,0 0 164 16,0-7-164-16,3-7 164 0,-3 14-142 0,0 0 142 16,0-22-142-16,-2-9 142 0,1-22-674 0</inkml:trace>
  <inkml:trace contextRef="#ctx0" brushRef="#br2" timeOffset="-183642.03">11770 8362 281 0,'0'0'0'0,"5"-2"0"16,2-6 0-16,-7 8 61 0,0 0-61 0,9-4 61 16,3 1-61-16,-12 3 50 0,0 0-50 0,14 0 51 0,1-4-51 15,-15 4 35-15,0 0-35 0,18 0 36 0,3 4-36 16,-21-4 23-16,0 0-23 0,21 1 24 0,5 3-24 0,-26-4 25 16,0 0-25-16,24 7 26 0,2-2-26 0,-26-5 33 15,0 0-33-15,21 10 33 0,0-1-33 0,-21-9 19 16,0 0-19-16,18 10 20 0,-1 2-20 0,-17-12 18 15,0 0-18-15,9 12 19 0,-1 0-19 0,-8-12 18 16,0 0-18-16,6 8 18 0,-3-2-18 0,-3-6 15 16,0 0-15-16,-3 13 15 0,-6 4-15 0,9-17 9 15,0 0-9-15,-12 19 10 0,-2-2-10 0,14-17 9 16,0 0-9-16,-21 23 10 0,-5 4-10 0,26-27 15 16,0 0-15-16,-26 24 15 0,-2 0-15 0,28-24 3 0,0 0-3 15,-26 27 4-15,-1 1-4 0,27-28 2 0,0 0-2 16,-20 24 3-16,-1 0-3 0,21-24 1 0,0 0-1 15,-18 26 2-15,1-2-2 0,17-24 1 0,0 0-1 16,-16 24 1-16,6-4-1 0,10-20 1 0,0 0-1 0,-4 21 1 16,4 1-1-16,0-22 0 0,0 0 0 0,9 15 1 15,8-3-1-15,-17-12 0 0,0 0 0 0,18 5 1 16,8-5-1-16,-26 0-1 0,0 0 1 0,28-1 0 16,1-10 0-16,-29 11-1 0,0 0 1 0,27-10 0 15,2-5 0-15,-29 15-49 0,0 0 49 0,21-12-48 16,-7 1 48-16,-14 11-145 0,0 0 145 0,12-8-144 15,-3-4 144-15,12-7-341 0</inkml:trace>
  <inkml:trace contextRef="#ctx0" brushRef="#br2" timeOffset="-183354.91">11761 8596 539 0,'0'0'0'0,"7"0"0"0,7 0 0 0,-14 0 71 15,0 0-71-15,14-3 72 0,3 0-72 0,-17 3 60 16,0 0-60-16,21 0 60 0,4 0-60 0,-25 0 35 16,0 0-35-16,22 3 36 0,6-3-36 0,-28 0 10 0,0 0-10 15,26 0 11-15,4 0-11 0,-30 0 18 0,0 0-18 16,21 0 19-16,-4 0-19 0,-17 0 8 0,0 0-8 15,12 0 9-15,-3 3-9 0,-9-3-106 0,0 0 106 16,5 0-106-16,-1 2 106 0,-4-2-119 0,0 0 119 16,8 4-347-16,-16-8 347 0</inkml:trace>
  <inkml:trace contextRef="#ctx0" brushRef="#br2" timeOffset="-182965.61">12231 8797 348 0,'0'0'0'0,"0"0"0"0,0 0 0 0,0 0 68 15,0 0-68-15,0 0 68 0,0 0-68 0,0 0 83 16,0 0-83-16,0 0 84 0,0 0-84 0,0 0 106 16,0 0-106-16,0 0 106 0,0 0-106 0,0 0 94 15,0 0-94-15,0 0 95 0,0 0-95 0,0 0 57 16,0 0-57-16,0 0 58 0,0 0-58 0,0 0 38 16,0 0-38-16,0 0 38 0,-3 24-38 0,3-24 40 0,0 0-40 15,0 19 41-15,0 5-41 0,0-24 14 0,0 0-14 16,-4 25 15-16,3 3-15 0,1-28 21 0,0 0-21 15,0 26 21-15,-4-8-21 0,4-18 24 0,0 0-24 16,0 18 25-16,-3-3-25 0,3-15-2 0,0 0 2 16,-2 8-1-16,0-1 1 0,2-7-163 0,0 0 163 15,0 5-163-15,0-1 163 0,0 4-736 0</inkml:trace>
  <inkml:trace contextRef="#ctx0" brushRef="#br2" timeOffset="-182679.23">12273 8766 651 0,'0'0'0'0,"0"5"0"0,-2 6 0 16,2-11 78-16,0 0-78 0,2 3 78 0,0 2-78 15,-2-5 66-15,0 0-66 0,3 7 67 0,3-2-67 0,-6-5 33 16,0 0-33-16,7 9 34 0,-2 1-34 0,-5-10 3 15,0 0-3-15,3 12 4 0,3 3-4 0,-6-15 8 16,0 0-8-16,3 14 9 0,1 1-9 0,-4-15 3 16,0 0-3-16,5 14 4 0,-5-2-4 0,0-12 2 15,0 0-2-15,3 12 2 0,-1-3-2 0,-2-9-38 16,0 0 38-16,3 3-38 0,1-1 38 0,-4-2-127 16,0 0 127-16,3-2-127 0,3-6 127 0,-1-3-443 15</inkml:trace>
  <inkml:trace contextRef="#ctx0" brushRef="#br2" timeOffset="-182440.58">12317 8773 673 0,'0'0'0'0,"8"5"0"15,6 2 0-15,-14-7 114 0,0 0-114 0,16 8 114 16,5-1-114-16,-21-7 98 0,0 0-98 0,21 9 98 15,0-6-98-15,-21-3 49 0,0 0-49 0,22 4 49 16,3 1-49-16,-25-5 27 0,0 0-27 0,17 0 27 16,-1-4-27-16,-16 4 23 0,0 0-23 0,14-3 24 15,-5-2-24-15,-9 5-9 0,0 0 9 0,5-4-9 16,-2-2 9-16,-3 6-195 0,0 0 195 0,4-6-195 0,-4-2 195 16,0-6-558-16</inkml:trace>
  <inkml:trace contextRef="#ctx0" brushRef="#br2" timeOffset="-182244.41">12526 8761 617 0,'0'0'0'0,"0"0"0"0,0 5 0 0,0-5 102 16,0 0-102-16,0 12 103 0,3 3-103 0,-3-15 87 16,0 0-87-16,0 18 87 0,4 7-87 0,-4-25 62 15,0 0-62-15,1 19 62 0,3 2-62 0,-4-21 37 16,0 0-37-16,3 19 38 0,-3-2-38 0,0-17-9 0,0 0 9 15,0 15-8-15,-3-8 8 0,3-7-155 0,0 0 155 16,-5-2-154-16,-2-6 154 0,-5-1-554 0</inkml:trace>
  <inkml:trace contextRef="#ctx0" brushRef="#br2" timeOffset="-182095.08">12228 8561 1222 0,'0'0'0'0,"7"0"0"16,7-2 0-16,-14 2-102 0,0 0 102 0,22-2-755 15,-44 4 755-15</inkml:trace>
  <inkml:trace contextRef="#ctx0" brushRef="#br2" timeOffset="-177096.4">14338 6191 158 0,'0'0'0'0,"7"-3"0"0,1-6 0 0,-8 9 92 16,0 0-92-16,-8 5 93 0,-12 7-93 0,20-12 85 15,0 0-85-15,-14 7 85 0,-3 5-85 0,17-12 67 16,0 0-67-16,-21 12 67 0,-8 0-67 0,29-12 85 16,0 0-85-16,-23 12 85 0,4-5-85 0,19-7 90 15,0 0-90-15,-21 9 91 0,-2-3-91 0,23-6 87 16,0 0-87-16,-19 9 88 0,0-4-88 0,19-5 61 16,0 0-61-16,-19 7 61 0,-1-4-61 0,20-3 37 0,0 0-37 15,-24 6 38-15,1-3-38 0,23-3 35 0,0 0-35 16,-20 0 35-16,-1 3-35 0,21-3 22 0,0 0-22 15,-26 0 22-15,-2 0-22 0,28 0 5 0,0 0-5 16,-26 0 5-16,1 0-5 0,25 0 9 0,0 0-9 16,-26 0 9-16,0 2-9 0,26-2 14 0,0 0-14 0,-30 4 15 15,-5-1-15-15,35-3 1 0,0 0-1 0,-29 5 1 16,1 2-1-16,28-7 8 0,0 0-8 0,-26 5 8 16,0 5-8-16,26-10 3 0,0 0-3 0,-25 6 3 15,3 0-3-15,22-6 2 0,0 0-2 0,-30 4 2 16,-3 1-2-16,33-5 10 0,0 0-10 0,-33 3 11 15,1 1-11-15,32-4 0 0,0 0 0 0,-29 0 0 16,-1 3 0-16,30-3 0 0,0 0 0 0,-29 0 1 16,2 2-1-16,27-2 7 0,0 0-7 0,-27 2 7 0,0 3-7 15,27-5 1-15,0 0-1 0,-26 3 1 0,2-3-1 16,24 0 3-16,0 0-3 0,-21 4 4 0,2-3-4 16,19-1-1-16,0 0 1 0,-21 4 0 0,2-4 0 0,19 0-1 15,0 0 1-15,-18 0 0 0,1 0 0 0,17 0 0 16,0 0 0-16,-17 0 0 0,-1 0 0 0,18 0-1 15,0 0 1-15,-21 3-1 0,2-3 1 0,19 0-3 16,0 0 3-16,-19 0-3 0,0 0 3 0,19 0 0 16,0 0 0-16,-19 0 0 0,-1 0 0 0,20 0 0 15,0 0 0-15,-17 0 0 0,0-3 0 0,17 3-2 16,0 0 2-16,-14 0-1 0,-4 0 1 0,18 0-2 16,0 0 2-16,-19 3-1 0,0-3 1 0,19 0-2 0,0 0 2 15,-19 2-1-15,1 1 1 0,18-3 0 0,0 0 0 16,-15 7 0-16,-1-3 0 0,16-4-3 0,0 0 3 15,-12 5-3-15,0 2 3 0,12-7-13 0,0 0 13 16,-9 1-12-16,0 1 12 0,9-2-1 0,0 0 1 16,-10 0-1-16,3-3 1 0,7 3-9 0,0 0 9 0,-4-4-9 15,-3 1 9-15,7 3-8 0,0 0 8 0,-2-4-8 16,2 3 8-16,0 1-8 0,0 0 8 0,0-4-8 16,2 1 8-16,-2 3-8 0,0 0 8 0,0 0-8 15,4-4 8-15,-4 4-1 0,0 0 1 0,0 0-1 16,0 0 1-16,0 0 0 0,0 0 0 0,0 4 0 15,0 3 0-15,0-7 0 0,0 0 0 0,0 5 1 16,0 2-1-16,0-7 7 0,0 0-7 0,-4 12 7 16,4 0-7-16,0-12 15 0,0 0-15 0,-2 15 15 0,2 2-15 15,0-17 1-15,0 0-1 0,-3 22 1 0,3 6-1 16,0-28 9-16,0 0-9 0,0 27 9 0,3 6-9 16,-3-33 3-16,0 0-3 0,0 34 3 0,6 6-3 0,-6-40 0 15,0 0 0-15,3 35 1 0,-1 5-1 0,-2-40 5 16,0 0-5-16,7 39 5 0,-4 1-5 0,-3-40 3 15,0 0-3-15,9 36 3 0,-4-2-3 0,-5-34 2 16,0 0-2-16,7 32 2 0,2-4-2 0,-9-28-1 16,0 0 1-16,9 31 0 0,1-2 0 0,-10-29 1 15,0 0-1-15,7 27 1 0,-2-1-1 0,-5-26 0 16,0 0 0-16,4 29 0 0,-4 2 0 0,0-31-2 16,0 0 2-16,2 24-1 0,-2 0 1 0,0-24 0 0,0 0 0 15,0 22 1-15,1-1-1 0,-1-21 0 0,0 0 0 16,0 15 0-16,0 1 0 0,0-16 0 0,0 0 0 15,0 15 0-15,0 0 0 0,0-15 3 0,0 0-3 16,0 18 4-16,0 0-4 0,0-18 0 0,0 0 0 16,0 16 1-16,0 1-1 0,0-17 0 0,0 0 0 15,0 19 1-15,-1-2-1 0,1-17 6 0,0 0-6 0,0 15 7 16,0-1-7-16,0-14 0 0,0 0 0 0,0 12 1 16,0-3-1-16,0-9 3 0,0 0-3 0,0 8 3 15,0 1-3-15,0-9 2 0,0 0-2 0,0 7 2 16,1-2-2-16,-1-5 0 0,0 0 0 0,2 3 0 15,2 1 0-15,-4-4 3 0,0 0-3 0,0 0 4 16,5 0-4-16,-5 0 13 0,0 0-13 0,3-6 13 16,-3 3-13-16,0 3 8 0,0 0-8 0,0-7 9 15,0 2-9-15,0 5 4 0,0 0-4 0,0-10 4 0,-3 1-4 16,3 9 7-16,0 0-7 0,-2-8 7 0,-1-4-7 16,3 12 13-16,0 0-13 0,0-12 13 0,-4-2-13 15,4 14 3-15,0 0-3 0,0-12 4 0,4 0-4 0,-4 12 13 16,0 0-13-16,0-9 13 0,3-3-13 0,-3 12 23 15,0 0-23-15,0-7 24 0,5 6-24 0,-5 1 0 16,0 0 0-16,4-4 0 0,-1 8 0 0,-3-4 3 16,0 0-3-16,5 1 3 0,-1 6-3 0,-4-7 2 15,0 0-2-15,5 4 3 0,-1 4-3 0,-4-8 0 16,0 0 0-16,0 5 0 0,1 2 0 0,-1-7 1 16,0 0-1-16,4 7 2 0,-4-2-2 0,0-5 15 0,0 0-15 15,0 4 16-15,0-1-16 0,0-3 3 0,0 0-3 16,-5 5 4-16,-4 2-4 0,9-7 8 0,0 0-8 15,-10 4 8-15,-4-1-8 0,14-3 8 0,0 0-8 16,-14 2 8-16,1-4-8 0,13 2 0 0,0 0 0 16,-12-2 1-16,0-3-1 0,12 5 0 0,0 0 0 15,-5-3 1-15,5-6-1 0,0 9-2 0,0 0 2 0,5-8-2 16,4 1 2-16,-9 7-3 0,0 0 3 0,12-4-2 16,5 4 2-16,-17 0-6 0,0 0 6 0,18 0-5 15,-1 0 5-15,-17 0-14 0,0 0 14 0,16 0-13 16,-4 4 13-16,-12-4 0 0,0 0 0 0,9 3 0 15,0 1 0-15,-9-4 4 0,0 0-4 0,3 5 5 16,-3-5-5-16,0 0-5 0,0 0 5 0,0 3-4 16,0-1 4-16,0-2-111 0,0 0 111 0,-3 7-1205 0,6-14 1205 15</inkml:trace>
  <inkml:trace contextRef="#ctx0" brushRef="#br2" timeOffset="-171811.07">17228 5436 707 0,'0'0'0'0,"0"0"0"0,26 0 0 0,-26 0 67 15,0 0-67-15,7 3 67 0,-7 2-67 0,0-5 56 16,0 0-56-16,0 4 56 0,-5-3-56 0,5-1 53 16,0 0-53-16,-4 7 53 0,-3-3-53 0,7-4 52 15,0 0-52-15,-9 19 52 0,-1 10-52 0,10-29 42 16,0 0-42-16,-9 31 43 0,2 1-43 0,7-32 20 0,0 0-20 16,-3 39 20-16,1 4-20 0,2-43 37 0,0 0-37 15,0 38 38-15,-3-2-38 0,3-36 12 0,0 0-12 16,-2 27 13-16,0-3-13 0,2-24 12 0,0 0-12 15,-2 21 12-15,-1-6-12 0,3-15 34 0,0 0-34 16,0 12 34-16,-4-5-34 0,4-7 9 0,0 0-9 16,-5 0 10-16,0-7-10 0,5 7 12 0,0 0-12 0,-4-17 13 15,-1-5-13-15,5 22 25 0,0 0-25 0,-3-27 26 16,-1-6-26-16,4 33 19 0,0 0-19 0,-3-38 20 16,1-3-20-16,2 41 16 0,0 0-16 0,5-39 17 15,1-4-17-15,-6 43 27 0,0 0-27 0,10-39 27 16,4 1-27-16,-14 38 12 0,0 0-12 0,14-33 13 15,3 6-13-15,-17 27 18 0,0 0-18 0,16-21 19 16,1 6-19-16,-17 15 3 0,0 0-3 0,16-12 4 16,-6 9-4-16,-10 3 3 0,0 0-3 0,11-4 3 15,-2 8-3-15,-9-4 0 0,0 0 0 0,3 3 0 0,2 2 0 16,-5-5 4-16,0 0-4 0,0 10 5 0,-3 4-5 16,3-14 0-16,0 0 0 0,-5 19 1 0,-8 3-1 15,13-22 0-15,0 0 0 0,-12 24 1 0,0 0-1 0,12-24 2 16,0 0-2-16,-14 24 2 0,0-3-2 0,14-21 0 15,0 0 0-15,-12 19 0 0,2-4 0 0,10-15 1 16,0 0-1-16,-9 12 2 0,4-5-2 0,5-7 0 16,0 0 0-16,-4 8 0 0,2 1 0 0,2-9 0 15,0 0 0-15,4 12 0 0,3 0 0 0,-7-12-2 16,0 0 2-16,12 15-1 0,4 4 1 0,-16-19-5 16,0 0 5-16,17 19-4 0,4 2 4 0,-21-21-3 15,0 0 3-15,17 17-3 0,-1 5 3 0,-16-22-6 0,0 0 6 16,16 15-5-16,0 3 5 0,-16-18-7 0,0 0 7 15,12 15-7-15,-4-5 7 0,-8-10 0 0,0 0 0 16,6 11 0-16,-3-5 0 0,-3-6 0 0,0 0 0 16,4 7 0-16,-3-5 0 0,-1-2-19 0,0 0 19 15,2 3-18-15,-2 1 18 0,0-4-84 0,0 0 84 0,0 0-84 16,-7-4 84-16,7 4-165 0,0 0 165 0,-3-3-165 16,1-2 165-16,-2-7-811 0</inkml:trace>
  <inkml:trace contextRef="#ctx0" brushRef="#br2" timeOffset="-171527.5">17465 5696 651 0,'0'0'0'0,"0"0"0"16,7 0 0-16,-7 0 94 0,0 0-94 0,8 0 95 0,6 0-95 16,-14 0 81-16,0 0-81 0,12 4 82 0,-1-4-82 15,-11 0 55-15,0 0-55 0,10 5 55 0,3 2-55 0,-13-7 26 16,0 0-26-16,8 8 26 0,-1-1-26 0,-7-7 26 15,0 0-26-15,7 14 26 0,-3 1-26 0,-4-15 33 16,0 0-33-16,0 19 33 0,-4 0-33 0,4-19 6 16,0 0-6-16,-7 20 6 0,2-1-6 0,5-19 18 15,0 0-18-15,-5 21 19 0,1 1-19 0,4-22 3 16,0 0-3-16,6 21 4 0,9-4-4 0,-15-17 3 16,0 0-3-16,18 10 3 0,8-10-3 0,-26 0-77 15,0 0 77-15,33-9-76 0,9-9 76 0,-42 18-80 0,0 0 80 16,76-28-735-16,-152 56 735 0</inkml:trace>
  <inkml:trace contextRef="#ctx0" brushRef="#br2" timeOffset="-167486.83">12881 6443 449 0,'0'0'0'0,"-3"0"0"0,-3 2 0 0,6-2 107 16,0 0-107-16,-3 0 107 0,1-2-107 0,2 2 40 15,0 0-40-15,0 0 41 0,-1-3-41 0,1 3 62 16,0 0-62-16,0 0 62 0,0 0-62 0,0 0 52 15,0 0-52-15,-2 0 53 0,-5 0-53 0,7 0 42 0,0 0-42 16,-5 0 42-16,-2 0-42 0,7 0 30 0,0 0-30 16,-7 0 30-16,3 1-30 0,4-1 25 0,0 0-25 15,-9 2 26-15,1 0-26 0,8-2 33 0,0 0-33 16,-12 3 34-16,3 1-34 0,9-4 12 0,0 0-12 16,-12 3 12-16,3 0-12 0,9-3 12 0,0 0-12 15,-12 6 13-15,0-6-13 0,12 0 16 0,0 0-16 16,-13 3 17-16,-1-3-17 0,14 0 3 0,0 0-3 0,-15 0 4 15,1-3-4-15,14 3 2 0,0 0-2 0,-18-4 3 16,3 1-3-16,15 3 5 0,0 0-5 0,-14-5 5 16,-4 1-5-16,18 4 2 0,0 0-2 0,-15-7 3 15,2 2-3-15,13 5 1 0,0 0-1 0,-10-7 2 16,-2 2-2-16,12 5 4 0,0 0-4 0,-14-5 5 16,2 2-5-16,12 3 2 0,0 0-2 0,-13 0 2 15,1-4-2-15,12 4 1 0,0 0-1 0,-8 0 2 16,-5 0-2-16,13 0 9 0,0 0-9 0,-8 0 10 0,2 0-10 15,6 0 0-15,0 0 0 0,-3 0 1 0,-2 0-1 16,5 0 0-16,0 0 0 0,-4 0 0 0,4 4 0 16,0-4 0-16,0 0 0 0,-5 0 1 0,3 0-1 0,2 0 0 15,0 0 0-15,0 0 1 0,-1 1-1 0,1-1 0 16,0 0 0-16,0 0 1 0,0 0-1 0,0 0 0 16,0 0 0-16,0 0 1 0,0 0-1 0,0 0-1 15,0 0 1-15,0 0 0 0,0 7 0 0,0-7 0 16,0 0 0-16,3 4 0 0,2-3 0 0,-5-1-3 15,0 0 3-15,4 4-2 0,1-1 2 0,-5-3-2 16,0 0 2-16,5 0-2 0,2 4 2 0,-7-4 0 0,0 0 0 16,2 0 0-16,1 0 0 0,-3 0 0 0,0 0 0 15,0 0 1-15,4 1-1 0,-4-1 1 0,0 0-1 16,0 0 1-16,2 4-1 0,-2-4 3 0,0 0-3 16,0 0 4-16,0 0-4 0,0 0 2 0,0 0-2 15,-2 3 3-15,-5 1-3 0,7-4 1 0,0 0-1 16,-9 3 2-16,-1 6-2 0,10-9 4 0,0 0-4 0,-16 6 5 15,-5 5-5-15,21-11 0 0,0 0 0 0,-21 10 1 16,-1 2-1-16,22-12 0 0,0 0 0 0,-18 7 0 16,-3 1 0-16,21-8 1 0,0 0-1 0,-17 6 2 15,5 0-2-15,12-6 1 0,0 0-1 0,-16 6 2 16,2 0-2-16,14-6 0 0,0 0 0 0,-12 9 0 16,-2 1 0-16,14-10 3 0,0 0-3 0,-16 9 4 15,2 3-4-15,14-12 2 0,0 0-2 0,-19 12 2 16,0 3-2-16,19-15 2 0,0 0-2 0,-16 16 2 0,-1 1-2 15,17-17 1-15,0 0-1 0,-21 19 2 0,4 1-2 16,17-20-1-16,0 0 1 0,-21 26-1 0,-4 0 1 16,25-26 0-16,0 0 0 0,-22 30 0 0,1 5 0 0,21-35 0 15,0 0 0-15,-18 31 0 0,1-4 0 0,17-27 0 16,0 0 0-16,-12 32 0 0,-1 4 0 0,13-36 0 16,0 0 0-16,-8 31 0 0,-1-3 0 0,9-28-2 15,0 0 2-15,-5 31-1 0,1 1 1 0,4-32-5 16,0 0 5-16,-3 31-5 0,3-5 5 0,0-26-14 15,0 0 14-15,-4 25-13 0,3-1 13 0,1-24-4 16,0 0 4-16,0 21-3 0,-4-2 3 0,4-19-3 0,0 0 3 16,0 19-3-16,-5-4 3 0,5-15-2 0,0 0 2 15,-7 17-1-15,-2 2 1 0,9-19-4 0,0 0 4 16,-8 21-4-16,-1-3 4 0,9-18-2 0,0 0 2 16,-9 17-2-16,0-1 2 0,9-16-5 0,0 0 5 15,-8 19-5-15,-3-4 5 0,11-15-3 0,0 0 3 16,-9 16-3-16,1-1 3 0,8-15 0 0,0 0 0 0,-9 17 1 15,-1 0-1-15,10-17 1 0,0 0-1 0,-11 23 1 16,1-1-1-16,10-22 4 0,0 0-4 0,-11 20 4 16,3 1-4-16,8-21 7 0,0 0-7 0,-9 19 7 15,4-4-7-15,5-15 0 0,0 0 0 0,-9 17 1 16,2-1-1-16,7-16 0 0,0 0 0 0,-7 15 0 16,0 1 0-16,7-16-1 0,0 0 1 0,-9 15 0 15,-3 2 0-15,12-17-1 0,0 0 1 0,-9 16 0 16,-3-1 0-16,12-15 0 0,0 0 0 0,-10 15 0 15,3 1 0-15,7-16 0 0,0 0 0 0,-9 14 0 0,4-4 0 16,5-10-1-16,0 0 1 0,-4 12 0 0,-1-4 0 0,5-8-1 16,0 0 1-16,-2 9 0 0,1-4 0 0,1-5 0 15,0 0 0-15,0 5 0 0,0-1 0 0,0-4-2 16,0 0 2-16,-4 3-2 0,4-1 2 0,0-2 0 16,0 0 0-16,0 0 0 0,-5 3 0 0,5-3 0 15,0 0 0-15,-4 0 1 0,-1-3-1 0,5 3 1 16,0 0-1-16,-3-4 1 0,-6 3-1 0,9 1 3 15,0 0-3-15,-7-7 4 0,-2 0-4 0,9 7 12 16,0 0-12-16,-8-5 13 0,-1-4-13 0,9 9 3 16,0 0-3-16,-5-3 4 0,-4-2-4 0,9 5 13 0,0 0-13 15,-3-2 13-15,-3 0-13 0,6 2 8 0,0 0-8 16,-3 0 9-16,-2 0-9 0,5 0 1 0,0 0-1 16,-4 2 1-16,4 1-1 0,0-3 8 0,0 0-8 15,-5 7 8-15,3 2-8 0,2-9 3 0,0 0-3 16,-2 12 3-16,-1 7-3 0,3-19 0 0,0 0 0 15,0 17 0-15,0 5 0 0,0-22 1 0,0 0-1 0,0 21 2 16,3 1-2-16,-3-22 1 0,0 0-1 0,0 24 2 16,2-5-2-16,-2-19 1 0,0 0-1 0,2 20 1 15,-2-3-1-15,0-17 3 0,0 0-3 0,0 16 4 16,-2-3-4-16,2-13 5 0,0 0-5 0,-2 12 6 16,-6 0-6-16,8-12 7 0,0 0-7 0,-11 14 8 15,-3 0-8-15,14-14 33 0,0 0-33 0,-17 14 33 16,-4-2-33-16,21-12 1 0,0 0-1 0,-17 10 1 15,-4-5-1-15,21-5 6 0,0 0-6 0,-23 3 6 0,0 1-6 16,23-4 24-16,0 0-24 0,-19 0 25 0,-2 0-25 16,21 0 0-16,0 0 0 0,-17 2 0 0,1-2 0 15,16 0 3-15,0 0-3 0,-17 3 3 0,-4 4-3 0,21-7 5 16,0 0-5-16,-18 3 6 0,4 1-6 0,14-4 3 16,0 0-3-16,-12 10 3 0,0 5-3 0,12-15 5 15,0 0-5-15,-5 23 6 0,5 1-6 0,0-24 0 16,0 0 0-16,2 24 1 0,1-2-1 0,-3-22 2 15,0 0-2-15,9 24 2 0,3 0-2 0,-12-24 5 16,0 0-5-16,9 19 5 0,-1-2-5 0,-8-17 3 0,0 0-3 16,9 19 3-16,-4-7-3 0,-5-12 11 0,0 0-11 15,7 13 11-15,-5-2-11 0,-2-11 15 0,0 0-15 16,4 12 15-16,-1-4-15 0,-3-8 3 0,0 0-3 16,0 9 4-16,-3-4-4 0,3-5 0 0,0 0 0 15,-6 8 0-15,-2-2 0 0,8-6-6 0,0 0 6 16,-9 6-6-16,-7 0 6 0,16-6-5 0,0 0 5 15,-17 6-4-15,-4-2 4 0,21-4-3 0,0 0 3 0,-25 3-3 16,3 2 3-16,22-5-2 0,0 0 2 0,-18 0-1 16,-1 4 1-16,19-4 0 0,0 0 0 0,-14 0 0 15,6 2 0-15,8-2-8 0,0 0 8 0,-6 1-8 16,-1 1 8-16,7-2-9 0,0 0 9 0,-3 7-8 16,3-2 8-16,0-5-9 0,0 0 9 0,2 10-9 15,3 4 9-15,-5-14-16 0,0 0 16 0,0 14-15 16,3 1 15-16,-3-15-1 0,0 0 1 0,0 21-1 15,0 3 1-15,0-24 0 0,0 0 0 0,-8 30 0 0,-1 1 0 16,9-31-1-16,0 0 1 0,-12 36 0 0,-4 4 0 16,16-40-1-16,0 0 1 0,-17 41 0 0,-4 5 0 15,21-46-1-15,0 0 1 0,-25 50 0 0,3 6 0 16,22-56-2-16,0 0 2 0,-26 55-2 0,1 0 2 0,25-55 0 16,0 0 0-16,-21 51 0 0,4-3 0 0,17-48-2 15,0 0 2-15,-16 48-1 0,6-1 1 0,10-47-2 16,0 0 2-16,-12 39-1 0,3-7 1 0,9-32 1 15,0 0-1-15,-9 33 1 0,0 0-1 0,9-33-1 16,0 0 1-16,-7 24 0 0,2-6 0 0,5-18-1 16,0 0 1-16,-3 18 0 0,-1-6 0 0,4-12 4 15,0 0-4-15,-1 10 5 0,1-2-5 0,0-8 14 0,0 0-14 16,-4 5 15-16,4 2-15 0,0-7 4 0,0 0-4 16,-2 4 4-16,1-4-4 0,1 0 14 0,0 0-14 15,-2 0 15-15,-2 0-15 0,4 0 14 0,0 0-14 16,-5 0 15-16,2 0-15 0,3 0 3 0,0 0-3 15,-4 0 4-15,2-4-4 0,2 4 13 0,0 0-13 16,-3 0 14-16,-2 0-14 0,5 0 0 0,0 0 0 0,-4 0 0 16,1-3 0-16,3 3-2 0,0 0 2 0,0 0-1 15,-4-2 1-15,4 2-2 0,0 0 2 0,0 0-1 16,-2-3 1-16,2 3-5 0,0 0 5 0,0 0-5 16,0 0 5-16,0 0-1 0,0 0 1 0,0 0 0 15,0 0 0-15,0 0-1 0,0 0 1 0,0 0 0 16,0 0 0-16,0 0-6 0,0 0 6 0,0 0-5 15,0 0 5-15,0 0 0 0,0 0 0 0,0 0 0 16,-3 0 0-16,3 0-155 0,0 0 155 0,0 0-154 0,0 0 154 16,0 0-972-16</inkml:trace>
  <inkml:trace contextRef="#ctx0" brushRef="#br2" timeOffset="-166241.15">10407 8072 651 0,'0'0'0'0,"0"0"0"16,13 26 0-16,-13-26 150 0,0 0-150 0,5 7 151 16,-2-4-151-16,-3-3 105 0,0 0-105 0,4 4 105 15,-4-4-105-15,0 0 82 0,0 0-82 0,0 0 82 16,0 5-82-16,0-5 54 0,0 0-54 0,2 15 55 15,1 13-55-15,-3-28 33 0,0 0-33 0,3 32 33 16,3 14-33-16,-6-46-9 0,0 0 9 0,5 43-9 16,2 9 9-16,-7-52-13 0,0 0 13 0,3 39-12 0,3-3 12 15,-6-36-27-15,0 0 27 0,0 27-27 0,-4-4 27 16,4-23-3-16,0 0 3 0,-2 17-3 0,-1-5 3 16,3-12-8-16,0 0 8 0,-7 7-7 0,-2-6 7 0,9-1-8 15,0 0 8-15,-10-8-8 0,-8-16 8 0,18 24-1 16,0 0 1-16,-12-28 0 0,-5-8 0 0,17 36-1 15,0 0 1-15,-12-39 0 0,-4-9 0 0,16 48-2 16,0 0 2-16,-9-46-2 0,6 0 2 0,3 46-2 16,0 0 2-16,1-43-1 0,6 2 1 0,-7 41-2 15,0 0 2-15,11-36-1 0,-1 8 1 0,-10 28-4 16,0 0 4-16,16-19-4 0,-2 7 4 0,-14 12-6 16,0 0 6-16,16-8-6 0,1 6 6 0,-17 2-3 0,0 0 3 15,12 2-3-15,2 6 3 0,-14-8-2 0,0 0 2 16,12 6-2-16,-5 2 2 0,-7-8 0 0,0 0 0 15,7 10 1-15,0-3-1 0,-7-7 0 0,0 0 0 16,4 9 0-16,-3-6 0 0,-1-3 0 0,0 0 0 16,0 9 0-16,-1-4 0 0,1-5 5 0,0 0-5 0,-4 10 5 15,-3-1-5-15,7-9 0 0,0 0 0 0,-7 12 1 16,0 0-1-16,7-12 0 0,0 0 0 0,-8 12 1 16,-5 0-1-16,13-12 0 0,0 0 0 0,-8 13 1 15,-1 1-1-15,9-14-3 0,0 0 3 0,-3 19-2 16,3-4 2-16,0-15-7 0,0 0 7 0,8 21-6 15,8 0 6-15,-16-21-9 0,0 0 9 0,21 22-8 16,8-5 8-16,-29-17-8 0,0 0 8 0,30 17-8 16,5-3 8-16,-35-14 0 0,0 0 0 0,33 12 0 15,2-2 0-15,-35-10 5 0,0 0-5 0,29 9 5 0,1-6-5 16,-30-3 15-16,0 0-15 0,21 7 16 0,-9 0-16 16,-12-7 9-16,0 0-9 0,11 7 10 0,-4-1-10 15,-7-6 25-15,0 0-25 0,3 2 26 0,-1 2-26 0,-2-4 6 16,0 0-6-16,0 0 6 0,0 0-6 0,0 0-61 15,0 0 61-15,0 0-61 0,-4 0 61 0,4 0-143 16,0 0 143-16,-1-6-142 0,-3-7 142 0,-1-4-658 16</inkml:trace>
  <inkml:trace contextRef="#ctx0" brushRef="#br2" timeOffset="-166029.93">10892 8238 707 0,'0'0'0'16,"-4"2"0"-16,-1 2 0 0,5-4 112 0,0 0-112 0,-2 6 112 15,2 0-112-15,0-6 71 0,0 0-71 0,2 13 71 16,1 8-71-16,-3-21 49 0,0 0-49 0,0 20 49 16,0 3-49-16,0-23 7 0,0 0-7 0,0 27 7 15,-3 6-7-15,3-33-133 0,0 0 133 0,-2 27-132 16,0-3 132-16,1 27-597 0</inkml:trace>
  <inkml:trace contextRef="#ctx0" brushRef="#br2" timeOffset="-164289.78">10815 9513 303 0,'0'0'0'0,"0"0"0"0,0 0 0 0,0 0 10 15,0 0-10-15,0 0 11 0,0 0-11 0,0 0 34 16,0 0-34-16,0 0 34 0,0 0-34 0,0 0 60 0,0 0-60 15,0 0 60-15,0 0-60 0,0 0 79 0,0 0-79 16,0 0 80-16,0 0-80 0,0 0 84 0,0 0-84 16,0 0 84-16,0 0-84 0,0 0 65 0,0 0-65 15,0 0 66-15,-33-3-66 0,33 3 44 0,0 0-44 16,-31 6 45-16,-8 8-45 0,39-14 37 0,0 0-37 16,-38 19 37-16,0 8-37 0,38-27 23 0,0 0-23 0,-34 33 24 15,1 10-24-15,33-43 27 0,0 0-27 0,-26 51 27 16,2 7-27-16,24-58 38 0,0 0-38 0,-14 64 38 15,2 6-38-15,12-70 13 0,0 0-13 0,0 75 13 16,12 11-13-16,-12-86 7 0,0 0-7 0,17 70 8 16,13-8-8-16,-30-62 1 0,0 0-1 0,30 39 1 15,4-16-1-15,-34-23-2 0,0 0 2 0,41 8-1 16,2-9 1-16,-43 1 0 0,0 0 0 0,45-12 1 16,2-11-1-16,-47 23 6 0,0 0-6 0,47-27 6 15,-5-13-6-15,-42 40 24 0,0 0-24 0,52-58 25 0,1-14-25 16,-53 72 31-16,0 0-31 0,42-65 31 0,-6 0-31 15,-36 65 20-15,0 0-20 0,19-62 20 0,-12 6-20 0,-7 56 18 16,0 0-18-16,-3-43 19 0,-11 9-19 0,14 34 27 16,0 0-27-16,-21-33 27 0,-9 1-27 0,30 32 42 15,0 0-42-15,-29-26 43 0,-4 5-43 0,33 21 0 16,0 0 0-16,-35-12 1 0,-4 9-1 0,39 3-86 16,0 0 86-16,-41 9-86 0,-3 13 86 0,44-22-120 15,0 0 120-15,-42 29-119 0,-3 9 119 0,-42 28-871 16</inkml:trace>
  <inkml:trace contextRef="#ctx0" brushRef="#br2" timeOffset="-163823.78">10080 9321 662 0,'0'0'0'0,"3"7"0"0,3 8 0 0,-6-15 107 16,0 0-107-16,3 9 107 0,2 0-107 0,-5-9 62 15,0 0-62-15,4 22 63 0,-4 14-63 0,0-36 41 16,0 0-41-16,8 41 41 0,3 5-41 0,-11-46 18 15,0 0-18-15,12 46 18 0,0 6-18 0,-12-52 9 0,0 0-9 16,13 39 10-16,-5-6-10 0,-8-33 26 0,0 0-26 16,9 27 26-16,-6-8-26 0,-3-19-2 0,0 0 2 15,4 12-2-15,-4-10 2 0,0-2-164 0,0 0 164 16,-4-7-163-16,1-10 163 0,-6-7-544 0</inkml:trace>
  <inkml:trace contextRef="#ctx0" brushRef="#br2" timeOffset="-163597.96">9947 9506 572 0,'0'0'0'0,"9"0"0"16,5 0 0-16,-14 0 75 0,0 0-75 0,16-3 76 16,1-1-76-16,-17 4 45 0,0 0-45 0,26-5 46 15,0-3-46-15,-26 8 23 0,0 0-23 0,34-11 24 0,-1-2-24 16,-33 13 1-16,0 0-1 0,35-14 2 0,-1 0-2 15,-34 14 10-15,0 0-10 0,33-12 11 0,-1 2-11 16,-32 10-113-16,0 0 113 0,22-7-112 0,-4 5 112 16,-18 2-114-16,0 0 114 0,0 6-114 0,-16 7 114 0,2 8-236 15</inkml:trace>
  <inkml:trace contextRef="#ctx0" brushRef="#br2" timeOffset="-163252.96">10038 10306 684 0,'0'0'0'0,"9"0"0"15,3 2 0-15,-12-2 81 0,0 0-81 0,21 0 82 16,5-2-82-16,-26 2 41 0,0 0-41 0,33-2 42 16,9 2-42-16,-42 0 1 0,0 0-1 0,43-3 1 15,-1-4-1-15,-42 7-1 0,0 0 1 0,40-5 0 0,0-4 0 16,-40 9-41-16,0 0 41 0,35-3-41 0,-5-2 41 15,-30 5-121-15,0 0 121 0,21 0-121 0,-4 5 121 16,22-3-365-16</inkml:trace>
  <inkml:trace contextRef="#ctx0" brushRef="#br2" timeOffset="-162938.05">10742 10356 527 0,'0'0'0'16,"2"17"0"-16,-1 12 0 0,-1-29 82 0,0 0-82 16,2 33 82-16,2 6-82 0,-4-39 67 0,0 0-67 15,1 43 67-15,6 5-67 0,-7-48 77 0,0 0-77 0,0 55 77 16,4 3-77-16,-4-58 79 0,0 0-79 0,0 60 79 15,-4-4-79-15,4-56 61 0,0 0-61 0,0 50 62 16,-3-10-62-16,3-40 49 0,0 0-49 0,0 34 49 16,0-2-49-16,0-32 22 0,0 0-22 0,0 28 23 15,0-11-23-15,0-17-20 0,0 0 20 0,0 15-20 16,0-6 20-16,0-9-134 0,0 0 134 0,-4 5-133 16,-3-7 133-16,-3 6-729 0</inkml:trace>
  <inkml:trace contextRef="#ctx0" brushRef="#br2" timeOffset="-162681.83">10479 11103 886 0,'0'0'0'0,"9"-2"0"0,3 0 0 0,-12 2 108 16,0 0-108-16,19-3 109 0,9-2-109 0,-28 5 57 15,0 0-57-15,31-7 57 0,9-2-57 0,-40 9 30 16,0 0-30-16,44-13 30 0,-1-4-30 0,-43 17 5 0,0 0-5 16,42-16 5-16,0-4-5 0,-42 20 7 0,0 0-7 15,35-16 8-15,-6-4-8 0,-29 20-51 0,0 0 51 16,21-14-51-16,-5 5 51 0,-16 9-180 0,0 0 180 16,10-10-179-16,-3 3 179 0,11-8-526 0</inkml:trace>
  <inkml:trace contextRef="#ctx0" brushRef="#br2" timeOffset="-162247.65">10653 11144 371 0,'0'0'0'0,"5"-2"0"16,7-1 0-16,-12 3 92 0,0 0-92 0,13-4 93 15,4 1-93-15,-17 3 107 0,0 0-107 0,16-4 107 0,1-1-107 16,-17 5 96-16,0 0-96 0,18-3 97 0,-6-2-97 16,-12 5 78-16,0 0-78 0,10-2 78 0,-1 0-78 15,-9 2 70-15,0 0-70 0,7 2 70 0,-4 1-70 0,-3-3 38 16,0 0-38-16,-3 19 38 0,-4 5-38 0,7-24 18 16,0 0-18-16,-11 33 19 0,-1 6-19 0,12-39 30 15,0 0-30-15,-12 38 30 0,0-2-30 0,12-36 1 16,0 0-1-16,-11 31 2 0,4-4-2 0,7-27 6 15,0 0-6-15,-3 24 7 0,5-8-7 0,-2-16 3 16,0 0-3-16,8 5 4 0,6-10-4 0,-14 5-1 16,0 0 1-16,16-16 0 0,7-15 0 0,-23 31 1 15,0 0-1-15,24-29 2 0,-3-2-2 0,-21 31 3 0,0 0-3 16,23-30 4-16,1 2-4 0,-24 28 0 0,0 0 0 16,17-17 1-16,-3 10-1 0,-14 7 0 0,0 0 0 15,11 7 1-15,-4 14-1 0,-7-21-2 0,0 0 2 16,7 22-2-16,-7 7 2 0,0-29-155 0,0 0 155 15,3 27-154-15,-3 1 154 0,0-28-117 0,0 0 117 0,0 15-116 16,0-3 116-16,0 16-601 0</inkml:trace>
  <inkml:trace contextRef="#ctx0" brushRef="#br2" timeOffset="-161782.33">11141 10251 684 0,'0'0'0'0,"0"0"0"0,-4-1 0 0,4 1 59 15,0 0-59-15,4-7 60 0,-1-2-60 0,-3 9 64 16,0 0-64-16,6-7 64 0,-5 2-64 0,-1 5 82 15,0 0-82-15,7 0 82 0,5 4-82 0,-12-4 42 16,0 0-42-16,13 12 43 0,4 5-43 0,-17-17 43 16,0 0-43-16,17 27 44 0,1 7-44 0,-18-34 48 0,0 0-48 15,14 35 48-15,1 1-48 0,-15-36 35 0,0 0-35 16,7 29 36-16,0-3-36 0,-7-26 15 0,0 0-15 16,7 20 16-16,-3-4-16 0,-4-16 54 0,0 0-54 15,9 3 55-15,-4-10-55 0,-5 7 50 0,0 0-50 16,7-20 51-16,2-11-51 0,-9 31 48 0,0 0-48 15,8-43 49-15,1-9-49 0,-9 52 38 0,0 0-38 16,9-51 38-16,3-11-38 0,-12 62 27 0,0 0-27 0,9-56 27 16,1 1-27-16,-10 55 25 0,0 0-25 0,10-50 26 15,4 9-26-15,-14 41 8 0,0 0-8 0,9-31 8 16,3 9-8-16,-12 22-7 0,0 0 7 0,9-14-7 16,-2 11 7-16,-7 3-152 0,0 0 152 0,9 3-152 15,-2 13 152-15,-7-16-129 0,0 0 129 0,7 14-129 16,1 1 129-16,5 14-953 0</inkml:trace>
  <inkml:trace contextRef="#ctx0" brushRef="#br2" timeOffset="-161303.16">11764 10316 785 0,'0'0'0'0,"0"-6"0"0,-3-3 0 0,3 9 92 0,0 0-92 16,0-5 93-16,0 0-93 0,0 5 59 0,0 0-59 16,0-2 60-16,0-1-60 0,0 3 62 0,0 0-62 15,0 0 63-15,-5-2-63 0,5 2 42 0,0 0-42 16,-16 7 43-16,-7 3-43 0,23-10 46 0,0 0-46 15,-19 10 46-15,-2 2-46 0,21-12 37 0,0 0-37 16,-22 21 37-16,-4-1-37 0,26-20 16 0,0 0-16 0,-18 23 17 16,6 1-17-16,12-24 21 0,0 0-21 0,0 24 21 15,5 0-21-15,-5-24 3 0,0 0-3 0,12 24 4 16,9 0-4-16,-21-24 7 0,0 0-7 0,21 22 7 16,5-3-7-16,-26-19 3 0,0 0-3 0,23 17 3 15,-2-2-3-15,-21-15 2 0,0 0-2 0,19 16 2 16,0-4-2-16,-19-12 9 0,0 0-9 0,16 12 10 15,-7-5-10-15,-9-7 22 0,0 0-22 0,8 8 23 16,-8-4-23-16,0-4 22 0,0 0-22 0,-8 13 22 16,-13 10-22-16,21-23 50 0,0 0-50 0,-33 15 51 0,-11 2-51 15,44-17 40-15,0 0-40 0,-47 10 40 0,-9-6-40 16,56-4 0-16,0 0 0 0,-42-12 0 0,4-10 0 16,38 22-95-16,0 0 95 0,-83-38-1240 0,166 76 1240 0</inkml:trace>
  <inkml:trace contextRef="#ctx0" brushRef="#br2" timeOffset="-153885.24">26727 5196 427 0,'0'0'0'0,"0"0"0"0,0 0 0 0,0 0 87 0,0 0-87 16,0 0 88-16,0 0-88 0,0 0 46 0,0 0-46 15,0 0 47-15,23 0-47 0,-23 0 50 0,0 0-50 0,18 0 50 16,4-4-50-16,-22 4 39 0,0 0-39 0,26 0 40 16,6 0-40-16,-32 0 55 0,0 0-55 0,33 0 56 15,2-3-56-15,-35 3 49 0,0 0-49 0,38 0 49 16,4 0-49-16,-42 0 38 0,0 0-38 0,38 0 38 16,0 3-38-16,-38-3 28 0,0 0-28 0,34 4 28 15,-3-2-28-15,-31-2 3 0,0 0-3 0,24 6 4 16,-5-2-4-16,-19-4 9 0,0 0-9 0,14 8 9 15,-7-1-9-15,-7-7 33 0,0 0-33 0,0 17 33 16,-8 7-33-16,8-24 24 0,0 0-24 0,-11 23 25 16,-3-3-25-16,14-20 9 0,0 0-9 0,-28 24 10 15,-10 4-10-15,38-28 12 0,0 0-12 0,-38 25 12 0,-8-1-12 16,46-24 8-16,0 0-8 0,-41 28 9 0,-1-4-9 16,42-24 1-16,0 0-1 0,-37 27 1 0,-1 1-1 15,38-28 7-15,0 0-7 0,-33 29 8 0,3 2-8 0,30-31 3 16,0 0-3-16,-24 30 3 0,5-6-3 0,19-24 0 15,0 0 0-15,-16 31 0 0,4-2 0 0,12-29-1 16,0 0 1-16,-5 35 0 0,6-3 0 0,-1-32-9 16,0 0 9-16,4 28-8 0,4-6 8 0,-8-22-4 15,0 0 4-15,14 20-4 0,6-4 4 0,-20-16-3 16,0 0 3-16,24 8-3 0,4-1 3 0,-28-7-5 16,0 0 5-16,29 2-5 0,3-4 5 0,-32 2-3 15,0 0 3-15,28-3-2 0,-4-6 2 0,-24 9-120 0,0 0 120 16,19-7-119-16,-5-1 119 0,-14 8-148 0,0 0 148 15,7-12-147-15,-5 2 147 0,7-11-546 0</inkml:trace>
  <inkml:trace contextRef="#ctx0" brushRef="#br2" timeOffset="-153600.03">26597 5499 684 0,'0'0'0'0,"10"4"0"16,9 4 0-16,-19-8 104 0,0 0-104 0,11 4 104 15,-2-1-104-15,-9-3 79 0,0 0-79 0,15 5 80 16,4-5-80-16,-19 0 67 0,0 0-67 0,25 0 67 0,4 0-67 16,-29 0 19-16,0 0-19 0,35 0 20 0,5-5-20 15,-40 5 43-15,0 0-43 0,47-3 43 0,6-1-43 16,-53 4 22-16,0 0-22 0,48-3 22 0,1-1-22 0,-49 4 28 15,0 0-28-15,42 0 28 0,-4 0-28 0,-38 0-46 16,0 0 46-16,32 4-46 0,-6 3 46 0,-26-7-115 16,0 0 115-16,57 12-802 0,-114-24 802 0</inkml:trace>
  <inkml:trace contextRef="#ctx0" brushRef="#br2" timeOffset="-153253.78">27400 5845 1020 0,'0'0'0'0,"0"0"0"16,0 0 0-16,0 0 112 0,0 0-112 0,0 0 112 15,3 24-112-15,-3-24 69 0,0 0-69 0,2 16 70 16,-2-1-70-16,0-15 69 0,0 0-69 0,-2 27 69 16,-3 9-69-16,5-36 36 0,0 0-36 0,-3 28 36 15,-3-1-36-15,6-27 44 0,0 0-44 0,-3 29 45 16,0-1-45-16,3-28 18 0,0 0-18 0,-2 24 19 16,4-5-19-16,-2-19 13 0,0 0-13 0,1 18 14 15,3-6-14-15,-4-12-22 0,0 0 22 0,7 4-22 0,0-8 22 16,-7 4-107-16,0 0 107 0,8-10-106 0,1-7 106 0,-9 17-227 15,0 0 227-15,9-19-227 0,-2-1 227 0,8-20-660 16</inkml:trace>
  <inkml:trace contextRef="#ctx0" brushRef="#br2" timeOffset="-153014.08">27508 5811 785 0,'0'0'0'0,"-2"15"0"0,-1 9 0 0,3-24 120 16,0 0-120-16,5 12 121 0,5-5-121 0,-10-7 104 0,0 0-104 15,11 9 105-15,-1-1-105 0,-10-8 97 0,0 0-97 16,9 11 98-16,-2 1-98 0,-7-12 60 0,0 0-60 16,7 15 61-16,-2 9-61 0,-5-24 36 0,0 0-36 0,5 17 37 15,-1 2-37-15,-4-19 11 0,0 0-11 0,3 15 11 16,1 1-11-16,-4-16 30 0,0 0-30 0,3 8 30 16,-1 1-30-16,-2-9 5 0,0 0-5 0,2 7 5 15,1 0-5-15,-3-7-50 0,0 0 50 0,0 0-50 16,0 0 50-16,0 0-185 0,0 0 185 0,0-4-185 15,0-3 185-15,0-1-829 0</inkml:trace>
  <inkml:trace contextRef="#ctx0" brushRef="#br2" timeOffset="-152685">27626 5888 617 0,'0'0'0'0,"6"5"0"0,4 7 0 16,-10-12 69-16,0 0-69 0,12 7 69 0,6 2-69 0,-18-9 57 15,0 0-57-15,17 6 58 0,4 3-58 0,-21-9 46 16,0 0-46-16,23 3 47 0,1-3-47 0,-24 0 47 16,0 0-47-16,23 0 48 0,-1 0-48 0,-22 0 52 15,0 0-52-15,18-3 52 0,-3-6-52 0,-15 9 32 16,0 0-32-16,13-6 33 0,-5-1-33 0,-8 7 16 16,0 0-16-16,6-5 17 0,-3 1-17 0,-3 4 36 15,0 0-36-15,0 0 37 0,0 0-37 0,0 0 35 16,0 0-35-16,-2 4 36 0,1 8-36 0,1-12 14 15,0 0-14-15,0 18 15 0,0 15-15 0,0-33 43 0,0 0-43 16,1 27 43-16,5 1-43 0,-6-28 21 0,0 0-21 0,7 24 21 16,1 0-21-16,-8-24 5 0,0 0-5 15,11 22 6-15,1-8-6 0,-12-14-32 0,0 0 32 0,10 10-32 16,1-5 32-16,-11-5-182 0,0 0 182 0,7-5-182 16,-2-10 182-16,7-9-753 0</inkml:trace>
  <inkml:trace contextRef="#ctx0" brushRef="#br2" timeOffset="-152503.66">27520 5602 1031 0,'0'0'0'0,"12"3"0"15,11 6 0-15,-23-9 108 0,0 0-108 0,12 3 108 0,-1 1-108 16,-11-4 46-16,0 0-46 0,15 1 47 0,6-2-47 15,-21 1-138-15,0 0 138 0,28-4-138 0,5-8 138 16,28-3-704-16</inkml:trace>
  <inkml:trace contextRef="#ctx0" brushRef="#br2" timeOffset="-152173.55">28468 5696 539 0,'0'0'0'0,"2"-3"0"16,-1-2 0-16,-1 5 71 0,0 0-71 0,7-7 72 15,2 0-72-15,-9 7 138 0,0 0-138 0,12-5 139 16,6-4-139-16,-18 9 125 0,0 0-125 0,22-7 125 15,6-1-125-15,-28 8 73 0,0 0-73 0,33-7 73 16,6 2-73-16,-39 5 56 0,0 0-56 0,38-4 56 16,4-3-56-16,-42 7 68 0,0 0-68 0,42-1 68 15,1-3-68-15,-43 4 40 0,0 0-40 0,37-3 40 16,-2-2-40-16,-35 5-20 0,0 0 20 0,29-4-20 16,-3-2 20-16,-26 6-147 0,0 0 147 0,25-6-147 15,-1 0 147-15,25-6-915 0</inkml:trace>
  <inkml:trace contextRef="#ctx0" brushRef="#br2" timeOffset="-151829.05">29062 5463 695 0,'0'0'0'0,"10"5"0"0,6 6 0 0,-16-11 66 15,0 0-66-15,23 10 66 0,5 0-66 0,-28-10 55 16,0 0-55-16,29 12 56 0,3 0-56 0,-32-12 28 0,0 0-28 16,29 9 28-16,1 1-28 0,-30-10 22 0,0 0-22 15,22 9 23-15,-2-3-23 0,-20-6 33 0,0 0-33 0,14 9 34 16,-4 0-34-16,-10-9 19 0,0 0-19 0,5 8 20 16,-3 6-20-16,-2-14 30 0,0 0-30 0,-7 24 30 15,-9 3-30-15,16-27 12 0,0 0-12 0,-17 24 12 16,-6 4-12-16,23-28 19 0,0 0-19 0,-28 24 20 15,-3 0-20-15,31-24 8 0,0 0-8 0,-26 20 8 16,1-4-8-16,25-16 25 0,0 0-25 0,-20 15 26 16,0-5-26-16,20-10-59 0,0 0 59 0,-14 9-59 15,4-1 59-15,10-8-107 0,0 0 107 0,-2-8-106 16,8-8 106-16,-3-8-667 0</inkml:trace>
  <inkml:trace contextRef="#ctx0" brushRef="#br2" timeOffset="-150929.05">30156 5636 191 0,'0'0'0'0,"3"0"0"0,3-2 0 16,-6 2 113-16,0 0-113 0,3-1 113 0,1 1-113 0,-4 0 91 15,0 0-91-15,0 0 91 0,0 0-91 0,0 0 71 16,0 0-71-16,-4 1 71 0,-3 6-71 0,7-7 58 16,0 0-58-16,-15 16 58 0,-10 3-58 0,25-19 34 15,0 0-34-15,-23 20 34 0,-3-1-34 0,26-19 33 16,0 0-33-16,-29 24 34 0,-6 3-34 0,35-27 43 15,0 0-43-15,-28 21 44 0,2-6-44 0,26-15 45 16,0 0-45-16,-30 9 45 0,-1-2-45 0,31-7 19 16,0 0-19-16,-31-4 20 0,1-4-20 0,30 8 54 0,0 0-54 15,-24-16 54-15,3-4-54 0,21 20 51 0,0 0-51 16,-13-26 52-16,8-6-52 0,5 32 32 0,0 0-32 16,0-31 32-16,7-2-32 0,-7 33 45 0,0 0-45 0,12-31 46 15,6 1-46-15,-18 30 10 0,0 0-10 0,17-21 10 16,4 0-10-16,-21 21 32 0,0 0-32 0,21-6 32 15,3 2-32-15,-24 4 1 0,0 0-1 0,28 9 2 16,4 10-2-16,-32-19 11 0,0 0-11 0,34 22 11 16,7 10-11-16,-41-32 25 0,0 0-25 0,41 31 26 15,3 5-26-15,-44-36 12 0,0 0-12 0,43 28 12 16,1-1-12-16,-44-27 5 0,0 0-5 0,44 21 5 16,-3-9-5-16,-41-12 15 0,0 0-15 0,40 6 15 15,-1-6-15-15,-39 0 8 0,0 0-8 0,36-3 8 16,-1-6-8-16,-35 9 3 0,0 0-3 0,30-15 4 15,-4-4-4-15,-26 19 12 0,0 0-12 0,17-20 13 0,-4-4-13 16,-13 24 22-16,0 0-22 0,0-24 23 0,-11 1-23 16,11 23 13-16,0 0-13 0,-19-27 14 0,-7 3-14 15,26 24 18-15,0 0-18 0,-33-21 19 0,-7 6-19 0,40 15-180 16,0 0 180-16,-53-7-179 0,-8 5 179 0,61 2-94 16,0 0 94-16,-113-6-999 0,226 12 999 0</inkml:trace>
  <inkml:trace contextRef="#ctx0" brushRef="#br2" timeOffset="-123333.33">19700 6208 247 0,'0'0'0'0,"-4"12"0"0,-4 11 0 0,8-23 124 0,0 0-124 15,1 12 125-15,6-4-125 0,-7-8 113 0,0 0-113 16,9 19 114-16,0 8-114 0,-9-27 94 0,0 0-94 16,8 40 94-16,5 4-94 0,-13-44 58 0,0 0-58 15,5 50 59-15,-2 3-59 0,-3-53 36 0,0 0-36 16,4 52 37-16,-2 1-37 0,-2-53 45 0,0 0-45 0,1 39 45 15,-1-6-45-15,0-33 51 0,0 0-51 0,0 27 51 16,2-8-51-16,-2-19 53 0,0 0-53 0,5 8 54 16,4-4-54-16,-9-4 55 0,0 0-55 0,10-10 56 15,4-8-56-15,-14 18 56 0,0 0-56 0,16-27 56 16,1-9-56-16,-17 36 56 0,0 0-56 0,18-39 56 16,-1-8-56-16,-17 47 45 0,0 0-45 0,21-48 45 15,-3-6-45-15,-18 54 30 0,0 0-30 0,19-50 30 16,3 0-30-16,-22 50 16 0,0 0-16 0,16-43 17 0,2 6-17 15,-18 37 18-15,0 0-18 0,12-28 19 0,-2 8-19 16,-10 20-1-16,0 0 1 0,9-9-1 0,-4 6 1 16,-5 3-169-16,0 0 169 0,5 12-168 0,1 19 168 0,-6-31-143 15,0 0 143-15,5 24-142 0,2 6 142 0,7 24-903 16</inkml:trace>
  <inkml:trace contextRef="#ctx0" brushRef="#br2" timeOffset="-122823.02">20217 6719 819 0,'0'0'0'15,"-7"-9"0"-15,-1-4 0 0,8 13 84 0,0 0-84 16,-6 12 85-16,8 18-85 0,-2-30 31 0,0 0-31 0,4 31 31 15,-1 5-31-15,-3-36 4 0,0 0-4 0,5 43 5 16,4 0-5-16,-9-43-1 0,0 0 1 0,7 43 0 16,-2 1 0-16,-5-44 0 0,0 0 0 0,4 35 0 15,-3-3 0-15,-1-32 0 0,0 0 0 0,4 24 1 16,-4-5-1-16,0-19 8 0,0 0-8 0,0 14 8 16,-4-4-8-16,4-10 24 0,0 0-24 0,-3 0 25 15,-2-9-25-15,5 9 21 0,0 0-21 0,-6-13 21 16,1-8-21-16,5 21 16 0,0 0-16 0,-3-24 17 0,-1-3-17 15,4 27 57-15,0 0-57 0,0-36 58 0,0-4-58 16,0 40 57-16,0 0-57 0,0-39 57 0,4-7-57 16,-4 46 33-16,0 0-33 0,10-43 34 0,6-2-34 15,-16 45 28-15,0 0-28 0,17-37 28 0,6 4-28 0,-23 33 24 16,0 0-24-16,23-29 25 0,3 7-25 0,-26 22 8 16,0 0-8-16,22-12 9 0,3 8-9 0,-25 4 10 15,0 0-10-15,21 0 11 0,-7 7-11 0,-14-7 24 16,0 0-24-16,8 12 25 0,-1 5-25 0,-7-17 36 15,0 0-36-15,-3 19 36 0,-2 0-36 0,5-19 2 16,0 0-2-16,-18 20 3 0,-6 4-3 0,24-24 16 16,0 0-16-16,-25 19 17 0,3-3-17 0,22-16-40 0,0 0 40 15,-25 12-39-15,3-7 39 0,22-5-155 0,0 0 155 16,-16-2-155-16,4-8 155 0,-16-2-958 0</inkml:trace>
  <inkml:trace contextRef="#ctx0" brushRef="#br2" timeOffset="-122507.68">20879 6628 942 0,'0'0'0'0,"14"-7"0"0,4-5 0 15,-18 12 98-15,0 0-98 0,22-8 98 0,6-3-98 16,-28 11 62-16,0 0-62 0,30-8 63 0,-1-1-63 16,-29 9 43-16,0 0-43 0,35-10 43 0,2 5-43 0,-37 5 42 15,0 0-42-15,35-9 42 0,3 6-42 0,-38 3 22 16,0 0-22-16,31-7 23 0,-1 4-23 0,-30 3 20 16,0 0-20-16,23-2 20 0,-4 2-20 0,-19 0 1 15,0 0-1-15,15 0 2 0,-6 0-2 0,-9 0-110 16,0 0 110-16,4 0-110 0,-4 0 110 0,0 0-160 15,0 0 160-15,-9 2-159 0,-5 1 159 0,-9 4-637 16</inkml:trace>
  <inkml:trace contextRef="#ctx0" brushRef="#br2" timeOffset="-122267.6">20865 6794 684 0,'0'0'0'15,"11"-3"0"-15,8-2 0 0,-19 5 143 0,0 0-143 0,10 0 144 16,-1 1-144-16,-9-1 110 0,0 0-110 0,19 2 110 16,6 3-110-16,-25-5 83 0,0 0-83 0,29 0 83 15,6-3-83-15,-35 3 43 0,0 0-43 0,37-4 44 16,-4-1-44-16,-33 5 42 0,0 0-42 0,35-3 42 16,-6-2-42-16,-29 5 40 0,0 0-40 0,26-4 40 15,-1 1-40-15,-25 3-50 0,0 0 50 0,19-4-50 16,-5 1 50-16,-14 3-186 0,0 0 186 0,17 2-186 15,1 3 186-15,17-2-746 0</inkml:trace>
  <inkml:trace contextRef="#ctx0" brushRef="#br2" timeOffset="-121863.72">21750 6601 841 0,'0'0'0'0,"-3"0"0"0,-4-4 0 0,7 4 137 0,0 0-137 15,0-3 138-15,2-2-138 0,-2 5 66 0,0 0-66 16,1-4 67-16,3 4-67 0,-4 0 46 0,0 0-46 16,0 0 47-16,5 0-47 0,-5 0 25 0,0 0-25 15,0 16 26-15,0 4-26 0,0-20 43 0,0 0-43 16,0 31 43-16,0 10-43 0,0-41 34 0,0 0-34 15,4 46 34-15,1 1-34 0,-5-47 8 0,0 0-8 0,8 41 9 16,6-3-9-16,-14-38 21 0,0 0-21 0,21 29 21 16,9-7-21-16,-30-22 13 0,0 0-13 0,33 15 14 15,7-13-14-15,-40-2 40 0,0 0-40 0,38-5 40 16,4-11-40-16,-42 16 59 0,0 0-59 0,32-18 59 16,-5-8-59-16,-27 26 60 0,0 0-60 0,14-27 60 15,-10-4-60-15,-4 31 41 0,0 0-41 0,-11-35 42 16,-10-1-42-16,21 36 37 0,0 0-37 0,-34-32 37 15,-10-4-37-15,44 36-4 0,0 0 4 0,-52-29-3 0,-6 5 3 16,58 24-204-16,0 0 204 0,-108-53-1311 16,216 106 1311-16</inkml:trace>
  <inkml:trace contextRef="#ctx0" brushRef="#br2" timeOffset="-114926.64">23184 8492 326 0,'0'0'0'0,"0"0"0"0,0 0 0 0,0 0 37 0,0 0-37 15,0 0 38-15,26-5-38 0,-26 5 81 0,0 0-81 16,18-5 82-16,2 1-82 0,-20 4 91 0,0 0-91 15,21-3 91-15,6-4-91 0,-27 7 96 0,0 0-96 16,31-2 97-16,5 4-97 0,-36-2 86 0,0 0-86 16,39-2 86-16,3 2-86 0,-42 0 55 0,0 0-55 0,38-3 55 15,2-2-55-15,-40 5 36 0,0 0-36 0,42-7 36 16,3-2-36-16,-45 9 25 0,0 0-25 0,42-7 26 16,3-5-26-16,-45 12 15 0,0 0-15 0,44-10 15 15,-1 0-15-15,-43 10 41 0,0 0-41 0,35-10 41 16,0 1-41-16,-35 9 37 0,0 0-37 0,31-9 37 15,-1-1-37-15,-30 10 23 0,0 0-23 0,23-5 24 16,-4-2-24-16,-19 7 11 0,0 0-11 0,17-3 11 16,-3 1-11-16,-14 2 29 0,0 0-29 0,12 0 29 0,1 0-29 15,-13 0 5-15,0 0-5 0,8 9 5 0,-1-1-5 16,-7-8 4-16,0 0-4 0,9 19 5 0,1 2-5 16,-10-21 7-16,0 0-7 0,11 25 7 0,1 3-7 0,-12-28 13 15,0 0-13-15,12 29 13 0,0-2-13 0,-12-27 8 16,0 0-8-16,13 23 9 0,-5-1-9 0,-8-22 9 15,0 0-9-15,13 19 9 0,4-4-9 0,-17-15 15 16,0 0-15-16,12 10 15 0,2-1-15 0,-14-9 22 16,0 0-22-16,16 0 23 0,-1-4-23 0,-15 4 22 15,0 0-22-15,21-12 23 0,4-10-23 0,-25 22 15 16,0 0-15-16,24-25 16 0,4-6-16 0,-28 31 28 0,0 0-28 16,26-38 28-16,-1-3-28 0,-25 41 6 0,0 0-6 15,24-40 6-15,2 1-6 0,-26 39 10 0,0 0-10 16,23-31 10-16,-1 7-10 0,-22 24 3 0,0 0-3 15,18-19 4-15,-3 7-4 0,-15 12 6 0,0 0-6 16,14-3 7-16,-1 10-7 0,-13-7 7 0,0 0-7 16,12 15 7-16,2 9-7 0,-14-24 7 0,0 0-7 0,12 24 8 15,0 4-8-15,-12-28 8 0,0 0-8 0,11 27 8 16,-3 0-8-16,-8-27 8 0,0 0-8 0,9 24 8 16,1 4-8-16,-10-28 8 0,0 0-8 0,9 19 8 15,0-2-8-15,-9-17 3 0,0 0-3 0,14 10 4 16,1-6-4-16,-15-4 12 0,0 0-12 0,20-4 12 15,1-3-12-15,-21 7 8 0,0 0-8 0,20-17 8 16,1-2-8-16,-21 19 15 0,0 0-15 0,18-24 15 16,-1-3-15-16,-17 27 8 0,0 0-8 0,14-26 9 0,-3 0-9 15,-11 26 3-15,0 0-3 0,10-22 4 0,-1 3-4 16,-9 19 7-16,0 0-7 0,7-13 7 0,0 2-7 16,-7 11 3-16,0 0-3 0,3-5 3 0,1 5-3 0,-4 0 1 15,0 0-1-15,3 4 2 0,2 4-2 0,-5-8 1 16,0 0-1-16,7 12 2 0,0 5-2 0,-7-17 1 15,0 0-1-15,9 17 1 0,3 4-1 0,-12-21 0 16,0 0 0-16,14 17 1 0,2 2-1 0,-16-19 0 16,0 0 0-16,17 15 1 0,2-3-1 0,-19-12 0 15,0 0 0-15,21 11 1 0,0-3-1 0,-21-8 0 16,0 0 0-16,25 4 0 0,1 1 0 0,-26-5-1 0,0 0 1 16,28 0 0-16,3-5 0 0,-31 5 0 0,0 0 0 15,30-4 0-15,1-4 0 0,-31 8 0 0,0 0 0 16,31-7 0-16,2-3 0 0,-33 10-1 0,0 0 1 15,35-11 0-15,-3-1 0 0,-32 12-1 0,0 0 1 16,33-10 0-16,0 1 0 0,-33 9-1 0,0 0 1 16,33-10 0-16,2 2 0 0,-35 8-1 0,0 0 1 15,36-6 0-15,4 3 0 0,-40 3-3 0,0 0 3 0,46-3-2 16,4 3 2-16,-50 0 0 0,0 0 0 0,52-4 0 16,1 4 0-16,-53 0 0 0,0 0 0 0,54 0 1 15,-6-2-1-15,-48 2 1 0,0 0-1 0,51 0 1 16,-2 0-1-16,-49 0 1 0,0 0-1 0,47 0 1 15,0 0-1-15,-47 0 3 0,0 0-3 0,42 0 4 16,-2 0-4-16,-40 0 5 0,0 0-5 0,33 0 6 16,-7 2-6-16,-26-2 14 0,0 0-14 0,23 0 15 15,-6 0-15-15,-17 0 8 0,0 0-8 0,12 0 8 0,-5-2-8 16,-7 2-4-16,0 0 4 0,4-1-3 0,-4-1 3 16,0 2-196-16,0 0 196 0,-13-7-195 0,-6-5 195 15,-12-7-1301-15</inkml:trace>
  <inkml:trace contextRef="#ctx0" brushRef="#br2" timeOffset="-112000.21">20578 8602 348 0,'0'0'0'15,"19"-2"0"-15,14-2 0 0,-33 4 129 0,0 0-129 0,-5 4 130 16,-20 4-130-16,25-8 136 0,0 0-136 0,-17 7 136 15,-4 2-136-15,21-9 106 0,0 0-106 0,-16 5 106 16,4 2-106-16,12-7 68 0,0 0-68 0,-8 2 68 16,2 1-68-16,6-3 24 0,0 0-24 0,-3 2 25 15,3-1-25-15,0-1 20 0,0 0-20 0,7 4 20 16,7-1-20-16,-14-3 23 0,0 0-23 0,19 2 24 16,7 1-24-16,-26-3 43 0,0 0-43 0,33 4 44 15,5-8-44-15,-38 4 44 0,0 0-44 0,41-1 44 0,4-3-44 16,-45 4 5-16,0 0-5 0,47-8 5 0,-4 1-5 15,-43 7 13-15,0 0-13 0,46-12 14 0,1 0-14 0,-47 12 15 16,0 0-15-16,43-10 15 0,1 1-15 0,-44 9 3 16,0 0-3-16,38-9 4 0,-5-1-4 0,-33 10 6 15,0 0-6-15,28-5 7 0,-5-3-7 0,-23 8 13 16,0 0-13-16,17-4 14 0,-1 1-14 0,-16 3 33 16,0 0-33-16,9 0 34 0,-2-4-34 0,-7 4 4 15,0 0-4-15,5 0 5 0,0 4-5 0,-5-4 5 16,0 0-5-16,4 0 5 0,-3 3-5 0,-1-3 14 0,0 0-14 15,2 4 15-15,3 1-15 0,-5-5 32 0,0 0-32 16,5 15 32-16,6 6-32 0,-11-21 1 0,0 0-1 16,10 22 2-16,4 5-2 0,-14-27 13 0,0 0-13 15,14 28 13-15,2 4-13 0,-16-32 1 0,0 0-1 16,14 33 1-16,2 1-1 0,-16-34 1 0,0 0-1 16,13 31 1-16,3-2-1 0,-16-29 3 0,0 0-3 15,14 26 3-15,2-2-3 0,-16-24 5 0,0 0-5 0,15 15 5 16,1-3-5-16,-16-12 7 0,0 0-7 0,18 2 8 15,2-4-8-15,-20 2 23 0,0 0-23 0,20-10 24 16,-3-7-24-16,-17 17 30 0,0 0-30 0,19-26 30 16,-5-7-30-16,-14 33 36 0,0 0-36 0,18-36 37 15,-1-6-37-15,-17 42 23 0,0 0-23 0,19-45 24 16,2-1-24-16,-21 46 28 0,0 0-28 0,19-45 28 16,0 3-28-16,-19 42 7 0,0 0-7 0,18-31 8 0,-3 3-8 15,-15 28 5-15,0 0-5 0,16-19 5 16,0 11-5-16,-16 8 7 0,0 0-7 0,16 3 8 0,1 9-8 15,-17-12 0-15,0 0 0 0,17 19 1 0,-3 9-1 0,-14-28 0 16,0 0 0-16,16 32 1 0,-4 1-1 0,-12-33 2 16,0 0-2-16,12 34 2 0,2-5-2 0,-14-29 1 15,0 0-1-15,11 29 2 0,-1-1-2 0,-10-28 1 16,0 0-1-16,12 20 1 0,2-4-1 0,-14-16 0 16,0 0 0-16,16 8 0 0,3-8 0 0,-19 0 0 15,0 0 0-15,19-5 1 0,2-9-1 0,-21 14 3 16,0 0-3-16,19-17 3 0,2-3-3 0,-21 20 5 15,0 0-5-15,18-26 6 0,-3-5-6 0,-15 31 8 0,0 0-8 16,11-29 8-16,1-2-8 0,-12 31 8 0,0 0-8 16,12-24 8-16,-1 2-8 0,-11 22 1 0,0 0-1 15,10-14 1-15,2 7-1 0,-12 7 0 0,0 0 0 16,13 4 1-16,4 8-1 0,-17-12-2 0,0 0 2 16,16 15-2-16,6 4 2 0,-22-19-3 0,0 0 3 15,16 20-2-15,0 4 2 0,-16-24-2 0,0 0 2 0,15 21-2 16,3 1 2-16,-18-22-5 0,0 0 5 0,17 16-5 15,1-4 5-15,-18-12-2 0,0 0 2 0,19 5-2 16,3-3 2-16,-22-2-2 0,0 0 2 0,25-4-1 16,-1-3 1-16,-24 7 0 0,0 0 0 0,26-12 0 15,0-7 0-15,-26 19 0 0,0 0 0 0,27-15 0 16,-1-2 0-16,-26 17 1 0,0 0-1 0,22-12 2 16,1 0-2-16,-23 12 1 0,0 0-1 0,21-10 2 15,0 4-2-15,-21 6 1 0,0 0-1 0,22-3 2 0,3 3-2 16,-25 0 1-16,0 0-1 0,23 0 1 0,1 0-1 15,-24 0 0-15,0 0 0 0,26 0 0 0,0-7 0 16,-26 7 0-16,0 0 0 0,28-5 0 0,-4-3 0 0,-24 8-1 16,0 0 1-16,28-9 0 0,0-1 0 0,-28 10-1 15,0 0 1-15,30-9 0 0,1 1 0 0,-31 8-2 16,0 0 2-16,33-6-2 0,-3 5 2 0,-30 1-2 16,0 0 2-16,29-5-1 0,1 3 1 0,-30 2-2 15,0 0 2-15,30 0-1 0,-2 3 1 0,-28-3 0 16,0 0 0-16,26 4 0 0,-4-4 0 0,-22 0 0 15,0 0 0-15,23 0 0 0,0 0 0 0,-23 0 0 16,0 0 0-16,22 1 0 0,-1-1 0 0,-21 0 0 0,0 0 0 16,16-1 0-16,1 1 0 0,-17 0 0 0,0 0 0 15,19-4 0-15,1 4 0 0,-20 0 0 0,0 0 0 16,19 0 0-16,-2-1 0 0,-17 1 0 0,0 0 0 16,16 0 0-16,0-2 0 0,-16 2 2 0,0 0-2 15,15 0 2-15,-1 0-2 0,-14 0 10 0,0 0-10 16,12 0 10-16,-1 0-10 0,-11 0-118 0,0 0 118 0,7 0-117 15,-2 0 117-15,-5 0-110 0,0 0 110 0,12 0-1331 16,-24 0 1331-16</inkml:trace>
  <inkml:trace contextRef="#ctx0" brushRef="#br2" timeOffset="-108440.93">23113 8581 337 0,'0'0'0'15,"3"0"0"-15,4 0 0 0,-7 0 23 0,0 0-23 16,5-3 24-16,-1-1-24 0,-4 4 45 0,0 0-45 16,2-1 45-16,-1-6-45 0,-1 7 86 0,0 0-86 15,2-4 87-15,-2 3-87 0,0 1 86 0,0 0-86 0,0 0 86 16,0-4-86-16,0 4 77 0,0 0-77 0,0 0 77 16,0 4-77-16,0-4 48 0,0 0-48 0,-2 12 48 15,1 8-48-15,1-20 45 0,0 0-45 0,-2 31 45 16,-2 8-45-16,4-39 27 0,0 0-27 0,-3 45 27 15,-1 5-27-15,4-50 9 0,0 0-9 0,-5 47 9 16,2 0-9-16,3-47 19 0,0 0-19 0,-7 43 20 16,1-4-20-16,6-39 32 0,0 0-32 0,-3 33 33 15,-1-6-33-15,4-27 17 0,0 0-17 0,-1 24 17 16,1-9-17-16,0-15 12 0,0 0-12 0,0 12 12 0,0-3-12 16,0-9 27-16,0 0-27 0,0 7 27 0,1-4-27 15,-1-3 29-15,0 0-29 0,0 0 29 0,2-3-29 0,-2 3-11 16,0 0 11-16,0-4-11 0,-2-4 11 0,2 8-88 15,0 0 88-15,0-7-87 0,0 0 87 0,0 7-120 16,0 0 120-16,0-2-120 0,-1-1 120 0,1 3-108 16,0 0 108-16,0 0-108 0,0 0 108 0,0 0-103 15,0 0 103-15,-4 5-102 0,-1 9 102 0,5-14-72 16,0 0 72-16,-10 13-71 0,1 5 71 0,9-18-40 16,0 0 40-16,-9 17-40 0,-1 0 40 0,10-17 0 15,0 0 0-15,-7 15 1 0,0-3-1 0,7-12 45 0,0 0-45 16,-5 11 46-16,3-3-46 0,2-8 55 0,0 0-55 15,0 10 56-15,-4 2-56 0,4-12 73 0,0 0-73 16,4 21 74-16,-1-1-74 0,-3-20 66 0,0 0-66 16,7 19 67-16,4-2-67 0,-11-17 48 0,0 0-48 15,12 14 49-15,4-5-49 0,-16-9 39 0,0 0-39 16,15 3 39-16,3-6-39 0,-18 3 34 0,0 0-34 0,15-9 35 16,-2-1-35-16,-13 10 43 0,0 0-43 0,10-12 44 15,-3-4-44-15,-7 16 45 0,0 0-45 0,5-13 46 16,-1-3-46-16,-4 16 19 0,0 0-19 0,1-13 20 15,-2-1-20-15,1 14 37 0,0 0-37 0,-4-12 38 16,1 2-38-16,3 10 36 0,0 0-36 0,-2-5 37 16,-5-1-37-16,7 6 0 0,0 0 0 0,-7 2 0 15,-2 3 0-15,9-5 5 0,0 0-5 0,-10 23 6 0,-2 11-6 16,12-34-90-16,0 0 90 0,-11 41-90 0,2 7 90 16,-10 41-928-16</inkml:trace>
  <inkml:trace contextRef="#ctx0" brushRef="#br2" timeOffset="-106684.7">23053 11197 516 0,'0'0'0'0,"0"0"0"16,0 0 0-16,0 0 52 0,0 0-52 0,0 0 53 0,0 0-53 15,0 0 43-15,0 0-43 0,0 0 44 0,0 0-44 16,0 0 63-16,0 0-63 0,0 0 64 0,0 0-64 15,0 0 45-15,0 0-45 0,0 0 46 0,-17 22-46 0,17-22 36 16,0 0-36-16,-9 23 37 0,-1 4-37 16,10-27 28-16,0 0-28 0,-2 27 28 0,2 6-28 0,0-33 15 15,0 0-15-15,9 26 15 0,3-4-15 0,-12-22 36 16,0 0-36-16,14 14 36 0,3-6-36 0,-17-8 35 16,0 0-35-16,18 4 36 0,3-13-36 0,-21 9 32 15,0 0-32-15,17-12 33 0,-1-5-33 0,-16 17 49 16,0 0-49-16,12-21 50 0,-9-3-50 0,-3 24 47 15,0 0-47-15,0-22 48 0,-3 2-48 0,3 20 42 16,0 0-42-16,-9-19 42 0,-5 2-42 0,14 17 29 0,0 0-29 16,-15-16 29-16,-5 8-29 0,20 8 9 0,0 0-9 15,-24-4 9-15,-6 4-9 0,30 0-54 0,0 0 54 16,-29 7-53-16,-3 8 53 0,32-15-124 0,0 0 124 16,-29 23-124-16,1 8 124 0,-30 22-878 0</inkml:trace>
  <inkml:trace contextRef="#ctx0" brushRef="#br2" timeOffset="-106369.11">22745 11469 964 0,'0'0'0'0,"7"-3"0"0,3-4 0 16,-10 7 89-16,0 0-89 0,13-3 90 0,2 1-90 15,-15 2 67-15,0 0-67 0,21 0 68 0,5 0-68 16,-26 0 22-16,0 0-22 0,33 2 22 0,8 5-22 0,-41-7 0 16,0 0 0-16,41 6 1 0,3 0-1 0,-44-6 6 15,0 0-6-15,49 3 6 0,-2 0-6 0,-47-3 32 16,0 0-32-16,50-5 32 0,4-2-32 0,-54 7 10 16,0 0-10-16,52-8 10 0,-4-4-10 0,-48 12 20 15,0 0-20-15,43-12 20 0,-5 2-20 0,-38 10 15 16,0 0-15-16,28-11 15 0,-7 3-15 0,-21 8-72 15,0 0 72-15,12-4-72 0,-6 4 72 0,-6 0-156 16,0 0 156-16,-13 7-155 0,-11 3 155 0,-13 8-677 0</inkml:trace>
  <inkml:trace contextRef="#ctx0" brushRef="#br2" timeOffset="-106128.84">22761 11588 987 0,'0'0'0'0,"24"-9"0"16,18-6 0-16,-42 15 119 0,0 0-119 0,-4 8 120 15,-22 13-120-15,26-21 86 0,0 0-86 0,-21 22 87 16,-3-1-87-16,24-21 39 0,0 0-39 0,-21 25 39 16,4 4-39-16,17-29 0 0,0 0 0 0,-16 28 1 15,7-8-1-15,9-20 3 0,0 0-3 0,-3 23 4 0,5-8-4 16,-2-15-20-16,0 0 20 0,8 10-20 0,10-6 20 15,-18-4-130-15,0 0 130 0,22-9-129 0,6-10 129 16,23-8-798-16</inkml:trace>
  <inkml:trace contextRef="#ctx0" brushRef="#br2" timeOffset="-105947.47">23212 11509 774 0,'0'0'0'0,"-7"12"0"0,-4 8 0 0,11-20 102 15,0 0-102-15,-10 31 103 0,-2 9-103 0,12-40 83 0,0 0-83 16,-16 39 84-16,-3 4-84 0,19-43 51 0,0 0-51 16,-16 32 52-16,2-4-52 0,14-28-2 0,0 0 2 15,-12 24-1-15,3-5 1 0,9-19-106 0,0 0 106 16,-3 15-105-16,-2-10 105 0,-4 17-690 0</inkml:trace>
  <inkml:trace contextRef="#ctx0" brushRef="#br2" timeOffset="-105827.03">23296 11608 751 0,'0'0'0'0,"-9"19"0"16,-10 10 0-16,19-29 100 0,0 0-100 0,-20 34 100 15,-2 9-100-15,22-43-209 0,0 0 209 0,-16 29-209 16,0-5 209-16,-15 29-288 0</inkml:trace>
  <inkml:trace contextRef="#ctx0" brushRef="#br2" timeOffset="-105182.21">23620 9337 449 0,'0'0'0'0,"-2"3"0"0,2 9 0 0,0-12 135 16,0 0-135-16,0 3 135 0,0-1-135 0,0-2 119 15,0 0-119-15,0 4 120 0,-4-1-120 0,4-3 81 16,0 0-81-16,-3 12 82 0,1 9-82 0,2-21 59 15,0 0-59-15,-5 30 59 0,1 10-59 0,4-40 27 16,0 0-27-16,-1 31 27 0,-1 1-27 0,2-32 17 16,0 0-17-16,0 28 17 0,0-4-17 0,0-24 18 0,0 0-18 15,0 22 18-15,-2-8-18 0,2-14 0 0,0 0 0 16,0 12 0-16,2-6 0 0,-2-6-157 0,0 0 157 16,0 0-157-16,0-12 157 0,0 0-688 0</inkml:trace>
  <inkml:trace contextRef="#ctx0" brushRef="#br2" timeOffset="-104972.31">23302 9444 673 0,'0'0'0'0,"9"4"0"16,7-1 0-16,-16-3 108 0,0 0-108 0,23 4 109 16,4-1-109-16,-27-3 91 0,0 0-91 0,37 0 91 15,5 0-91-15,-42 0 47 0,0 0-47 0,43-3 48 16,3-6-48-16,-46 9 24 0,0 0-24 0,47-3 25 15,3-6-25-15,-50 9 4 0,0 0-4 0,46-3 4 0,-3-4-4 16,-43 7-85-16,0 0 85 0,31-2-84 0,-6 4 84 16,-25-2-126-16,0 0 126 0,14 3-125 0,-7 2 125 15,14 6-512-15</inkml:trace>
  <inkml:trace contextRef="#ctx0" brushRef="#br2" timeOffset="-104402.48">23339 10973 639 0,'0'0'0'0,"7"-4"0"0,4-3 0 0,-11 7 66 16,0 0-66-16,6-3 66 0,0 1-66 0,-6 2 86 15,0 0-86-15,10 0 86 0,2 0-86 0,-12 0 86 16,0 0-86-16,20 0 86 0,6 0-86 0,-26 0 41 16,0 0-41-16,28 0 42 0,3-2-42 0,-31 2 38 15,0 0-38-15,31-1 39 0,4-3-39 0,-35 4 16 16,0 0-16-16,31-3 17 0,-1-1-17 0,-30 4 12 0,0 0-12 16,28-5 12-16,-2 0-12 0,-26 5 4 0,0 0-4 15,16-5 4-15,-2 0-4 0,-14 5-86 0,0 0 86 16,8-7-86-16,-2-2 86 0,8-6-795 0</inkml:trace>
  <inkml:trace contextRef="#ctx0" brushRef="#br2" timeOffset="-103876.31">23046 10027 774 0,'0'0'0'0,"7"5"0"0,2 4 0 0,-9-9 68 16,0 0-68-16,7 5 69 0,-2 2-69 0,-5-7 43 15,0 0-43-15,9 17 43 0,1 10-43 0,-10-27 16 16,0 0-16-16,13 34 17 0,-1 6-17 0,-12-40 1 0,0 0-1 16,12 39 1-16,0 4-1 0,-12-43 0 0,0 0 0 15,9 38 1-15,-4-6-1 0,-5-32 12 0,0 0-12 16,7 28 13-16,-2-6-13 0,-5-22 15 0,0 0-15 15,13 14 16-15,-3-6-16 0,-10-8 25 0,0 0-25 16,14-7 26-16,3-6-26 0,-17 13 13 0,0 0-13 16,18-23 13-16,3-9-13 0,-21 32 41 0,0 0-41 0,21-40 41 15,1-6-41-15,-22 46 53 0,0 0-53 0,21-51 54 16,0-1-54-16,-21 52 48 0,0 0-48 0,19-51 48 16,0 3-48-16,-19 48 22 0,0 0-22 0,13-39 23 15,-3 6-23-15,-10 33 21 0,0 0-21 0,7-24 21 16,-2 7-21-16,-5 17 0 0,0 0 0 0,4-9 0 15,-3 8 0-15,-1 1-179 0,0 0 179 0,0 12-179 16,0 10 179-16,0 12-781 0</inkml:trace>
  <inkml:trace contextRef="#ctx0" brushRef="#br2" timeOffset="-103530.65">23599 10245 617 0,'0'0'0'16,"-4"-4"0"-16,-1-3 0 0,5 7 85 0,0 0-85 15,0 4 86-15,3 8-86 0,-3-12 61 0,0 0-61 16,2 12 62-16,2 0-62 0,-4-12 49 0,0 0-49 16,1 27 49-16,3 4-49 0,-4-31 21 0,0 0-21 0,2 32 21 15,1 3-21-15,-3-35 28 0,0 0-28 0,4 31 28 16,1-4-28-16,-5-27 13 0,0 0-13 0,2 24 13 16,1-2-13-16,-3-22-1 0,0 0 1 0,2 17 0 15,0-3 0-15,-2-14-155 0,0 0 155 0,1 9-154 16,3-4 154-16,1 8-519 0</inkml:trace>
  <inkml:trace contextRef="#ctx0" brushRef="#br2" timeOffset="-102645.83">23532 10371 617 0,'0'0'0'0,"4"0"0"0,3 0 0 0,-7 0 130 15,0 0-130-15,3-8 131 0,1-4-131 0,-4 12 104 16,0 0-104-16,0-14 105 0,0-1-105 0,0 15 68 16,0 0-68-16,3-16 68 0,3 1-68 0,-6 15 28 15,0 0-28-15,7-17 28 0,3-2-28 0,-10 19 25 16,0 0-25-16,12-16 26 0,-1 3-26 0,-11 13 3 16,0 0-3-16,15-12 4 0,3 8-4 0,-18 4 7 0,0 0-7 15,17 0 8-15,2 2-8 0,-19-2 8 0,0 0-8 16,18 5 8-16,-3 4-8 0,-15-9 0 0,0 0 0 15,14 8 1-15,-5 3-1 0,-9-11 3 0,0 0-3 16,5 10 3-16,-1 0-3 0,-4-10 10 0,0 0-10 16,0 12 11-16,-2 0-11 0,2-12 1 0,0 0-1 15,-7 12 1-15,-2 0-1 0,9-12 3 0,0 0-3 16,-12 12 4-16,0-2-4 0,12-10 19 0,0 0-19 0,-12 9 20 16,0-4-20-16,12-5 3 0,0 0-3 0,-11 3 3 15,2 1-3-15,9-4 7 0,0 0-7 0,-10 0 7 16,3 0-7-16,7 0 1 0,0 0-1 0,-3-4 1 15,1 3-1-15,2 1 0 0,0 0 0 0,5 5 1 16,5 0-1-16,-10-5-1 0,0 0 1 0,18 10 0 16,5 6 0-16,-23-16-3 0,0 0 3 0,27 20-3 15,5-1 3-15,-32-19-1 0,0 0 1 0,31 21 0 0,2 1 0 16,-33-22-2-16,0 0 2 0,28 20-2 0,-4-6 2 16,-24-14 0-16,0 0 0 0,20 14 1 0,-6-2-1 15,-14-12 9-15,0 0-9 0,10 7 9 0,0 0-9 16,-10-7-129-16,0 0 129 0,-6 0-128 0,-10-2 128 0,-5-3-821 15</inkml:trace>
  <inkml:trace contextRef="#ctx0" brushRef="#br2" timeOffset="-99659.38">24452 7176 718 0,'0'0'0'0,"0"0"0"0,0 0 0 0,0 0 79 0,0 0-79 16,0 0 80-16,0 0-80 0,0 0 65 0,0 0-65 15,0 0 65-15,0 0-65 0,0 0 56 0,0 0-56 16,0 0 56-16,0 0-56 0,0 0 21 0,0 0-21 16,0 0 21-16,7 28-21 0,-7-28 19 0,0 0-19 15,9 27 20-15,1 13-20 0,-10-40 17 0,0 0-17 16,13 42 17-16,2 10-17 0,-15-52 9 0,0 0-9 0,14 46 9 15,0 2-9-15,-14-48 4 0,0 0-4 0,11 41 4 16,-4-7-4-16,-7-34 21 0,0 0-21 0,5 31 21 16,-2-10-21-16,-3-21 13 0,0 0-13 0,2 19 13 15,0-7-13-15,-2-12 9 0,0 0-9 0,-2 5 10 16,0-5-10-16,2 0 10 0,0 0-10 0,-3-9 10 16,-1-11-10-16,4 20 3 0,0 0-3 0,-1-28 4 15,-1-6-4-15,2 34 6 0,0 0-6 0,0-39 6 16,0-6-6-16,0 45 3 0,0 0-3 0,3-50 3 15,3-6-3-15,-6 56 1 0,0 0-1 0,10-53 2 0,6 0-2 16,-16 53 0-16,0 0 0 0,19-50 0 0,5 5 0 16,-24 45 8-16,0 0-8 0,26-39 9 0,6 8-9 0,-32 31 14 15,0 0-14-15,29-24 15 0,3 4-15 0,-32 20 4 16,0 0-4-16,29-7 4 0,1 7-4 0,-30 0 14 16,0 0-14-16,24 5 15 0,-5 9-15 0,-19-14 8 15,0 0-8-15,16 15 8 0,-5 6-8 0,-11-21 8 16,0 0-8-16,5 15 9 0,-3 4-9 0,-2-19 3 15,0 0-3-15,-9 24 4 0,-7 3-4 0,16-27 29 16,0 0-29-16,-17 24 29 0,-6-3-29 0,23-21 1 0,0 0-1 16,-31 15 2-16,-6 1-2 0,37-16 6 0,0 0-6 15,-31 12 6-15,-1-7-6 0,32-5 8 0,0 0-8 16,-27 3 9-16,2 1-9 0,25-4 0 0,0 0 0 16,-21 0 1-16,6-6-1 0,15 6 3 0,0 0-3 15,-11-3 3-15,4 0-3 0,7 3-1 0,0 0 1 16,5 1 0-16,9 6 0 0,-14-7-4 0,0 0 4 0,20 16-3 15,7 8 3-15,-27-24-1 0,0 0 1 0,32 27 0 16,3 4 0-16,-35-31-3 0,0 0 3 0,34 31-3 16,3 5 3-16,-37-36-5 0,0 0 5 0,33 32-5 15,0-1 5-15,-33-31 0 0,0 0 0 0,23 24 0 16,-6-5 0-16,-17-19 6 0,0 0-6 0,12 13 6 16,-3-2-6-16,-9-11-56 0,0 0 56 0,5 8-55 15,-1-1 55-15,-4-7-102 0,0 0 102 0,9 16-943 16,-18-32 943-16</inkml:trace>
  <inkml:trace contextRef="#ctx0" brushRef="#br2" timeOffset="-98021.74">25290 7594 460 0,'0'0'0'0,"0"0"0"0,0 0 0 0,0 0 41 0,0 0-41 15,0 0 41-15,14-17-41 0,-14 17 60 0,0 0-60 16,9-12 61-16,3 0-61 0,-12 12 82 0,0 0-82 16,11-14 83-16,1 2-83 0,-12 12 46 0,0 0-46 15,14-8 46-15,0-1-46 0,-14 9 34 0,0 0-34 0,14-3 34 16,-2-2-34-16,-12 5 17 0,0 0-17 0,10 0 17 16,1 2-17-16,-11-2 10 0,0 0-10 0,8 6 11 15,1-1-11-15,-9-5 17 0,0 0-17 0,5 7 17 16,-1 0-17-16,-4-7 22 0,0 0-22 0,-2 12 23 15,-1 2-23-15,3-14 32 0,0 0-32 0,-11 22 33 16,-5 2-33-16,16-24 29 0,0 0-29 0,-14 22 29 16,1 1-29-16,13-23 39 0,0 0-39 0,-14 22 39 15,1-1-39-15,13-21 23 0,0 0-23 0,-7 22 24 0,4-2-24 16,3-20 5-16,0 0-5 0,7 19 5 0,7-7-5 16,-14-12 17-16,0 0-17 0,26 0 17 0,7-3-17 15,-33 3-17-15,0 0 17 0,42-12-16 0,7-7 16 0,-49 19-97 16,0 0 97-16,45-38-96 0,-1-15 96 0,44-38-807 15</inkml:trace>
  <inkml:trace contextRef="#ctx0" brushRef="#br2" timeOffset="-96685.24">21585 7492 561 0,'0'0'0'0,"0"0"0"0,0 0 0 0,0 0 40 15,0 0-40-15,0 0 41 0,0 0-41 0,0 0 32 16,0 0-32-16,0 0 32 0,0 0-32 0,0 0 13 15,0 0-13-15,0 0 14 0,0 0-14 0,0 0 41 16,0 0-41-16,3 22 42 0,4 10-42 0,-7-32 41 16,0 0-41-16,9 40 42 0,3 8-42 0,-12-48 46 15,0 0-46-15,11 49 46 0,-1 3-46 0,-10-52 31 16,0 0-31-16,10 44 31 0,4 3-31 0,-14-47 24 16,0 0-24-16,9 32 25 0,0-4-25 0,-9-28 25 0,0 0-25 15,7 22 26-15,0-7-26 0,-7-15 22 0,0 0-22 16,7 9 23-16,-4-4-23 0,-3-5 34 0,0 0-34 15,2-5 35-15,-4-7-35 0,2 12 36 0,0 0-36 16,-3-19 36-16,-1-5-36 0,4 24 15 0,0 0-15 16,-3-31 15-16,1-8-15 0,2 39 31 0,0 0-31 15,-3-43 31-15,1-7-31 0,2 50-13 0,0 0 13 0,2-51-12 16,1-4 12-16,-3 55-8 0,0 0 8 0,9-50-8 16,3 2 8-16,-12 48-5 0,0 0 5 0,17-42-4 15,-1 7 4-15,-16 35-8 0,0 0 8 0,19-25-8 16,2 6 8-16,-21 19-7 0,0 0 7 0,23-12-7 15,-1 7 7-15,-22 5-3 0,0 0 3 0,23 5-3 16,1 7 3-16,-24-12-2 0,0 0 2 0,21 15-2 16,-3 4 2-16,-18-19-2 0,0 0 2 0,14 21-1 15,-4 3 1-15,-10-24 0 0,0 0 0 0,7 18 0 16,-3 0 0-16,-4-18-1 0,0 0 1 0,-6 22 0 0,-6 5 0 16,12-27 1-16,0 0-1 0,-17 24 2 0,-4 0-2 15,21-24 11-15,0 0-11 0,-25 22 11 0,3-1-11 16,22-21 9-16,0 0-9 0,-26 17 9 0,1-3-9 0,25-14 1 15,0 0-1-15,-24 10 1 0,1-5-1 0,23-5 3 16,0 0-3-16,-17 5 4 0,5-1-4 0,12-4 0 16,0 0 0-16,-13 0 0 0,5 0 0 0,8 0-1 15,0 0 1-15,0 0 0 0,5 5 0 0,-5-5-1 16,0 0 1-16,12 10-1 0,9 6 1 0,-21-16-4 16,0 0 4-16,21 20-3 0,2-1 3 0,-23-19-1 15,0 0 1-15,24 22 0 0,4 4 0 0,-28-26 0 0,0 0 0 16,26 24 1-16,0 3-1 0,-26-27 8 0,0 0-8 15,23 21 8-15,-2 0-8 0,-21-21 15 0,0 0-15 16,17 17 16-16,-1-4-16 0,-16-13 25 0,0 0-25 16,9 12 26-16,-1-1-26 0,-8-11 20 0,0 0-20 15,5 8 20-15,-3-4-20 0,-2-4-23 0,0 0 23 16,0 0-22-16,-3 0 22 0,3 0-155 0,0 0 155 0,-4-12-154 16,4-4 154-16,-2-11-774 0</inkml:trace>
  <inkml:trace contextRef="#ctx0" brushRef="#br2" timeOffset="-96489.09">22188 7805 886 0,'0'0'0'0,"-4"3"0"16,-1 6 0-16,5-9 114 0,0 0-114 0,3 14 115 0,6 11-115 15,-9-25 91-15,0 0-91 0,7 28 92 0,0 8-92 16,-7-36 72-16,0 0-72 0,5 31 73 0,2-6-73 0,-7-25 28 15,0 0-28-15,4 26 28 0,3-7-28 0,-7-19-106 16,0 0 106-16,12 2-105 0,5-14 105 0,13 0-880 16</inkml:trace>
  <inkml:trace contextRef="#ctx0" brushRef="#br2" timeOffset="-93998.03">20383 8746 931 0,'0'0'0'0,"0"0"0"0,0 0 0 15,0 0 136-15,0 0-136 0,0 0 136 0,0 0-136 16,0 0 87-16,0 0-87 0,0 0 87 0,0 0-87 16,0 0 40-16,0 0-40 0,0 0 41 0,0 0-41 0,0 0 8 15,0 0-8-15,0 0 9 0,0 0-9 0,0 0 34 16,0 0-34-16,0 0 34 0,-14 39-34 0,14-39-23 16,0 0 23-16,-11 36-22 0,1 7 22 0,10-43-19 15,0 0 19-15,-9 48-18 0,2 7 18 0,7-55-18 16,0 0 18-16,-3 58-18 0,3 5 18 0,0-63-11 15,0 0 11-15,-6 67-10 0,5 1 10 0,1-68-2 16,0 0 2-16,-7 81-1 0,0 8 1 0,7-89-4 0,0 0 4 16,-7 70-3-16,2-8 3 0,5-62-12 0,0 0 12 15,-2 41-12-15,2-15 12 0,0-26-1 0,0 0 1 16,0 24-1-16,2-12 1 0,-2-12-1 0,0 0 1 16,3 15 0-16,2-6 0 0,-5-9-1 0,0 0 1 15,4 5 0-15,-1-3 0 0,-3-2 2 0,0 0-2 16,0 0 2-16,4-4-2 0,-4 4 12 0,0 0-12 0,-2-3 12 15,0-6-12-15,2 9 15 0,0 0-15 0,-3-8 16 16,-4-4-16-16,7 12 9 0,0 0-9 0,-5-11 10 16,-1 3-10-16,6 8 16 0,0 0-16 0,-10-9 17 15,-1 2-17-15,11 7 3 0,0 0-3 0,-15-6 4 16,1 4-4-16,14 2 2 0,0 0-2 0,-18 3 3 16,-6 4-3-16,24-7 1 0,0 0-1 0,-26 14 2 15,-4 3-2-15,30-17 0 0,0 0 0 0,-28 26 0 16,2 10 0-16,26-36 0 0,0 0 0 0,-22 36 1 15,1 6-1-15,21-42 0 0,0 0 0 0,-18 48 1 0,6 7-1 16,12-55-2-16,0 0 2 0,-5 52-1 0,7 2 1 16,-2-54-2-16,0 0 2 0,10 57-1 0,9 5 1 0,-19-62-5 15,0 0 5-15,33 61-5 0,9 8 5 0,-42-69-8 16,0 0 8-16,47 51-7 0,4-11 7 0,-51-40-1 16,0 0 1-16,42 22 0 0,-6-17 0 0,-36-5-1 15,0 0 1-15,37 3 0 0,-4-11 0 0,-33 8 2 16,0 0-2-16,29-16 2 0,-1-9-2 0,-28 25 20 15,0 0-20-15,26-26 20 0,-3-10-20 0,-23 36 8 16,0 0-8-16,26-41 9 0,-5-7-9 0,-21 48 17 0,0 0-17 16,19-57 17-16,0-6-17 0,-19 63 8 0,0 0-8 15,11-80 9-15,-4-16-9 0,-7 96 33 0,0 0-33 16,-9-86 34-16,-12 0-34 0,21 86 45 0,0 0-45 16,-28-68 46-16,-10 13-46 0,38 55 4 0,0 0-4 15,-31-33 5-15,1 23-5 0,30 10 7 0,0 0-7 16,-54 10 7-16,-14 25-7 0,68-35-73 0,0 0 73 0,-68 55-73 15,-2 18 73-15,70-73-136 0,0 0 136 0,-66 76-136 16,7 9 136-16,-65 73-908 0</inkml:trace>
  <inkml:trace contextRef="#ctx0" brushRef="#br2" timeOffset="-93323.02">20449 10349 796 0,'0'0'0'0,"0"7"0"15,0 0 0-15,0-7 71 0,0 0-71 0,0 5 72 16,0-2-72-16,0-3 44 0,0 0-44 0,0 4 44 15,-2 1-44-15,2-5 63 0,0 0-63 0,-3 15 63 0,-3 8-63 16,6-23 27-16,0 0-27 0,-3 36 27 0,-4 8-27 16,7-44 27-16,0 0-27 0,-5 55 27 0,1 7-27 15,4-62 45-15,0 0-45 0,-3 68 46 0,1 6-46 0,2-74 9 16,0 0-9-16,-3 92 9 0,-1 14-9 0,4-106 13 16,0 0-13-16,-5 98 13 0,0-4-13 0,5-94 26 15,0 0-26-15,-9 89 26 0,-3-5-26 0,12-84 1 16,0 0-1-16,-7 77 2 0,2-8-2 0,5-69 12 15,0 0-12-15,-4 55 13 0,2-19-13 0,2-36 15 16,0 0-15-16,0 31 16 0,-3-14-16 0,3-17 3 16,0 0-3-16,-2 15 4 0,2-5-4 0,0-10-2 15,0 0 2-15,-2 4-1 0,1-9 1 0,1 5-154 0,0 0 154 16,3-9-153-16,4-6 153 0,4-9-805 0</inkml:trace>
  <inkml:trace contextRef="#ctx0" brushRef="#br2" timeOffset="-93021.58">19954 11829 1043 0,'0'0'0'0,"9"-3"0"15,7-4 0-15,-16 7 125 0,0 0-125 0,19-5 126 16,-2 0-126-16,-17 5 51 0,0 0-51 0,30-9 51 0,8-6-51 16,-38 15 15-16,0 0-15 0,44-18 15 0,6 0-15 15,-50 18-6-15,0 0 6 0,49-16-6 0,3 1 6 16,-52 15-7-16,0 0 7 0,47-16-7 0,-3 8 7 16,-44 8-1-16,0 0 1 0,36-12-1 0,-6 3 1 0,-30 9-83 15,0 0 83-15,21-7-83 0,-4-5 83 0,-17 12-111 16,0 0 111-16,7-15-111 0,-8-9 111 0,6-19-670 15</inkml:trace>
  <inkml:trace contextRef="#ctx0" brushRef="#br2" timeOffset="-92526.77">19341 9278 415 0,'0'0'0'0,"3"4"0"0,-3-1 0 0,0-3 92 16,0 0-92-16,0 0 92 0,4-3-92 0,-4 3 98 15,0 0-98-15,0 0 98 0,2-4-98 0,-2 4 72 16,0 0-72-16,0 9 72 0,0 8-72 0,0-17 44 16,0 0-44-16,-2 33 44 0,-2 9-44 0,4-42 37 15,0 0-37-15,-5 48 37 0,2 4-37 0,3-52 23 16,0 0-23-16,-7 48 24 0,5-2-24 0,2-46 27 0,0 0-27 16,-3 39 27-16,1-8-27 0,2-31 3 0,0 0-3 15,-2 24 3-15,2-7-3 0,0-17-141 0,0 0 141 16,-3 11-140-16,-3-11 140 0,-2 12-601 0</inkml:trace>
  <inkml:trace contextRef="#ctx0" brushRef="#br2" timeOffset="-92315.68">19111 9513 527 0,'0'0'0'0,"10"12"0"16,6 5 0-16,-16-17 87 0,0 0-87 0,12 10 88 15,-6-4-88-15,-6-6 96 0,0 0-96 0,17 8 97 16,6 2-97-16,-23-10 89 0,0 0-89 0,31 7 90 15,7 0-90-15,-38-7 56 0,0 0-56 0,42 5 57 16,0-3-57-16,-42-2 36 0,0 0-36 0,38 0 36 16,1-2-36-16,-39 2 34 0,0 0-34 0,33-1 35 0,-4-1-35 15,-29 2-11-15,0 0 11 0,23 0-10 0,-2 0 10 16,-21 0-133-16,0 0 133 0,12 2-132 0,-3-1 132 0,13 4-689 16</inkml:trace>
  <inkml:trace contextRef="#ctx0" brushRef="#br2" timeOffset="-91955.99">19060 10596 1054 0,'0'0'0'0,"7"-4"0"15,7-3 0-15,-14 7 110 0,0 0-110 0,13-1 110 16,0 2-110-16,-13-1 65 0,0 0-65 0,21 4 65 16,7 3-65-16,-28-7 17 0,0 0-17 0,32 5 17 15,4 2-17-15,-36-7-2 0,0 0 2 0,40 8-1 16,6 3 1-16,-46-11 0 0,0 0 0 0,41 8 0 15,3-3 0-15,-44-5-1 0,0 0 1 0,38 4-1 16,-5-1 1-16,-33-3-1 0,0 0 1 0,28 0 0 16,-5-3 0-16,-23 3-110 0,0 0 110 0,17-4-110 0,-3 1 110 15,-14 3-130-15,0 0 130 0,32-5-692 0,-64 10 692 16</inkml:trace>
  <inkml:trace contextRef="#ctx0" brushRef="#br2" timeOffset="-91310.43">18742 9861 415 0,'0'0'0'0,"0"0"0"16,0 0 0-16,0 0 12 0,0 0-12 0,0 0 12 0,0 0-12 16,0 0 44-16,0 0-44 0,0 0 45 0,0 0-45 15,0 0 69-15,0 0-69 0,1 19 70 0,3 8-70 16,-4-27 52-16,0 0-52 0,7 36 52 0,3 7-52 0,-10-43 57 15,0 0-57-15,11 46 57 0,1 2-57 0,-12-48 51 16,0 0-51-16,16 45 52 0,1-3-52 0,-17-42 38 16,0 0-38-16,16 35 38 0,-2-10-38 0,-14-25 27 15,0 0-27-15,14 23 27 0,0-11-27 0,-14-12 25 16,0 0-25-16,13 5 26 0,3-5-26 0,-16 0 33 16,0 0-33-16,16-9 33 0,0-8-33 0,-16 17 29 0,0 0-29 15,15-26 29-15,-1-6-29 0,-14 32 23 16,0 0-23-16,16-38 24 0,-1-6-24 0,-15 44 5 0,0 0-5 15,18-47 5-15,-1-1-5 0,-17 48 15 0,0 0-15 16,18-44 16-16,-1 1-16 0,-17 43 3 0,0 0-3 16,12-33 4-16,1 11-4 0,-13 22 2 0,0 0-2 15,8-19 3-15,1 9-3 0,-9 10-1 0,0 0 1 0,5-5 0 16,0 7 0-16,-5-2-135 0,0 0 135 0,6 8-134 16,-1 1 134-16,5 10-749 0</inkml:trace>
  <inkml:trace contextRef="#ctx0" brushRef="#br2" timeOffset="-90769.79">19486 10131 539 0,'0'0'0'0,"-2"-6"0"0,0 0 0 0,2 6 38 15,0 0-38-15,0-6 38 0,2 2-38 0,-2 4 41 16,0 0-41-16,0 0 42 0,2-3-42 0,-2 3 78 16,0 0-78-16,0 0 79 0,-4-2-79 0,4 2 76 15,0 0-76-15,-7 0 76 0,-5-5-76 0,12 5 56 0,0 0-56 16,-18-4 56-16,-6 1-56 0,24 3 43 0,0 0-43 15,-21 0 43-15,-1 0-43 0,22 0 19 0,0 0-19 16,-20 0 20-16,1 3-20 0,19-3 12 0,0 0-12 16,-12 6 12-16,0 0-12 0,12-6 4 0,0 0-4 15,-9 16 4-15,2 6-4 0,7-22 3 0,0 0-3 16,2 22 3-16,7 6-3 0,-9-28 5 0,0 0-5 0,17 22 5 16,4 4-5-16,-21-26 2 0,0 0-2 0,26 22 2 15,-2 2-2-15,-24-24 1 0,0 0-1 0,27 17 2 16,-7 0-2-16,-20-17 1 0,0 0-1 0,18 17 2 15,-1-5-2-15,-17-12 14 0,0 0-14 0,9 12 15 16,0-3-15-16,-9-9 44 0,0 0-44 0,3 10 44 16,-1-5-44-16,-2-5 32 0,0 0-32 0,-5 12 32 15,-6 2-32-15,11-14 15 0,0 0-15 0,-12 14 15 16,-4-2-15-16,16-12 37 0,0 0-37 0,-24 12 38 0,-7-2-38 16,31-10 29-16,0 0-29 0,-30 5 29 0,0-3-29 15,30-2-2-15,0 0 2 0,-29-7-1 0,1-12 1 16,28 19-82-16,0 0 82 0,-23-32-82 0,6-16 82 0,-21-33-1029 15</inkml:trace>
  <inkml:trace contextRef="#ctx0" brushRef="#br2" timeOffset="-89223.16">26161 8396 494 0,'0'0'0'0,"0"0"0"16,0 0 0-16,0 0 61 0,0 0-61 0,0 0 61 15,11 15-61-15,-11-15 50 0,0 0-50 0,3 16 50 16,1 1-50-16,-4-17 77 0,0 0-77 0,-2 34 77 16,-2 11-77-16,4-45 60 0,0 0-60 0,-3 50 61 15,-2 6-61-15,5-56 52 0,0 0-52 0,-5 58 52 16,-1 6-52-16,6-64 34 0,0 0-34 0,-3 61 35 16,1 3-35-16,2-64 39 0,0 0-39 0,-2 55 40 15,2-1-40-15,0-54 15 0,0 0-15 0,0 45 15 16,0-11-15-16,0-34 21 0,0 0-21 0,0 28 21 0,-1-8-21 15,1-20 8-15,0 0-8 0,-2 16 9 0,0-4-9 16,2-12-140-16,0 0 140 0,-2 5-139 0,1-2 139 16,1-3-126-16,0 0 126 0,-6-7-126 0,-1-6 126 0,-5-8-510 15</inkml:trace>
  <inkml:trace contextRef="#ctx0" brushRef="#br2" timeOffset="-88908.18">25848 9309 695 0,'0'0'0'16,"8"-3"0"-16,6 1 0 0,-14 2 66 0,0 0-66 15,18-3 66-15,3-1-66 0,-21 4 44 0,0 0-44 16,28-8 44-16,6 1-44 0,-34 7 15 0,0 0-15 0,39-9 16 15,3 2-16-15,-42 7 34 0,0 0-34 0,41-5 35 16,3 2-35-16,-44 3 34 0,0 0-34 0,42 0 34 16,0-4-34-16,-42 4 22 0,0 0-22 0,38 4 23 15,-3-3-23-15,-35-1 20 0,0 0-20 0,29 6 20 16,-4 2-20-16,-25-8 17 0,0 0-17 0,19 9 17 16,-3-2-17-16,-16-7 1 0,0 0-1 0,10 8 1 15,-1-4-1-15,-9-4-140 0,0 0 140 0,1 5-139 16,1-2 139-16,3 6-599 0</inkml:trace>
  <inkml:trace contextRef="#ctx0" brushRef="#br2" timeOffset="-88623.53">26435 9325 807 0,'0'0'0'0,"-4"0"0"0,-6 0 0 0,10 0 123 16,0 0-123-16,-9 18 123 0,0 15-123 0,9-33 89 15,0 0-89-15,-8 36 90 0,-1 10-90 0,9-46 44 16,0 0-44-16,-7 52 44 0,0 4-44 0,7-56 6 16,0 0-6-16,-5 62 6 0,1 1-6 0,4-63 4 0,0 0-4 15,-5 62 5-15,5 0-5 0,0-62 2 0,0 0-2 16,0 54 3-16,2-2-3 0,-2-52 17 0,0 0-17 0,3 41 17 16,-3-5-17-16,0-36 14 0,0 0-14 0,2 27 15 15,0-10-15-15,-2-17 1 0,0 0-1 0,2 14 1 16,1-5-1-16,-3-9-111 0,0 0 111 0,2-7-111 15,0-7 111-15,-2 14-137 0,0 0 137 0,-2-24-137 16,-2-10 137-16,-1-28-592 0</inkml:trace>
  <inkml:trace contextRef="#ctx0" brushRef="#br2" timeOffset="-88023">26064 9301 751 0,'0'0'0'0,"7"5"0"0,-2 5 0 0,-5-10 72 15,0 0-72-15,3 5 72 0,-3-1-72 0,0-4 54 16,0 0-54-16,-1 6 54 0,-5 3-54 0,6-9 53 15,0 0-53-15,-10 26 53 0,-6 11-53 0,16-37 35 16,0 0-35-16,-14 45 35 0,-7 6-35 0,21-51 38 16,0 0-38-16,-19 55 38 0,0 3-38 0,19-58 40 0,0 0-40 15,-17 59 40-15,-1-1-40 0,18-58 34 0,0 0-34 16,-14 56 35-16,2-1-35 0,12-55 15 0,0 0-15 16,-10 46 15-16,1-4-15 0,9-42 37 0,0 0-37 15,-7 36 37-15,4-6-37 0,3-30 2 0,0 0-2 16,-4 26 2-16,2-5-2 0,2-21 7 0,0 0-7 15,0 17 8-15,0-4-8 0,0-13 8 0,0 0-8 0,2 12 9 16,2-1-9-16,-4-11 3 0,0 0-3 0,3 10 3 16,1-7-3-16,-4-3 2 0,0 0-2 0,5 6 2 15,0-3-2-15,-5-3 5 0,0 0-5 0,9 0 5 16,1 3-5-16,-10-3 0 0,0 0 0 0,18-3 0 16,4 0 0-16,-22 3 0 0,0 0 0 0,30-2 0 15,5 2 0-15,-35 0-1 0,0 0 1 0,38 0 0 16,4-2 0-16,-42 2-1 0,0 0 1 0,40 0-1 0,2-2 1 15,-42 2 0-15,0 0 0 0,40-1 0 0,0-1 0 16,-40 2 1-16,0 0-1 0,36-5 2 0,-1 0-2 16,-35 5 5-16,0 0-5 0,30-2 6 0,-4-1-6 15,-26 3 15-15,0 0-15 0,19 0 15 0,-7 0-15 0,-12 0 14 16,0 0-14-16,9 0 15 0,-5 0-15 0,-4 0 4 16,0 0-4-16,0 0 4 0,-6 5-4 0,6-5-80 15,0 0 80-15,-5 3-79 0,-2-1 79 0,7-2-170 16,0 0 170-16,-5 2-169 0,0 1 169 0,-6-1-756 15</inkml:trace>
  <inkml:trace contextRef="#ctx0" brushRef="#br2" timeOffset="-87707.64">26259 10173 863 0,'0'0'0'15,"14"-6"0"-15,10-2 0 0,-24 8 106 0,0 0-106 16,2 5 107-16,-11 10-107 0,9-15 77 0,0 0-77 15,-7 19 78-15,-1 9-78 0,8-28 46 0,0 0-46 0,-7 32 46 16,1 11-46-16,6-43 26 0,0 0-26 0,-3 48 26 16,-1 10-26-16,4-58 33 0,0 0-33 0,2 67 33 15,3 12-33-15,-5-79 20 0,0 0-20 0,6 96 20 16,1 20-20-16,-7-116 19 0,0 0-19 0,5 107 20 16,0 0-20-16,-5-107 26 0,0 0-26 0,2 93 26 15,-2-13-26-15,0-80 13 0,0 0-13 0,-2 69 13 16,0-9-13-16,2-60 10 0,0 0-10 0,-1 34 11 15,1-17-11-15,0-17 26 0,0 0-26 0,0 16 26 0,0-8-26 16,0-8 6-16,0 0-6 0,0 7 6 0,0-5-6 16,0-2-8-16,0 0 8 0,-2-5-8 0,0-12 8 15,2 17-147-15,0 0 147 0,-3-17-146 0,-1-4 146 0,-1-15-934 16</inkml:trace>
  <inkml:trace contextRef="#ctx0" brushRef="#br2" timeOffset="-87422.71">25902 11432 1199 0,'0'0'0'16,"7"-5"0"-16,3-4 0 0,-10 9 58 0,0 0-58 15,11-3 59-15,3 3-59 0,-14 0 44 0,0 0-44 0,20 0 45 16,1 1-45-16,-21-1 37 0,0 0-37 15,28 0 38-15,7 0-38 0,-35 0 34 0,0 0-34 16,35-1 34-16,1 1-34 0,-36 0 30 0,0 0-30 0,34-6 30 16,-3 1-30-16,-31 5 34 0,0 0-34 0,28-1 35 15,-4-5-35-15,-24 6 39 0,0 0-39 0,23-3 39 16,0 0-39-16,-23 3 3 0,0 0-3 0,19-4 4 16,-2-3-4-16,-17 7-111 0,0 0 111 0,18-13-110 15,1-6 110-15,17-14-1069 0</inkml:trace>
  <inkml:trace contextRef="#ctx0" brushRef="#br2" timeOffset="-86642.22">26815 9444 707 0,'0'0'0'0,"7"0"0"0,3-1 0 15,-10 1 89-15,0 0-89 0,10-4 90 0,4 1-90 16,-14 3 88-16,0 0-88 0,16-2 89 0,2 0-89 16,-18 2 62-16,0 0-62 0,24 2 62 0,4 2-62 0,-28-4 47 15,0 0-47-15,31 6 47 0,4 5-47 0,-35-11 30 16,0 0-30-16,33 8 30 0,-2 3-30 0,-31-11 15 15,0 0-15-15,28 12 16 0,-3 1-16 0,-25-13 20 16,0 0-20-16,19 14 20 0,-2 0-20 0,-17-14 38 16,0 0-38-16,9 12 39 0,-2 0-39 0,-7-12 12 15,0 0-12-15,0 15 12 0,-4 1-12 0,4-16 13 0,0 0-13 16,-10 24 13-16,-7 5-13 0,17-29 17 0,0 0-17 16,-23 29 17-16,-7 3-17 0,30-32 3 0,0 0-3 15,-26 29 4-15,-2-1-4 0,28-28 2 0,0 0-2 16,-24 26 3-16,1-1-3 0,23-25 1 0,0 0-1 15,-19 26 2-15,5 0-2 0,14-26 1 0,0 0-1 16,-10 24 1-16,5 3-1 0,5-27 1 0,0 0-1 0,3 24 1 16,7 0-1-16,-10-24 0 0,0 0 0 0,18 15 1 15,8-9-1-15,-26-6-2 0,0 0 2 0,26 3-2 16,5-6 2-16,-31 3 0 0,0 0 0 0,27-6 0 16,-1-4 0-16,-26 10-7 0,0 0 7 0,17-8-6 15,-3-1 6-15,-14 9-72 0,0 0 72 0,7-12-72 16,-5 2 72-16,-2 10-171 0,0 0 171 0,-7-11-171 15,-9 1 171-15,-6-10-715 0</inkml:trace>
  <inkml:trace contextRef="#ctx0" brushRef="#br2" timeOffset="-86416.05">26808 9725 830 0,'0'0'0'0,"7"4"0"0,8 1 0 0,-15-5 91 15,0 0-91-15,11 5 92 0,4 2-92 0,-15-7 78 16,0 0-78-16,20 3 79 0,2 1-79 0,-22-4 61 16,0 0-61-16,25 5 61 0,1-5-61 0,-26 0 32 15,0 0-32-15,26 3 33 0,2-3-33 0,-28 0 8 16,0 0-8-16,22 0 8 0,-2 0-8 0,-20 0-154 16,0 0 154-16,20 2-153 0,1 0 153 0,-21-2-168 0,0 0 168 15,21 8-168-15,2 4 168 0,20 9-446 0</inkml:trace>
  <inkml:trace contextRef="#ctx0" brushRef="#br2" timeOffset="-86101">27430 9943 841 0,'0'0'0'0,"-11"-3"0"16,-5-3 0-16,16 6 160 0,0 0-160 0,-1-3 160 15,6 3-160-15,-5 0 99 0,0 0-99 0,3-3 99 16,3 3-99-16,-6 0 78 0,0 0-78 0,0 0 78 15,0 6-78-15,0-6 39 0,0 0-39 0,-6 12 40 16,-4 4-40-16,10-16 15 0,0 0-15 0,-9 20 16 16,1 8-16-16,8-28 43 0,0 0-43 0,-2 24 43 0,7 3-43 15,-5-27 32-15,0 0-32 0,16 19 32 0,8-7-32 16,-24-12 93-16,0 0-93 0,30 2 94 0,6-7-94 16,-36 5 101-16,0 0-101 0,32-19 102 0,1-9-102 0,-33 28 58 15,0 0-58-15,29-29 59 0,-3-7-59 0,-26 36 51 16,0 0-51-16,16-29 51 0,-9 2-51 0,-7 27 49 15,0 0-49-15,-9-26 50 0,-13 2-50 0,22 24-49 16,0 0 49-16,-35-14-48 0,-10 6 48 0,45 8-91 16,0 0 91-16,-56-9-90 0,-9 4 90 0,-55-9-1572 15</inkml:trace>
  <inkml:trace contextRef="#ctx0" brushRef="#br2" timeOffset="-85306.54">26121 8353 236 0,'0'0'0'0,"0"0"0"16,0 0 0-16,0 0 123 0,0 0-123 0,0 0 124 16,0 0-124-16,0 0 101 0,0 0-101 0,0 0 101 15,0 0-101-15,0 0 74 0,0 0-74 0,0 0 75 16,0 0-75-16,0 0 59 0,0 0-59 0,0 0 59 0,21-12-59 16,-21 12 51-16,0 0-51 0,14-7 52 0,3-1-52 15,-17 8 37-15,0 0-37 0,16-4 37 0,2 3-37 0,-18 1 26 16,0 0-26-16,14 3 26 0,-4 2-26 0,-10-5 34 15,0 0-34-15,7 7 35 0,-2 2-35 0,-5-9 53 16,0 0-53-16,2 12 54 0,-4 0-54 0,2-12 75 16,0 0-75-16,-5 8 76 0,-2 2-76 0,7-10 66 15,0 0-66-15,-9 9 66 0,-1-6-66 0,10-3-91 16,0 0 91-16,-14-18-90 0,-2-17 90 0,16 35-69 16,0 0 69-16,-29-51-943 0,58 102 943 0</inkml:trace>
  <inkml:trace contextRef="#ctx0" brushRef="#br2" timeOffset="-84420.04">16937 8285 505 0,'0'0'0'0,"0"0"0"15,22-11 0-15,1 3-319 0</inkml:trace>
  <inkml:trace contextRef="#ctx0" brushRef="#br2" timeOffset="-84013.88">17228 8172 684 0,'0'0'0'0,"15"-4"0"15,6 2 0-15,-21 2 115 0,0 0-115 0,30-3 116 16,8-4-116-16,-38 7 110 0,0 0-110 0,42-5 110 16,7-2-110-16,-49 7 63 0,0 0-63 0,49-5 63 0,3 2-63 15,-52 3 33-15,0 0-33 0,47-7 33 0,3 0-33 16,-50 7 15-16,0 0-15 0,48-5 15 0,-1-4-15 15,-47 9-1-15,0 0 1 0,47-7 0 0,0-1 0 0,-47 8-3 16,0 0 3-16,47-4-2 0,-2-2 2 0,-45 6 0 16,0 0 0-16,42-2 0 0,-4 2 0 0,-38 0 18 15,0 0-18-15,31 2 19 0,-3-1-19 0,-28-1 26 16,0 0-26-16,25 2 26 0,-3 1-26 0,-22-3 14 16,0 0-14-16,18 0 15 0,-4 0-15 0,-14 0 29 15,0 0-29-15,10 4 29 0,-1-4-29 0,-9 0 28 16,0 0-28-16,5 3 28 0,-1-3-28 0,-4 0 44 15,0 0-44-15,0 0 44 0,0 0-44 0,0 0 39 0,0 0-39 16,0 0 40-16,-6 0-40 0,6 0 26 0,0 0-26 16,-3 0 26-16,-1 0-26 0,4 0 18 0,0 0-18 15,-3 0 19-15,1 0-19 0,2 0 27 0,0 0-27 0,0 0 27 16,0 0-27-16,0 0 0 0,0 0 0 0,0 0 0 16,-3 2 0-16,3-2-41 0,0 0 41 0,0 0-40 15,-4 3 40-15,4-3-93 0,0 0 93 0,0 0-93 16,0 0 93-16,0 0-165 0,0 0 165 0,4 0-164 15,1 0 164-15,4 0-872 0</inkml:trace>
  <inkml:trace contextRef="#ctx0" brushRef="#br2" timeOffset="-70773.08">28515 7992 292 0,'0'0'0'0,"-4"3"0"0,-3 4 0 16,7-7 112-16,0 0-112 0,-1 3 113 0,2 3-113 0,-1-6 96 15,0 0-96-15,0 3 96 0,2-3-96 0,-2 0 61 16,0 0-61-16,0 9 62 0,-2 6-62 0,2-15 32 16,0 0-32-16,-5 21 33 0,-2 6-33 0,7-27 33 15,0 0-33-15,-12 34 33 0,-4 6-33 0,16-40 20 16,0 0-20-16,-19 36 20 0,-2 0-20 0,21-36 28 15,0 0-28-15,-28 37 28 0,-5-1-28 0,33-36 7 16,0 0-7-16,-33 33 7 0,0-2-7 0,33-31 35 16,0 0-35-16,-35 22 35 0,-1-2-35 0,36-20 35 0,0 0-35 15,-35 12 35-15,2-6-35 0,33-6 32 0,0 0-32 16,-33-2 32-16,0-8-32 0,33 10 14 0,0 0-14 16,-30-16 15-16,4-4-15 0,26 20 31 0,0 0-31 15,-23-24 31-15,6-7-31 0,17 31 1 0,0 0-1 16,-14-28 2-16,5-1-2 0,9 29 2 0,0 0-2 15,-2-25 3-15,6 4-3 0,-4 21-1 0,0 0 1 0,9-19 0 16,4 5 0-16,-13 14-4 0,0 0 4 0,18-6-3 16,3 2 3-16,-21 4-8 0,0 0 8 0,24 4-8 15,4 8 8-15,-28-12-1 0,0 0 1 0,31 8-1 16,6 6 1-16,-37-14 0 0,0 0 0 0,38 17 0 16,4 2 0-16,-42-19 6 0,0 0-6 0,40 17 7 15,2 5-7-15,-42-22 15 0,0 0-15 0,38 21 16 16,1 6-16-16,-39-27 9 0,0 0-9 0,29 21 9 15,-4-2-9-15,-25-19 25 0,0 0-25 0,24 20 26 0,-3 2-26 16,-21-22 12-16,0 0-12 0,17 18 12 0,-3-3-12 16,-14-15 35-16,0 0-35 0,11 12 35 0,-4-2-35 15,-7-10 18-15,0 0-18 0,5 9 19 0,0-1-19 0,-5-8 41 16,0 0-41-16,4 7 42 0,-1 0-42 0,-3-7 13 16,0 0-13-16,2 5 14 0,0-1-14 0,-2-4-46 15,0 0 46-15,0 0-46 0,0-7 46 0,0 7-139 16,0 0 139-16,3-12-138 0,2-9 138 0,4-10-907 15</inkml:trace>
  <inkml:trace contextRef="#ctx0" brushRef="#br2" timeOffset="-70291.86">28907 8105 740 0,'0'0'0'0,"7"3"0"0,3 1 0 16,-10-4 87-16,0 0-87 0,9 5 88 0,0-2-88 0,-9-3 62 15,0 0-62-15,8 5 62 0,-1 2-62 0,-7-7 73 16,0 0-73-16,11 4 74 0,3-1-74 0,-14-3 57 16,0 0-57-16,14 5 57 0,1-5-57 0,-15 0 39 15,0 0-39-15,16 0 40 0,1 0-40 0,-17 0 42 16,0 0-42-16,18-3 42 0,1-1-42 0,-19 4 18 15,0 0-18-15,21-5 18 0,0-2-18 0,-21 7 29 16,0 0-29-16,19-5 29 0,0 2-29 0,-19 3 30 16,0 0-30-16,16-7 30 0,-2 5-30 0,-14 2 7 15,0 0-7-15,10-3 7 0,-1 3-7 0,-9 0 18 0,0 0-18 16,7 0 19-16,-4 0-19 0,-3 0-40 0,0 0 40 16,0 0-39-16,4 3 39 0,-4-3-166 0,0 0 166 15,-5 4-165-15,-4 4 165 0,-5 8-843 0</inkml:trace>
  <inkml:trace contextRef="#ctx0" brushRef="#br2" timeOffset="-70037">28783 8357 740 0,'0'0'0'0,"12"-9"0"15,9-1 0-15,-21 10 121 0,0 0-121 0,12-4 122 16,-1 4-122-16,-11 0 91 0,0 0-91 0,16 7 92 0,1 0-92 16,-17-7 66-16,0 0-66 0,21 9 66 0,3-4-66 15,-24-5 20-15,0 0-20 0,25 7 20 0,1-2-20 16,-26-5 30-16,0 0-30 0,24 3 30 0,1 1-30 0,-25-4 12 16,0 0-12-16,22-2 12 0,1-2-12 0,-23 4-93 15,0 0 93-15,24-12-93 0,1-6 93 0,23-17-844 16</inkml:trace>
  <inkml:trace contextRef="#ctx0" brushRef="#br2" timeOffset="-66629.3">30257 7341 807 0,'0'0'0'0,"3"5"0"0,4 5 0 0,-7-10 89 0,0 0-89 16,2 5 90-16,0-1-90 0,-2-4 60 0,0 0-60 15,0 0 60-15,0 0-60 0,0 0 62 0,0 0-62 16,0 3 63-16,-2 6-63 0,2-9 36 0,0 0-36 16,0 24 37-16,2 15-37 0,-2-39 1 0,0 0-1 15,3 43 1-15,3 1-1 0,-6-44 0 0,0 0 0 16,8 50 1-16,3-2-1 0,-11-48 0 0,0 0 0 16,12 46 0-16,0-4 0 0,-12-42 0 0,0 0 0 15,11 34 0-15,-3-7 0 0,-8-27 1 0,0 0-1 0,7 19 2 16,-1-4-2-16,-6-15 5 0,0 0-5 0,5 12 5 15,0-3-5-15,-5-9 22 0,0 0-22 0,2 3 23 16,-2-3-23-16,0 0 7 0,0 0-7 0,-4-3 7 16,-3-4-7-16,7 7 25 0,0 0-25 0,-8-12 26 15,-1-3-26-15,9 15 2 0,0 0-2 0,-12-17 2 16,-4-2-2-16,16 19 7 0,0 0-7 0,-16-24 7 16,1-4-7-16,15 28 8 0,0 0-8 0,-16-27 8 15,2-4-8-15,14 31 3 0,0 0-3 0,-10-29 3 0,4-5-3 16,6 34 12-16,0 0-12 0,-1-33 12 0,2-5-12 15,-1 38 0-15,0 0 0 0,7-32 0 0,4-4 0 0,-11 36-2 16,0 0 2-16,12-34-1 0,4 1 1 0,-16 33 0 16,0 0 0-16,15-27 0 0,4 3 0 0,-19 24 6 15,0 0-6-15,20-19 6 0,-1 4-6 0,-19 15 4 16,0 0-4-16,21-7 5 0,3 5-5 0,-24 2 3 16,0 0-3-16,21 3 4 0,-2 6-4 0,-19-9 12 15,0 0-12-15,19 12 12 0,2 3-12 0,-21-15 3 16,0 0-3-16,16 16 3 0,-4 1-3 0,-12-17 6 0,0 0-6 15,9 19 6-15,-4 3-6 0,-5-22 13 16,0 0-13-16,0 22 14 0,-3 4-14 0,3-26 3 0,0 0-3 16,-9 21 4-16,-5 1-4 0,14-22 7 0,0 0-7 15,-16 20 7-15,-3-1-7 0,19-19 22 0,0 0-22 16,-17 17 23-16,-2-1-23 0,19-16 30 0,0 0-30 16,-18 8 30-16,1-1-30 0,17-7 0 0,0 0 0 15,-16 5 1-15,4-3-1 0,12-2 9 0,0 0-9 0,-11 2 9 16,3-2-9-16,8 0 0 0,0 0 0 0,0 0 0 15,0 7 0-15,0-7-2 0,0 0 2 0,10 8-1 16,6 4 1-16,-16-12-11 0,0 0 11 0,21 16-10 16,3 2 10-16,-24-18-10 0,0 0 10 0,24 21-9 15,4 3 9-15,-28-24-9 0,0 0 9 0,23 22-9 16,-2-1 9-16,-21-21-8 0,0 0 8 0,16 17-8 16,-3-2 8-16,-13-15-4 0,0 0 4 0,9 12-3 15,-4-1 3-15,-5-11 0 0,0 0 0 0,4 5 1 0,-4 2-1 16,0-7-41-16,0 0 41 0,-4 3-40 0,-1-1 40 15,5-2-165-15,0 0 165 0,-7 0-164 0,-1-2 164 16,-8-1-829-16</inkml:trace>
  <inkml:trace contextRef="#ctx0" brushRef="#br2" timeOffset="-66193.96">30684 7707 527 0,'0'0'0'16,"3"0"0"-16,3 0 0 0,-6 0 21 0,0 0-21 15,10 0 21-15,6 0-21 0,-16 0 37 0,0 0-37 16,14 0 38-16,1-3-38 0,-15 3 6 0,0 0-6 16,16 3 6-16,0 1-6 0,-16-4 27 0,0 0-27 15,14 3 27-15,-2 2-27 0,-12-5 52 0,0 0-52 0,8 6 53 16,-1 0-53-16,-7-6 63 0,0 0-63 0,6 7 64 15,-3-2-64-15,-3-5 69 0,0 0-69 0,2 9 69 16,-2 1-69-16,0-10 60 0,0 0-60 0,-4 9 61 16,-3 3-61-16,7-12 58 0,0 0-58 0,-12 19 59 15,-5-2-59-15,17-17 40 0,0 0-40 0,-18 19 40 16,1-1-40-16,17-18 10 0,0 0-10 0,-17 16 11 16,-3 1-11-16,20-17 32 0,0 0-32 0,-15 15 32 15,3 1-32-15,12-16 1 0,0 0-1 0,-9 19 1 0,5 1-1 16,4-20 5-16,0 0-5 0,2 19 6 0,3 2-6 15,-5-21 3-15,0 0-3 0,13 18 4 0,4-2-4 16,-17-16 2-16,0 0-2 0,19 12 2 0,5-4-2 16,-24-8 4-16,0 0-4 0,20 6 5 0,-3-3-5 0,-17-3-29 15,0 0 29-15,16 0-29 0,-4-3 29 0,-12 3-121 16,0 0 121-16,16-4-121 0,-1-1 121 0,17-7-822 16</inkml:trace>
  <inkml:trace contextRef="#ctx0" brushRef="#br2" timeOffset="-65818.04">31222 7349 751 0,'0'0'0'0,"-10"5"0"16,-6 9 0-16,16-14 122 0,0 0-122 0,2 16 123 16,8 8-123-16,-10-24 81 0,0 0-81 0,9 29 82 15,1 10-82-15,-10-39 58 0,0 0-58 0,6 41 58 0,-5 7-58 16,-1-48 40-16,0 0-40 0,2 45 40 0,0 1-40 15,-2-46 15-15,0 0-15 0,0 39 15 0,0-9-15 16,0-30 21-16,0 0-21 0,0 25 21 0,-2-6-21 16,2-19 24-16,0 0-24 0,2 17 25 0,1-1-25 15,-3-16-2-15,0 0 2 0,2 6-1 0,2 0 1 0,-4-6-141 16,0 0 141-16,3-6-140 0,0 0 140 0,4-6-799 16</inkml:trace>
  <inkml:trace contextRef="#ctx0" brushRef="#br2" timeOffset="-65562.27">30996 7629 1031 0,'0'0'0'15,"8"0"0"-15,6 0 0 0,-14 0 113 0,0 0-113 16,21-6 114-16,5 3-114 0,-26 3 76 0,0 0-76 0,32-7 76 15,6 2-76-15,-38 5 36 0,0 0-36 0,37-3 37 16,3-6-37-16,-40 9 0 0,0 0 0 0,36-7 0 16,-1 0 0-16,-35 7 5 0,0 0-5 0,28-5 6 15,-7 2-6-15,-21 3-17 0,0 0 17 0,16 0-16 16,-4 0 16-16,-12 0-164 0,0 0 164 0,8 0-163 16,-2 5 163-16,8 2-750 0</inkml:trace>
  <inkml:trace contextRef="#ctx0" brushRef="#br2" timeOffset="-65142.95">31731 7306 718 0,'0'0'0'0,"7"0"0"0,3 4 0 0,-10-4 79 16,0 0-79-16,16 0 80 0,5 0-80 0,-21 0 53 15,0 0-53-15,22 0 54 0,3 3-54 0,-25-3 31 16,0 0-31-16,26 9 31 0,2-2-31 0,-28-7 2 16,0 0-2-16,26 13 2 0,-2 3-2 0,-24-16 6 0,0 0-6 15,20 19 7-15,-5 0-7 0,-15-19 44 0,0 0-44 16,9 24 44-16,-4 3-44 0,-5-27 30 0,0 0-30 16,-3 27 30-16,-8 1-30 0,11-28 24 0,0 0-24 15,-21 32 25-15,-7 4-25 0,28-36 27 0,0 0-27 16,-24 35 27-16,-2-6-27 0,26-29 7 0,0 0-7 15,-24 34 8-15,1 2-8 0,23-36 5 0,0 0-5 0,-16 34 5 16,4-3-5-16,12-31 0 0,0 0 0 0,-3 33 1 16,4-3-1-16,-1-30 0 0,0 0 0 0,9 28 1 15,7-4-1-15,-16-24 1 0,0 0-1 0,19 20 2 16,7-9-2-16,-26-11 17 0,0 0-17 0,26 8 17 16,2-6-17-16,-28-2 1 0,0 0-1 0,24-2 1 15,-1-1-1-15,-23 3-112 0,0 0 112 0,17-9-112 16,-4-1 112-16,-13 10-170 0,0 0 170 0,5-12-170 15,-7-3 170-15,6-13-510 0</inkml:trace>
  <inkml:trace contextRef="#ctx0" brushRef="#br2" timeOffset="-64872.82">31590 7668 673 0,'0'0'0'0,"12"5"0"0,11 2 0 0,-23-7 147 16,0 0-147-16,14 3 148 0,-4 1-148 0,-10-4 116 16,0 0-116-16,17 2 117 0,6-1-117 0,-23-1 67 15,0 0-67-15,28 2 68 0,5-2-68 0,-33 0 41 0,0 0-41 16,35 3 42-16,5-3-42 0,-40 0 51 0,0 0-51 16,36 4 51-16,-1-2-51 0,-35-2 18 0,0 0-18 15,30 3 19-15,-4 0-19 0,-26-3-17 0,0 0 17 16,23 4-17-16,-2-2 17 0,-21-2-151 0,0 0 151 15,15 1-150-15,-1 1 150 0,-14-2-198 0,0 0 198 0,12 7-197 16,-3-4 197-16,12 9-512 0</inkml:trace>
  <inkml:trace contextRef="#ctx0" brushRef="#br2" timeOffset="-64557.41">32323 7786 695 0,'0'0'0'0,"0"0"133"0,0 0-133 0,7-5 134 15,5-2-134-15,-12 7 97 0,0 0-97 0,7-7 98 16,-3 4-98-16,-4 3 85 0,0 0-85 0,0 0 85 0,-9 3-85 16,9-3 53-16,0 0-53 0,-10 11 54 0,-4 1-54 15,14-12 33-15,0 0-33 0,-14 24 33 0,-2 6-33 16,16-30 25-16,0 0-25 0,-9 31 26 0,4 4-26 0,5-35 1 16,0 0-1-16,5 30 1 0,8 1-1 0,-13-31 10 15,0 0-10-15,20 19 11 0,10-7-11 0,-30-12 50 16,0 0-50-16,33 3 50 0,5-6-50 0,-38 3 71 15,0 0-71-15,32-10 71 0,-4-7-71 0,-28 17 70 16,0 0-70-16,19-24 70 0,-7-2-70 0,-12 26 61 16,0 0-61-16,0-26 62 0,-12 1-62 0,12 25 31 15,0 0-31-15,-23-26 31 0,-12 4-31 0,35 22-67 16,0 0 67-16,-45-21-66 0,-9 6 66 0,54 15-175 0,0 0 175 16,-63-12-174-16,-10 8 174 0,-63-11-1141 0</inkml:trace>
  <inkml:trace contextRef="#ctx0" brushRef="#br2" timeOffset="-63881.25">29869 8329 1031 0,'0'0'0'15,"3"0"0"-15,2 0 0 0,-5 0 113 0,0 0-113 0,16 0 114 16,7 0-114-16,-23 0 76 0,0 0-76 0,31 4 76 16,7 4-76-16,-38-8-6 0,0 0 6 0,47 5-5 15,9 2 5-15,-56-7 1 0,0 0-1 0,64 7 1 16,10 2-1-16,-74-9 41 0,0 0-41 0,108 3 41 16,26 2-41-16,-134-5 47 0,0 0-47 0,136 2 48 15,12-4-48-15,-148 2 49 0,0 0-49 0,148-5 49 16,5-5-49-16,-153 10 22 0,0 0-22 0,155-14 23 15,5-1-23-15,-160 15 20 0,0 0-20 0,150-16 20 16,-5 1-20-16,-145 15 40 0,0 0-40 0,131-16 40 16,-13 4-40-16,-118 12 30 0,0 0-30 0,103-8 30 0,-16-2-30 15,-87 10 8-15,0 0-8 0,77-6 8 0,-15 1-8 16,-62 5 20-16,0 0-20 0,51-1 20 0,-11 1-20 16,-40 0 22-16,0 0-22 0,31 3 23 0,-10 4-23 0,-21-7 8 15,0 0-8-15,16 8 8 0,-6-2-8 0,-10-6-61 16,0 0 61-16,7 6-60 0,-2 1 60 0,-5-7-159 15,0 0 159-15,2 4-159 0,-4 1 159 0,2 2-1085 16</inkml:trace>
  <inkml:trace contextRef="#ctx0" brushRef="#br2" timeOffset="-62876.03">29457 8742 953 0,'0'0'0'0,"9"4"0"16,5 4 0-16,-14-8 77 0,0 0-77 0,9 19 77 15,-1 10-77-15,-8-29 53 0,0 0-53 0,11 34 53 16,1 7-53-16,-12-41 15 0,0 0-15 0,12 47 15 16,2-1-15-16,-14-46 0 0,0 0 0 0,11 44 1 15,-3-1-1-15,-8-43 0 0,0 0 0 0,6 31 0 16,-3-3 0-16,-3-28 10 0,0 0-10 0,2 20 11 15,-2-4-11-15,0-16 25 0,0 0-25 0,-2 8 26 16,-3-1-26-16,5-7 20 0,0 0-20 0,-12 0 20 16,-7-9-20-16,19 9 18 0,0 0-18 0,-18-13 18 0,1-8-18 15,17 21 17-15,0 0-17 0,-14-32 17 16,2-8-17-16,12 40 25 0,0 0-25 0,-9-46 26 0,5-5-26 16,4 51 30-16,0 0-30 0,2-52 30 0,7 1-30 15,-9 51 21-15,0 0-21 0,12-43 21 0,7 4-21 0,-19 39 10 16,0 0-10-16,25-28 11 0,4 6-11 0,-29 22 11 15,0 0-11-15,32-12 11 0,2 7-11 0,-34 5 15 16,0 0-15-16,32 3 16 0,-1 9-16 0,-31-12 8 16,0 0-8-16,23 12 8 0,-6 2-8 0,-17-14 24 15,0 0-24-15,12 22 25 0,-6 0-25 0,-6-22 6 16,0 0-6-16,1 21 7 0,-4-1-7 0,3-20 16 16,0 0-16-16,-7 19 17 0,-5 0-17 0,12-19 15 15,0 0-15-15,-16 17 15 0,-5-5-15 0,21-12 1 0,0 0-1 16,-21 11 1-16,0-3-1 0,21-8-1 0,0 0 1 15,-19 9-1-15,0-6 1 0,19-3-17 0,0 0 17 0,-14 0-16 16,4 0 16-16,10 0-26 0,0 0 26 0,-9 2-26 16,4 0 26-16,5-2-14 0,0 0 14 0,3 8-13 15,8 8 13-15,-11-16-11 0,0 0 11 0,17 15-11 16,9 9 11-16,-26-24-10 0,0 0 10 0,28 20-10 16,5 6 10-16,-33-26-1 0,0 0 1 0,30 22-1 15,-2-3 1-15,-28-19 1 0,0 0-1 0,22 16 2 16,-4-4-2-16,-18-12-48 0,0 0 48 0,15 8-47 15,-2-1 47-15,-13-7-167 0,0 0 167 0,12 0-167 16,0-12 167-16,12 0-808 0</inkml:trace>
  <inkml:trace contextRef="#ctx0" brushRef="#br2" timeOffset="-62664.68">30058 9038 1087 0,'0'0'0'0,"-5"14"0"0,-2 10 0 0,7-24 136 16,0 0-136-16,-2 29 136 0,6 6-136 0,-4-35 106 16,0 0-106-16,2 39 106 0,-1 2-106 0,-1-41 46 15,0 0-46-15,4 38 46 0,-1-2-46 0,-3-36 16 16,0 0-16-16,6 32 17 0,-1-3-17 0,-5-29-23 16,0 0 23-16,7 24-22 0,2-10 22 0,-9-14-196 15,0 0 196-15,10 7-195 0,4-7 195 0,10 7-837 0</inkml:trace>
  <inkml:trace contextRef="#ctx0" brushRef="#br2" timeOffset="-62319.89">30477 8800 975 0,'0'0'0'0,"5"5"0"16,3-1 0-16,-8-4 113 0,0 0-113 0,9 12 113 16,2 0-113-16,-11-12 73 0,0 0-73 0,10 22 73 0,1 11-73 15,-11-33 58-15,0 0-58 0,10 36 58 0,-1 3-58 16,-9-39 27-16,0 0-27 0,7 38 27 0,-2 1-27 0,-5-39 33 15,0 0-33-15,5 33 33 0,0-6-33 0,-5-27 43 16,0 0-43-16,4 19 44 0,-1-2-44 0,-3-17 4 16,0 0-4-16,2 7 5 0,-2-7-5 0,0 0-154 15,0 0 154-15,-5-7-154 0,-6-8 154 0,11 15-168 16,0 0 168-16,-15-16-168 0,-6-4 168 0,-16-16-675 16</inkml:trace>
  <inkml:trace contextRef="#ctx0" brushRef="#br2" timeOffset="-62140.2">30187 8917 751 0,'0'0'0'0,"13"7"0"0,7 1 0 0,-20-8 167 0,0 0-167 15,28 7 168-15,7-2-168 0,-35-5 102 0,0 0-102 16,45 2 102-16,9-5-102 0,-54 3 72 0,0 0-72 16,60-4 73-16,6-3-73 0,-66 7-1 0,0 0 1 0,61-5 0 15,0 2 0-15,-61 3-171 0,0 0 171 0,50 0-170 16,-4 0 170-16,-46 0-172 0,0 0 172 0,36 0-171 15,-4 0 171-15,36 0-460 0</inkml:trace>
  <inkml:trace contextRef="#ctx0" brushRef="#br2" timeOffset="-61480.13">31010 8821 516 0,'0'0'0'0,"-4"7"0"0,-1 5 0 0,5-12 63 16,0 0-63-16,0 24 64 0,3 12-64 0,-3-36 68 15,0 0-68-15,4 39 69 0,-1 4-69 0,-3-43 59 16,0 0-59-16,4 48 59 0,-1 0-59 0,-3-48 63 0,0 0-63 15,2 43 64-15,-2-4-64 0,0-39 79 0,0 0-79 16,0 34 80-16,0-6-80 0,0-28 67 0,0 0-67 16,0 24 68-16,-2-11-68 0,2-13 44 0,0 0-44 15,0 4 45-15,0-9-45 0,0 5 32 0,0 0-32 16,0-19 33-16,0-5-33 0,0 24 7 0,0 0-7 16,0-36 8-16,2-7-8 0,-2 43 11 0,0 0-11 0,0-46 11 15,0-7-11-15,0 53 8 0,0 0-8 0,0-55 9 16,0 0-9-16,0 55 50 0,0 0-50 0,4-51 50 15,3 1-50-15,-7 50 32 0,0 0-32 0,12-38 32 16,3 8-32-16,-15 30 8 0,0 0-8 0,20-19 8 16,2 10-8-16,-22 9 38 0,0 0-38 0,25 0 38 15,1 9-38-15,-26-9 5 0,0 0-5 0,21 15 5 16,-2 6-5-16,-19-21 1 0,0 0-1 0,14 22 2 16,-2 4-2-16,-12-26 17 0,0 0-17 0,9 25 17 15,-2 3-17-15,-7-28 13 0,0 0-13 0,1 20 13 0,-1-1-13 16,0-19 9-16,0 0-9 0,-5 21 10 0,-5-2-10 0,10-19 17 15,0 0-17-15,-14 17 17 0,-2 2-17 0,16-19 3 16,0 0-3-16,-21 10 4 0,-2 0-4 0,23-10 2 16,0 0-2-16,-17 10 3 0,3-6-3 0,14-4 1 15,0 0-1-15,-10 5 2 0,3-2-2 0,7-3-4 16,0 0 4-16,-2 7-3 0,7 5 3 0,-5-12-4 16,0 0 4-16,11 17-3 0,6 2 3 0,-17-19-8 15,0 0 8-15,19 16-7 0,6 4 7 0,-25-20-8 16,0 0 8-16,24 16-8 0,2-4 8 0,-26-12 0 0,0 0 0 15,21 12 0-15,-4-6 0 0,-17-6-20 0,0 0 20 16,16 6-20-16,-4-3 20 0,-12-3-162 0,0 0 162 16,13 0-161-16,-1-3 161 0,12-3-1037 0</inkml:trace>
  <inkml:trace contextRef="#ctx0" brushRef="#br2" timeOffset="-61163.73">31463 9080 1031 0,'0'0'0'0,"10"-2"0"16,6 0 0-16,-16 2 124 0,0 0-124 0,17-2 125 15,4 1-125-15,-21 1 84 0,0 0-84 0,21 1 84 16,3 5-84-16,-24-6 67 0,0 0-67 0,21 8 68 16,0 4-68-16,-21-12 21 0,0 0-21 0,18 12 21 0,-5 5-21 15,-13-17 36-15,0 0-36 0,13 23 36 0,-5-3-36 16,-8-20 43-16,0 0-43 0,0 31 43 0,-5 5-43 15,5-36 15-15,0 0-15 0,-9 34 16 0,-3-5-16 0,12-29 14 16,0 0-14-16,-21 35 15 0,-5 4-15 0,26-39 34 16,0 0-34-16,-21 27 35 0,2 1-35 0,19-28 4 15,0 0-4-15,-9 24 5 0,8 0-5 0,1-24 10 16,0 0-10-16,8 15 10 0,10-6-10 0,-18-9-33 16,0 0 33-16,28-4-33 0,8-11 33 0,-36 15-98 15,0 0 98-15,65-17-1240 0,-130 34 1240 0</inkml:trace>
  <inkml:trace contextRef="#ctx0" brushRef="#br2" timeOffset="-60683.1">32233 8915 483 0,'0'0'0'0,"0"0"-75"15,0 0 75-15,0 0-74 0,10-34 74 0,-10 34 99 16,0 0-99-16,4-14 99 0,-1 0-99 0,-3 14 157 16,0 0-157-16,3-12 158 0,-1 4-158 0,-2 8 153 15,0 0-153-15,2-7 153 0,0 5-153 0,-2 2 97 16,0 0-97-16,1 9 97 0,1 8-97 0,-2-17 75 15,0 0-75-15,2 27 76 0,-2 11-76 0,0-38 45 16,0 0-45-16,0 40 46 0,2 4-46 0,-2-44 29 0,0 0-29 16,0 38 29-16,1-2-29 0,-1-36 15 0,0 0-15 15,0 29 15-15,0-3-15 0,0-26-3 0,0 0 3 16,0 20-2-16,-1-4 2 0,1-16-199 0,0 0 199 0,-2 3-198 16,0-10 198-16,-1 5-847 0</inkml:trace>
  <inkml:trace contextRef="#ctx0" brushRef="#br2" timeOffset="-60503.03">32076 8917 1020 0,'0'0'0'0,"14"3"0"16,8 4 0-16,-22-7 157 0,0 0-157 0,26 4 157 16,6-1-157-16,-32-3 112 0,0 0-112 0,36 0 113 15,5-2-113-15,-41 2 66 0,0 0-66 0,40-3 66 16,3-2-66-16,-43 5-100 0,0 0 100 0,40-9-99 0,-1-3 99 15,-39 12-193-15,0 0 193 0,33-14-193 0,-6-3 193 16,34-14-722-16</inkml:trace>
  <inkml:trace contextRef="#ctx0" brushRef="#br2" timeOffset="-60038.32">32731 8603 774 0,'0'0'0'0,"0"0"85"0,0 0-85 0,12-5 86 16,9-5-86-16,-21 10 91 0,0 0-91 0,17-4 91 15,1-2-91-15,-18 6 85 0,0 0-85 0,17 0 86 16,-1 3-86-16,-16-3 62 0,0 0-62 0,16 5 62 15,1 5-62-15,-17-10 64 0,0 0-64 0,16 16 65 16,-2 4-65-16,-14-20 70 0,0 0-70 0,12 23 70 16,-4 2-70-16,-8-25 37 0,0 0-37 0,7 35 37 15,-3 1-37-15,-4-36 30 0,0 0-30 0,0 37 30 16,-5 1-30-16,5-38 22 0,0 0-22 0,-12 38 23 16,-6 1-23-16,18-39 25 0,0 0-25 0,-23 40 26 15,-3-1-26-15,26-39 3 0,0 0-3 0,-24 39 4 16,0-3-4-16,24-36 14 0,0 0-14 0,-21 31 15 15,1-2-15-15,20-29 1 0,0 0-1 0,-15 29 1 0,4 1-1 16,11-30 3-16,0 0-3 0,-7 27 4 0,6 0-4 16,1-27-1-16,0 0 1 0,5 21 0 0,9 1 0 0,-14-22-8 15,0 0 8-15,19 12-8 0,7-5 8 0,-26-7-45 16,0 0 45-16,28 5-45 0,5-10 45 0,-33 5-212 16,0 0 212-16,33-5-211 0,0-5 211 0,-33 10-211 15,0 0 211-15,30-14-211 0,-4-3 211 0,30-14-648 16</inkml:trace>
  <inkml:trace contextRef="#ctx0" brushRef="#br2" timeOffset="-59542.07">32682 8985 1110 0,'0'0'0'0,"0"0"138"16,0 0-138-16,4 0 139 0,2 2-139 0,-6-2 113 15,0 0-113-15,7 0 113 0,4-2-113 0,-11 2 76 16,0 0-76-16,14-3 76 0,2 0-76 0,-16 3 35 16,0 0-35-16,20-4 35 0,7 2-35 0,-27 2 56 0,0 0-56 15,27 0 56-15,5 2-56 0,-32-2 3 0,0 0-3 16,26 4 3-16,-3-1-3 0,-23-3-54 0,0 0 54 0,17 5-54 16,-3 2 54-16,-14-7-253 0,0 0 253 0,12 12-252 15,0 0 252-15,13 8-882 0</inkml:trace>
  <inkml:trace contextRef="#ctx0" brushRef="#br2" timeOffset="-59168.07">33307 9211 942 0,'-3'-1'0'16,"3"1"126"-16,0 0-126 0,-7 5 126 0,-3-2-126 15,10-3 96-15,0 0-96 0,-7 4 97 0,1-1-97 16,6-3 58-16,0 0-58 0,-8 14 59 0,-1 6-59 0,9-20 49 16,0 0-49-16,-9 26 50 0,2 2-50 0,7-28 40 15,0 0-40-15,-3 30 41 0,1 6-41 0,2-36 35 16,0 0-35-16,5 28 36 0,7-1-36 0,-12-27 50 15,0 0-50-15,21 17 51 0,11-8-51 0,-32-9 64 16,0 0-64-16,35 0 64 0,5-5-64 0,-40 5 63 16,0 0-63-16,36-17 63 0,1-6-63 0,-37 23 47 15,0 0-47-15,26-24 48 0,-7-6-48 0,-19 30 55 16,0 0-55-16,9-28 55 0,-9-1-55 0,0 29-2 0,0 0 2 16,-12-27-1-16,-13-3 1 0,25 30-142 0,0 0 142 15,-35-25-142-15,-10 3 142 0,-35-26-1426 0</inkml:trace>
  <inkml:trace contextRef="#ctx0" brushRef="#br2" timeOffset="-51060.43">28835 10459 236 0,'0'0'0'0,"0"-5"0"0,-1-2 0 0,1 7 78 16,0 0-78-16,1-9 79 0,5 6-79 0,-6 3 97 15,0 0-97-15,3-7 97 0,1 2-97 0,-4 5 114 16,0 0-114-16,1-7 114 0,1 2-114 0,-2 5 100 16,0 0-100-16,2-4 100 0,-2 4-100 0,0 0 65 15,0 0-65-15,0 0 66 0,0 0-66 0,0 0 39 16,0 0-39-16,-2 12 40 0,-1 12-40 0,3-24 41 16,0 0-41-16,-2 35 41 0,2 9-41 0,0-44 33 15,0 0-33-15,2 50 34 0,3 6-34 0,-5-56 13 0,0 0-13 16,2 59 14-16,-1-3-14 0,-1-56 37 0,0 0-37 15,2 50 38-15,2-9-38 0,-4-41 5 0,0 0-5 16,5 38 6-16,4-11-6 0,-9-27 11 0,0 0-11 16,8 20 11-16,1-6-11 0,-9-14 34 0,0 0-34 15,12 5 34-15,2-8-34 0,-14 3-101 0,0 0 101 0,12-9-100 16,2-11 100-16,-14 20-131 0,0 0 131 0,26-29-816 16,-52 58 816-16</inkml:trace>
  <inkml:trace contextRef="#ctx0" brushRef="#br2" timeOffset="-50805.08">28588 10404 483 0,'0'0'0'0,"0"0"0"0,30-21 0 15,-30 21 99-15,0 0-99 0,28-15 99 0,8-7-99 16,-36 22 85-16,0 0-85 0,45-18 86 0,8-4-86 0,-53 22 60 15,0 0-60-15,55-17 60 0,6-2-60 0,-61 19 8 16,0 0-8-16,60-15 9 0,-1 1-9 0,-59 14 22 16,0 0-22-16,56-14 22 0,-4 2-22 0,-52 12 12 15,0 0-12-15,45-5 13 0,-5 5-13 0,-40 0-50 16,0 0 50-16,30 0-50 0,-11 0 50 0,-19 0-157 16,0 0 157-16,10 4-156 0,-6 4 156 0,10 4-385 15</inkml:trace>
  <inkml:trace contextRef="#ctx0" brushRef="#br2" timeOffset="-50624.16">28839 10680 1199 0,'0'0'0'0,"24"-5"0"15,16-7 0-15,-40 12 204 0,0 0-204 0,40-14 204 16,6 2-204-16,-46 12 48 0,0 0-48 0,43-14 48 15,1-1-48-15,-44 15-155 0,0 0 155 0,33-12-155 16,-9-4 155-16,34-11-946 0</inkml:trace>
  <inkml:trace contextRef="#ctx0" brushRef="#br2" timeOffset="-50443.89">29257 10899 1502 0,'0'0'0'0,"9"-5"0"0,5-2 0 0,-14 7 141 16,0 0-141-16,10-3 141 0,1-6-141 0,-11 9-114 15,0 0 114-15,8-9-113 0,1-1 113 0,-9 10-137 16,0 0 137-16,7-17-136 0,-2-2 136 0,7-20-869 16</inkml:trace>
  <inkml:trace contextRef="#ctx0" brushRef="#br2" timeOffset="-49213.87">30126 10347 1155 0,'0'0'0'0,"-3"-1"0"15,-1-5 0-15,4 6 126 0,0 0-126 0,-1-5 126 0,-1-2-126 16,2 7 68-16,0 0-68 0,-4-8 68 0,1 4-68 15,3 4 32-15,0 0-32 0,-11-3 33 0,-4 6-33 0,15-3-6 16,0 0 6-16,-21 12-5 0,-7 7 5 0,28-19-2 16,0 0 2-16,-24 29-1 0,-3 11 1 0,27-40 1 15,0 0-1-15,-19 46 1 0,5 9-1 0,14-55 5 16,0 0-5-16,-7 48 5 0,6 3-5 0,1-51 3 16,0 0-3-16,3 43 4 0,8-7-4 0,-11-36 12 15,0 0-12-15,17 22 13 0,9-13-13 0,-26-9 8 16,0 0-8-16,30-4 8 0,5-11-8 0,-35 15 3 15,0 0-3-15,33-20 4 0,0-13-4 0,-33 33 6 0,0 0-6 16,29-34 7-16,-2-4-7 0,-27 38 32 0,0 0-32 16,22-39 32-16,-4-3-32 0,-18 42 0 0,0 0 0 15,14-39 0-15,-4 1 0 0,-10 38 0 0,0 0 0 16,9-32 0-16,-2 1 0 0,-7 31-2 0,0 0 2 16,5-21-2-16,-2 6 2 0,-3 15-3 0,0 0 3 15,2 3-2-15,0 16 2 0,-2-19 0 0,0 0 0 0,3 29 0 16,4 11 0-16,-7-40-5 0,0 0 5 0,2 48-5 15,0 8 5-15,-2-56-3 0,0 0 3 0,0 55-3 16,-2 2 3-16,2-57 0 0,0 0 0 0,-2 46 1 16,-1-7-1-16,3-39 0 0,0 0 0 0,-4 31 0 15,3-7 0-15,1-24 1 0,0 0-1 0,1 17 1 16,3-8-1-16,-4-9 8 0,0 0-8 0,9-5 8 16,5-11-8-16,-14 16 3 0,0 0-3 0,13-24 4 15,3-12-4-15,-16 36 13 0,0 0-13 0,12-37 13 0,1-8-13 16,-13 45 15-16,0 0-15 0,10-43 15 0,-1-5-15 15,-9 48 24-15,0 0-24 0,10-43 25 0,2 4-25 16,-12 39 7-16,0 0-7 0,11-27 7 0,-2 6-7 0,-9 21 10 16,0 0-10-16,13-3 10 0,3 8-10 0,-16-5 15 15,0 0-15-15,18 19 16 0,-1 5-16 0,-17-24 3 16,0 0-3-16,19 30 4 0,0 6-4 0,-19-36 20 16,0 0-20-16,16 31 20 0,-4 0-20 0,-12-31 3 15,0 0-3-15,9 26 3 0,-2-4-3 0,-7-22 7 16,0 0-7-16,3 14 7 0,-1 0-7 0,-2-14-1 0,0 0 1 15,-2 8-1-15,-1-3 1 0,3-5-29 16,0 0 29-16,-12 2-29 0,-8-5 29 0,20 3-48 0,0 0 48 16,-20-11-47-16,-3-6 47 0,23 17-58 0,0 0 58 15,-24-22-57-15,-1-2 57 0,25 24-56 0,0 0 56 16,-21-21-56-16,2 2 56 0,19 19-35 0,0 0 35 16,-12-15-34-16,3 3 34 0,9 12-2 0,0 0 2 15,2-9-1-15,8 1 1 0,-10 8-1 0,0 0 1 0,18-7 0 16,8 4 0-16,-26 3 2 0,0 0-2 0,31-4 3 15,9-1-3-15,-40 5 38 0,0 0-38 0,42-7 38 16,5-1-38-16,-47 8 18 0,0 0-18 0,42-12 19 16,-4-2-19-16,-38 14 31 0,0 0-31 0,33-15 31 15,-3-3-31-15,-30 18 19 0,0 0-19 0,23-17 20 16,-8 0-20-16,-15 17 41 0,0 0-41 0,14-15 41 16,-5 1-41-16,-9 14 7 0,0 0-7 0,7-10 7 15,-4 3-7-15,-3 7 20 0,0 0-20 0,6-4 20 0,1 8-20 16,-7-4 0-16,0 0 0 0,10 14 0 0,2 11 0 15,-12-25 0-15,0 0 0 0,14 28 0 0,2 8 0 16,-16-36 0-16,0 0 0 0,14 32 1 0,2 2-1 0,-16-34 0 16,0 0 0-16,8 31 1 0,-1-3-1 0,-7-28 13 15,0 0-13-15,2 24 14 0,-4-5-14 0,2-19 9 16,0 0-9-16,-8 20 9 0,-8-1-9 0,16-19 4 16,0 0-4-16,-14 14 5 0,-2-4-5 0,16-10 7 15,0 0-7-15,-15 5 7 0,-1-1-7 0,16-4 3 16,0 0-3-16,-16-12 3 0,2-9-3 0,14 21-1 15,0 0 1-15,-7-22 0 0,6-6 0 0,1 28-78 16,0 0 78-16,5-24-78 0,5-3 78 0,-10 27-158 0,0 0 158 16,18-22-157-16,6 4 157 0,-24 18-142 0,0 0 142 15,31-15-142-15,9 6 142 0,32-16-802 0</inkml:trace>
  <inkml:trace contextRef="#ctx0" brushRef="#br2" timeOffset="-48688.1">31213 10479 684 0,'0'0'0'0,"9"-1"0"16,7-8 0-16,-16 9 76 0,0 0-76 0,9-5 76 15,-3 0-76-15,-6 5 62 0,0 0-62 0,6-4 63 16,-5 3-63-16,-1 1 88 0,0 0-88 0,0 0 89 16,-1-4-89-16,1 4 55 0,0 0-55 0,-4 0 56 15,1 2-56-15,3-2 41 0,0 0-41 0,-12 14 41 16,-4 9-41-16,16-23 42 0,0 0-42 0,-12 28 43 16,-1 3-43-16,13-31 17 0,0 0-17 0,-6 36 17 15,4 3-17-15,2-39 30 0,0 0-30 0,5 33 30 0,7-2-30 16,-12-31 6-16,0 0-6 0,18 18 6 0,6-6-6 15,-24-12 10-15,0 0-10 0,28 2 10 0,5-11-10 16,-33 9 3-16,0 0-3 0,33-12 4 0,2-6-4 16,-35 18 6-16,0 0-6 0,31-21 7 0,-3-3-7 0,-28 24 7 15,0 0-7-15,21-26 7 0,-4 2-7 0,-17 24 14 16,0 0-14-16,9-20 15 0,-5 1-15 0,-4 19 3 16,0 0-3-16,0-14 4 0,-6 4-4 0,6 10 6 15,0 0-6-15,-5-5 7 0,-2 5-7 0,7 0 3 16,0 0-3-16,-10 15 3 0,-2 14-3 0,12-29 2 15,0 0-2-15,-7 31 2 0,3 2-2 0,4-33 0 16,0 0 0-16,2 34 0 0,7-3 0 0,-9-31-4 0,0 0 4 16,15 27-4-16,8-1 4 0,-23-26-4 0,0 0 4 15,28 14-3-15,7-6 3 0,-35-8 41 0,0 0-41 16,33-3 41-16,3-9-41 0,-36 12 43 0,0 0-43 16,32-17 44-16,-4-7-44 0,-28 24 42 0,0 0-42 15,19-26 43-15,-7-1-43 0,-12 27 42 0,0 0-42 16,2-29 43-16,-9-2-43 0,7 31 40 0,0 0-40 15,-12-28 40-15,-8 1-40 0,20 27 1 0,0 0-1 0,-21-24 2 16,-1 3-2-16,22 21-2 0,0 0 2 0,-18-15-1 16,3 5 1-16,15 10-86 0,0 0 86 0,-11-7-86 15,4 5 86-15,7 2-149 0,0 0 149 0,0 0-148 16,11-3 148-16,-11 3-225 0,0 0 225 0,14 0-225 16,7-2 225-16,13 0-724 0</inkml:trace>
  <inkml:trace contextRef="#ctx0" brushRef="#br2" timeOffset="-48522.83">31734 10452 707 0,'0'0'0'0,"9"-2"0"16,5-5 0-16,-14 7 100 0,0 0-100 0,16-1 101 15,5 1-101-15,-21 0 80 0,0 0-80 0,19 8 80 0,0 1-80 16,-19-9 72-16,0 0-72 0,16 19 73 0,-1 6-73 16,-15-25 48-16,0 0-48 0,14 29 49 0,-2 4-49 15,-12-33 42-15,0 0-42 0,13 31 43 0,-1 0-43 0,-12-31 53 16,0 0-53-16,14 29 53 0,0-2-53 0,-14-27-28 16,0 0 28-16,15 21-28 0,4-8 28 0,-19-13-83 15,0 0 83-15,18 5-82 0,-2-10 82 0,-16 5-188 16,0 0 188-16,14-12-188 0,-2-6 188 0,14-13-571 15</inkml:trace>
  <inkml:trace contextRef="#ctx0" brushRef="#br2" timeOffset="-48268.3">31804 10376 595 0,'0'0'0'16,"9"7"0"-16,5 2 0 0,-14-9 94 0,0 0-94 15,12 3 94-15,0-3-94 0,-12 0 118 0,0 0-118 16,23 2 118-16,8 3-118 0,-31-5 96 0,0 0-96 15,37 9 96-15,6 3-96 0,-43-12 47 0,0 0-47 0,45 13 48 16,6 1-48-16,-51-14 26 0,0 0-26 0,42 19 26 16,-2 1-26-16,-40-20 27 0,0 0-27 0,28 21 27 15,-7-2-27-15,-21-19 7 0,0 0-7 0,5 27 7 16,-12 6-7-16,7-33 10 0,0 0-10 0,-14 31 10 16,-9 0-10-16,23-31-16 0,0 0 16 0,-28 24-15 15,-5-6 15-15,33-18-125 0,0 0 125 0,-31 9-125 16,-2-9 125-16,33 0-152 0,0 0 152 0,-21-4-151 15,7-11 151-15,-21-4-549 0</inkml:trace>
  <inkml:trace contextRef="#ctx0" brushRef="#br2" timeOffset="-48043.14">32299 10397 617 0,'0'0'0'0,"0"0"130"16,0 0-130-16,14 0 131 0,10 2-131 0,-24-2 115 15,0 0-115-15,14 5 116 0,-5 3-116 0,-9-8 82 16,0 0-82-16,1 23 82 0,-4 6-82 0,3-29 56 15,0 0-56-15,-3 37 56 0,-3 5-56 0,6-42 56 16,0 0-56-16,-1 39 57 0,1 2-57 0,0-41 32 16,0 0-32-16,10 40 33 0,9-8-33 0,-19-32 25 0,0 0-25 15,28 26 26-15,7-9-26 0,-35-17-33 0,0 0 33 16,38 7-33-16,6-9 33 0,-44 2-73 0,0 0 73 16,42-9-73-16,1-8 73 0,-43 17-126 0,0 0 126 15,40-22-126-15,-3-5 126 0,39-21-771 0</inkml:trace>
  <inkml:trace contextRef="#ctx0" brushRef="#br2" timeOffset="-47847.04">32368 10397 1020 0,'4'0'0'0,"-4"0"173"0,0 0-173 0,24 0 174 15,15 0-174-15,-39 0 94 0,0 0-94 0,36-2 94 16,6-1-94-16,-42 3 46 0,0 0-46 0,38-5 47 15,2-2-47-15,-40 7 10 0,0 0-10 0,34-7 10 0,-3 5-10 16,-31 2-39-16,0 0 39 0,23-3-39 0,-6 6 39 16,-17-3-166-16,0 0 166 0,10 4-166 0,-4 4 166 15,9 4-842-15</inkml:trace>
  <inkml:trace contextRef="#ctx0" brushRef="#br2" timeOffset="-47711.32">32449 10613 897 0,'7'-2'0'0,"-7"2"13"16,0 0-13-16,29-8 13 0,18-8-13 0,-47 16-89 0,0 0 89 15,77-24-547-15,-154 48 547 0</inkml:trace>
  <inkml:trace contextRef="#ctx0" brushRef="#br2" timeOffset="-46346.12">28379 11733 595 0,'0'0'0'0,"0"0"0"0,0 0 0 16,0 0 100-16,0 0-100 0,0 0 100 0,0 0-100 0,0 0 130 16,0 0-130-16,0 0 130 0,0 0-130 0,0 0 104 15,0 0-104-15,0 0 105 0,0 0-105 0,0 0 79 16,0 0-79-16,0 0 79 0,30-8-79 0,-30 8 59 15,0 0-59-15,28-7 59 0,8-2-59 0,-36 9 28 16,0 0-28-16,40-10 28 0,5-4-28 0,-45 14 18 16,0 0-18-16,51-12 18 0,3 2-18 0,-54 10 35 15,0 0-35-15,52-7 35 0,-1 5-35 0,-51 2 10 16,0 0-10-16,43-3 11 0,-3 3-11 0,-40 0 12 16,0 0-12-16,30 3 13 0,-9-1-13 0,-21-2 34 0,0 0-34 15,17 10 34-15,-6 4-34 0,-11-14 4 0,0 0-4 16,2 26 5-16,-9 3-5 0,7-29 10 0,0 0-10 15,-16 38 10-15,-9 1-10 0,25-39 9 0,0 0-9 16,-34 45 9-16,-10 4-9 0,44-49 8 0,0 0-8 16,-56 64 8-16,-12 8-8 0,68-72 8 0,0 0-8 0,-55 66 8 15,4 1-8-15,51-67 15 0,0 0-15 0,-38 52 15 16,12-10-15-16,26-42 1 0,0 0-1 0,-18 35 1 16,11-10-1-16,7-25 0 0,0 0 0 0,0 26 1 15,7-2-1-15,-7-24-2 0,0 0 2 0,14 21-1 16,9-6 1-16,-23-15-2 0,0 0 2 0,26 7-2 15,7-7 2-15,-33 0-19 0,0 0 19 0,33-7-18 16,4-5 18-16,-37 12-61 0,0 0 61 0,33-12-61 16,-2-3 61-16,-31 15-187 0,0 0 187 0,23-16-187 0,-7-1 187 15,22-15-935-15</inkml:trace>
  <inkml:trace contextRef="#ctx0" brushRef="#br2" timeOffset="-46091.34">28403 12088 987 0,'0'0'0'0,"13"-4"0"0,9-1 0 0,-22 5 147 16,0 0-147-16,28-8 148 0,7-6-148 0,-35 14 98 0,0 0-98 15,40-14 98-15,5-1-98 0,-45 15 72 0,0 0-72 16,46-12 73-16,1 0-73 0,-47 12 27 0,0 0-27 15,45-7 27-15,2 2-27 0,-47 5 9 0,0 0-9 16,38 0 9-16,-5 2-9 0,-33-2-65 0,0 0 65 16,27 5-64-16,-8 2 64 0,-19-7-189 0,0 0 189 15,12 18-188-15,-7 10 188 0,13 18-785 0</inkml:trace>
  <inkml:trace contextRef="#ctx0" brushRef="#br2" timeOffset="-45717.07">29360 12288 763 0,'0'0'0'0,"-9"-3"0"0,-7-4 0 15,16 7 112-15,0 0-112 0,-7-5 112 0,2 0-112 0,5 5 96 16,0 0-96-16,-5-2 97 0,0 0-97 0,5 2 83 15,0 0-83-15,-18 9 84 0,-6 8-84 0,24-17 46 16,0 0-46-16,-21 22 46 0,-2 7-46 0,23-29 37 16,0 0-37-16,-17 38 38 0,5 5-38 0,12-43 40 15,0 0-40-15,-5 39 40 0,8 4-40 0,-3-43 56 16,0 0-56-16,12 31 56 0,9-9-56 0,-21-22 76 16,0 0-76-16,30 12 77 0,10-10-77 0,-40-2 61 15,0 0-61-15,38-10 61 0,4-14-61 0,-42 24 54 0,0 0-54 16,31-29 54-16,-5-6-54 0,-26 35 39 0,0 0-39 15,14-36 40-15,-8-1-40 0,-6 37 40 0,0 0-40 16,-9-33 41-16,-12 1-41 0,21 32-89 0,0 0 89 16,-31-30-89-16,-11 1 89 0,42 29-106 0,0 0 106 15,-73-58-1365-15,146 116 1365 0</inkml:trace>
  <inkml:trace contextRef="#ctx0" brushRef="#br2" timeOffset="-44949.63">29895 11726 1110 0,'0'0'0'0,"0"0"0"16,0 0 0-16,0 0 93 0,0 0-93 0,0 0 94 0,0 0-94 16,0 0 36-16,0 0-36 0,0 0 37 0,31 21-37 15,-31-21 22-15,0 0-22 0,28 17 23 0,10 4-23 0,-38-21 13 16,0 0-13-16,40 20 14 0,4 2-14 0,-44-22 38 15,0 0-38-15,42 21 38 0,-1 0-38 0,-41-21 37 16,0 0-37-16,37 18 37 0,-4 1-37 0,-33-19 25 16,0 0-25-16,26 16 26 0,-5-3-26 0,-21-13 27 15,0 0-27-15,14 12 27 0,-5-1-27 0,-9-11 44 16,0 0-44-16,-2 17 44 0,-8 5-44 0,10-22 23 16,0 0-23-16,-20 21 24 0,-9 4-24 0,29-25 12 15,0 0-12-15,-33 28 12 0,-4 1-12 0,37-29 28 16,0 0-28-16,-35 31 28 0,-1-4-28 0,36-27 1 0,0 0-1 15,-28 24 2-15,7-5-2 0,21-19 2 0,0 0-2 16,-16 17 3-16,6-5-3 0,10-12-3 0,0 0 3 16,-4 10-2-16,6-1 2 0,-2-9-117 0,0 0 117 0,11-4-116 15,8-4 116-15,-19 8-171 0,0 0 171 0,29-10-1002 16,-58 20 1002-16</inkml:trace>
  <inkml:trace contextRef="#ctx0" brushRef="#br2" timeOffset="-44334.52">30414 11694 785 0,'0'0'0'15,"0"0"0"-15,19 12 0 0,-19-12 148 0,0 0-148 0,2 2 149 16,-4 1-149-16,2-3 127 0,0 0-127 0,0 0 128 16,-5 3-128-16,5-3 110 0,0 0-110 0,0 0 111 15,-2 6-111-15,2-6 38 0,0 0-38 0,12 8 39 16,7 6-39-16,-19-14 32 0,0 0-32 0,32 15 32 15,8 1-32-15,-40-16 22 0,0 0-22 0,38 13 22 16,4 4-22-16,-42-17 39 0,0 0-39 0,38 18 40 16,1 0-40-16,-39-18 3 0,0 0-3 0,29 16 3 15,-4 1-3-15,-25-17 9 0,0 0-9 0,19 22 10 16,-7 6-10-16,-12-28 33 0,0 0-33 0,5 27 34 16,-7 4-34-16,2-31 24 0,0 0-24 0,-10 34 25 15,-9 4-25-15,19-38 4 0,0 0-4 0,-28 39 5 0,-7 2-5 16,35-41 9-16,0 0-9 0,-36 38 10 0,-5-4-10 0,41-34 8 15,0 0-8-15,-31 29 9 0,3-8-9 0,28-21 0 16,0 0 0-16,-21 17 1 0,7-5-1 0,14-12-75 16,0 0 75-16,-7 7-74 0,9-5 74 0,-2-2-129 15,0 0 129-15,7-11-129 0,9-7 129 0,6-12-1110 16</inkml:trace>
  <inkml:trace contextRef="#ctx0" brushRef="#br2" timeOffset="-43119.05">31191 11685 785 0,'0'0'0'0,"8"4"0"16,8 1 0-16,-16-5 87 0,0 0-87 0,7 5 87 16,-2 2-87-16,-5-7 75 0,0 0-75 0,0 14 75 15,-5 6-75-15,5-20 65 0,0 0-65 0,0 29 65 0,0 9-65 16,0-38 39-16,0 0-39 0,4 41 40 0,3 7-40 15,-7-48 10-15,0 0-10 0,10 46 10 0,2 0-10 16,-12-46 38-16,0 0-38 0,11 45 38 0,-3-2-38 0,-8-43 18 16,0 0-18-16,6 32 19 0,-3-4-19 0,-3-28 18 15,0 0-18-15,2 24 18 0,-2-5-18 0,0-19 18 16,0 0-18-16,0 15 18 0,-2-8-18 0,2-7 8 16,0 0-8-16,-3 5 9 0,-1-2-9 0,4-3 0 15,0 0 0-15,-5-10 0 0,-2-7 0 0,7 17 1 16,0 0-1-16,-9-24 1 0,1-8-1 0,8 32 0 15,0 0 0-15,-7-38 0 0,3-10 0 0,4 48 0 0,0 0 0 16,-2-48 0-16,4-2 0 0,-2 50 0 0,0 0 0 16,7-49 1-16,3-1-1 0,-10 50 0 0,0 0 0 15,16-43 0-15,7 0 0 0,-23 43-1 0,0 0 1 0,21-34 0 16,3 5 0-16,-24 29 0 0,0 0 0 0,25-19 1 16,-1 7-1-16,-24 12 0 0,0 0 0 0,26-7 1 15,0 7-1-15,-26 0 6 0,0 0-6 0,23 5 7 16,-1 4-7-16,-22-9 15 0,0 0-15 0,20 12 15 15,-5 5-15-15,-15-17 8 0,0 0-8 0,11 15 9 16,-4 1-9-16,-7-16 16 0,0 0-16 0,-2 24 17 16,-7 3-17-16,9-27 22 0,0 0-22 0,-10 28 23 15,-6 2-23-15,16-30 0 0,0 0 0 0,-21 31 1 16,-3 5-1-16,24-36 4 0,0 0-4 0,-23 29 5 16,2 0-5-16,21-29 0 0,0 0 0 0,-21 26 1 15,2-4-1-15,19-22 5 0,0 0-5 0,-15 18 6 16,4-6-6-16,11-12 3 0,0 0-3 0,-9 8 3 0,2-3-3 15,7-5 2-15,0 0-2 0,-3 0 2 0,5-5-2 16,-2 5 5-16,0 0-5 0,8-2 5 0,10-4-5 16,-18 6 6-16,0 0-6 0,24-2 6 0,8 0-6 0,-32 2 3 15,0 0-3-15,33 5 3 0,3 4-3 0,-36-9 12 16,0 0-12-16,33 14 12 0,0 3-12 0,-33-17 3 16,0 0-3-16,28 15 4 0,-5 2-4 0,-23-17 2 15,0 0-2-15,19 17 2 0,-1-1-2 0,-18-16-13 16,0 0 13-16,12 12-13 0,-4-2 13 0,-8-10-171 15,0 0 171-15,6 9-170 0,-3-4 170 0,-3-5-139 16,0 0 139-16,7 0-138 0,2-7 138 0,7 0-756 0</inkml:trace>
  <inkml:trace contextRef="#ctx0" brushRef="#br2" timeOffset="-42728.41">31839 12110 1177 0,'0'0'0'0,"10"-3"0"16,9-4 0-16,-19 7 157 0,0 0-157 0,18-7 157 15,3 2-157-15,-21 5 120 0,0 0-120 0,17-5 120 16,-1 1-120-16,-16 4 35 0,0 0-35 0,16 0 36 0,-1 4-36 15,-15-4 3-15,0 0-3 0,14 5 3 0,0 3-3 16,-14-8 5-16,0 0-5 0,14 14 6 0,2 7-6 16,-16-21 0-16,0 0 0 0,10 17 1 0,-3 2-1 15,-7-19 2-15,0 0-2 0,2 27 2 0,-4 2-2 0,2-29 17 16,0 0-17-16,-10 34 17 0,-8 2-17 0,18-36 3 16,0 0-3-16,-17 40 4 0,-4 1-4 0,21-41 3 15,0 0-3-15,-16 34 3 0,4-5-3 0,12-29 0 16,0 0 0-16,-7 26 0 0,7-4 0 0,0-22-1 15,0 0 1-15,9 16 0 0,8-4 0 0,-17-12-123 16,0 0 123-16,21 0-123 0,5-12 123 0,-26 12-144 0,0 0 144 16,26-24-144-16,1-14 144 0,25-22-906 0</inkml:trace>
  <inkml:trace contextRef="#ctx0" brushRef="#br2" timeOffset="-42502.96">32375 12400 1300 0,'0'0'0'0,"0"0"175"0,0 0-175 0,6 24 176 16,1 13-176-16,-7-37 74 0,0 0-74 0,3 41 75 16,-1 6-75-16,-2-47 25 0,0 0-25 0,-4 48 26 15,-3 3-26-15,7-51-10 0,0 0 10 0,-5 43-9 16,0-5 9-16,5-38-100 0,0 0 100 0,-4 30-99 15,4-6 99-15,0-24-184 0,0 0 184 0,4 9-184 0,3-16 184 16,3 9-843-16</inkml:trace>
  <inkml:trace contextRef="#ctx0" brushRef="#br2" timeOffset="-41872.08">32449 11761 931 0,'0'0'0'0,"0"0"96"0,0 0-96 16,15 15 97-16,13 9-97 0,-28-24 73 0,0 0-73 16,25 33 74-16,2 6-74 0,-27-39 24 0,0 0-24 0,23 43 25 15,-4 5-25-15,-19-48 22 0,0 0-22 0,14 46 22 16,-5-1-22-16,-9-45 21 0,0 0-21 0,5 37 21 15,-1-2-21-15,-4-35 39 0,0 0-39 0,1 25 40 16,1-6-40-16,-2-19 49 0,0 0-49 0,0 12 49 16,-2-10-49-16,2-2 12 0,0 0-12 0,-3-12 12 15,-2-16-12-15,5 28 15 0,0 0-15 0,-4-34 15 16,1-10-15-16,3 44 34 0,0 0-34 0,-2-52 34 16,0-8-34-16,2 60 4 0,0 0-4 0,0-63 4 15,4-4-4-15,-4 67 26 0,0 0-26 0,8-60 26 16,8 2-26-16,-16 58 21 0,0 0-21 0,19-50 21 15,4 9-21-15,-23 41 4 0,0 0-4 0,28-33 4 16,7 15-4-16,-35 18 8 0,0 0-8 0,38-12 9 0,4 8-9 16,-42 4 8-16,0 0-8 0,36 5 8 0,-1 9-8 0,-35-14 7 15,0 0-7-15,28 17 8 0,-7 5-8 0,-21-22 8 16,0 0-8-16,14 21 8 0,-5 3-8 0,-9-24 23 16,0 0-23-16,-2 27 24 0,-9 4-24 0,11-31 2 15,0 0-2-15,-14 28 2 0,-5-1-2 0,19-27 3 16,0 0-3-16,-26 24 3 0,-5 0-3 0,31-24 0 15,0 0 0-15,-30 17 0 0,2-3 0 0,28-14-1 16,0 0 1-16,-22 12 0 0,4-4 0 0,18-8-1 16,0 0 1-16,-14 9-1 0,4-2 1 0,10-7-5 15,0 0 5-15,-4 17-4 0,6 5 4 0,-2-22-7 0,0 0 7 16,14 24-6-16,12-3 6 0,-26-21-8 0,0 0 8 16,33 24-7-16,11 0 7 0,-44-24-8 0,0 0 8 0,40 20-8 15,2-3 8-15,-42-17 0 0,0 0 0 0,35 16 0 16,-4-2 0-16,-31-14-66 0,0 0 66 0,28 10-65 15,-6-7 65-15,-22-3-148 0,0 0 148 0,51 14-1088 16,-102-28 1088-16</inkml:trace>
  <inkml:trace contextRef="#ctx0" brushRef="#br2" timeOffset="-41707">33278 12172 1670 0,'0'0'0'0,"0"0"198"0,0 0-198 0,10 24 199 0,9 13-199 16,-19-37-21-16,0 0 21 0,14 47-21 0,2 13 21 15,-16-60-177-15,0 0 177 0,11 43-177 0,-5-9 177 16,12 45-1149-16</inkml:trace>
  <inkml:trace contextRef="#ctx0" brushRef="#br2" timeOffset="-14068.24">28867 13583 371 0,'0'0'0'0,"2"-8"0"15,3-8 0-15,-5 16 0 0,0 0 0 0,5-13 1 16,4-4-1-16,-9 17 67 0,0 0-67 0,7-16 68 0,-2-1-68 15,-5 17 101-15,0 0-101 0,5-14 102 0,-1 1-102 16,-4 13 107-16,0 0-107 0,3-9 107 0,-1 2-107 16,-2 7 101-16,0 0-101 0,2-5 101 0,-1 2-101 0,-1 3 94 15,0 0-94-15,0 0 94 0,0 0-94 0,0 0 79 16,0 0-79-16,-5 12 79 0,-4 8-79 0,9-20 47 16,0 0-47-16,-12 29 47 0,-5 11-47 0,17-40 23 15,0 0-23-15,-23 44 24 0,-3 9-24 0,26-53 5 16,0 0-5-16,-31 53 5 0,-6 4-5 0,37-57 4 15,0 0-4-15,-38 53 4 0,-2 0-4 0,40-53 29 16,0 0-29-16,-37 46 29 0,0-6-29 0,37-40 1 16,0 0-1-16,-34 32 2 0,2-8-2 0,32-24 5 0,0 0-5 15,-38 18 6-15,-6-8-6 0,44-10 15 0,0 0-15 16,-38 3 15-16,1-8-15 0,37 5 14 0,0 0-14 16,-29-14 15-16,6-10-15 0,23 24 15 0,0 0-15 0,-14-29 16 15,9-5-16-15,5 34 9 0,0 0-9 0,4-36 10 16,8-8-10-16,-12 44 9 0,0 0-9 0,17-35 10 15,9 3-10-15,-26 32 1 0,0 0-1 0,25-26 1 16,3 5-1-16,-28 21 7 0,0 0-7 0,29-10 8 16,4 8-8-16,-33 2 0 0,0 0 0 0,33 6 1 15,4 6-1-15,-37-12 0 0,0 0 0 0,35 18 1 16,1 5-1-16,-36-23-2 0,0 0 2 0,35 29-2 16,2 3 2-16,-37-32-7 0,0 0 7 0,33 36-6 15,-2 4 6-15,-31-40 0 0,0 0 0 0,30 37 0 0,0-1 0 16,-30-36-1-16,0 0 1 0,27 33 0 15,0-4 0-15,-27-29-3 0,0 0 3 0,22 27-3 0,-3-3 3 16,-19-24 0-16,0 0 0 0,18 23 1 0,-4-3-1 0,-14-20-10 16,0 0 10-16,12 16-10 0,-3-4 10 15,-9-12-163-15,0 0 163 0,7 10-163 0,-4-3 163 0,-3-7-136 16,0 0 136-16,-3 0-135 0,-6-7 135 0,-3 0-814 16</inkml:trace>
  <inkml:trace contextRef="#ctx0" brushRef="#br2" timeOffset="-13362.55">29442 13714 1087 0,'0'0'0'0,"0"-7"0"0,-2-7 0 16,2 14 91-16,0 0-91 0,0-5 92 0,2 3-92 0,-2 2 62 15,0 0-62-15,0 0 63 0,5 4-63 0,-5-4 32 16,0 0-32-16,0 0 33 0,3 3-33 0,-3-3 13 16,0 0-13-16,0 0 13 0,0 0-13 0,0 0 45 15,0 0-45-15,0 0 46 0,0 0-46 0,0 0 38 16,0 0-38-16,0 0 39 0,6-2-39 0,-6 2 46 15,0 0-46-15,5-5 46 0,4-3-46 0,-9 8 47 16,0 0-47-16,12-18 47 0,5-4-47 0,-17 22 36 16,0 0-36-16,21-27 37 0,3-13-37 0,-24 40 26 0,0 0-26 15,27-36 26-15,2-1-26 0,-29 37 34 0,0 0-34 16,32-33 35-16,2 4-35 0,-34 29 12 0,0 0-12 16,28-20 13-16,-2 8-13 0,-26 12 20 0,0 0-20 0,23-4 20 15,-4 8-20-15,-19-4 8 0,0 0-8 0,16 15 9 16,-6 9-9-16,-10-24 1 0,0 0-1 0,7 31 1 15,-1 6-1-15,-6-37 9 0,0 0-9 0,3 35 9 16,-1-3-9-16,-2-32 3 0,0 0-3 0,7 33 3 16,3-4-3-16,-10-29 29 0,0 0-29 0,14 20 29 15,2-6-29-15,-16-14 10 0,0 0-10 0,19 5 10 16,2-10-10-16,-21 5 12 0,0 0-12 0,24-8 12 16,6-13-12-16,-30 21 34 0,0 0-34 0,30-24 34 15,-1-5-34-15,-29 29 4 0,0 0-4 0,26-29 5 16,-3-2-5-16,-23 31-33 0,0 0 33 0,16-24-32 15,-6 5 32-15,-10 19-91 0,0 0 91 0,7-14-91 16,-3 6 91-16,-4 8-175 0,0 0 175 0,-9 5-175 0,-7 9 175 16,-8 5-1190-16</inkml:trace>
  <inkml:trace contextRef="#ctx0" brushRef="#br2" timeOffset="-11155.74">29416 13933 740 0,'0'0'0'0,"5"-2"0"0,5-3 0 0,-10 5 93 16,0 0-93-16,5-3 94 0,1 1-94 0,-6 2 80 16,0 0-80-16,0 0 80 0,3-2-80 0,-3 2 66 15,0 0-66-15,4-2 66 0,3 1-66 0,-7 1 46 16,0 0-46-16,10-4 47 0,4-1-47 0,-14 5 30 16,0 0-30-16,17-5 30 0,6-5-30 0,-23 10 25 0,0 0-25 15,28-9 26-15,7 1-26 0,-35 8 39 0,0 0-39 16,36-7 40-16,3 2-40 0,-39 5 0 0,0 0 0 15,38-7 1-15,2 2-1 0,-40 5 28 0,0 0-28 0,38-5 28 16,1 1-28-16,-39 4 28 0,0 0-28 0,31-2 28 16,-3 1-28-16,-28 1 7 0,0 0-7 0,23-2 8 15,-6 2-8-15,-17 0 19 0,0 0-19 0,16 0 20 16,-4-2-20-16,-12 2-5 0,0 0 5 0,9 0-4 16,-6 2 4-16,-3-2-128 0,0 0 128 0,4 0-128 15,-3 0 128-15,-1 0-201 0,0 0 201 0,-8 5-201 16,-10 5 201-16,-8 6-642 0</inkml:trace>
  <inkml:trace contextRef="#ctx0" brushRef="#br2" timeOffset="-10690.07">29372 14193 1043 0,'0'0'0'0,"7"0"0"15,7-3 0-15,-14 3 114 0,0 0-114 0,17-2 114 16,6 0-114-16,-23 2 88 0,0 0-88 0,30-5 88 15,6-3-88-15,-36 8 73 0,0 0-73 0,40-9 74 16,7-1-74-16,-47 10 3 0,0 0-3 0,46-9 4 16,1 1-4-16,-47 8 0 0,0 0 0 0,41-5 0 15,0-1 0-15,-41 6-144 0,0 0 144 0,29-1-144 16,-8-1 144-16,-21 2-134 0,0 0 134 0,51-3-755 16,-102 6 755-16</inkml:trace>
  <inkml:trace contextRef="#ctx0" brushRef="#br2" timeOffset="-7447.75">13144 8732 359 0,'0'0'0'0,"2"-2"0"15,5-6 0-15,-7 8 114 0,0 0-114 0,3-6 114 16,-1 1-114-16,-2 5 105 0,0 0-105 0,2-5 106 15,-2 2-106-15,0 3 86 0,0 0-86 0,0-4 87 0,0 1-87 16,0 3 77-16,0 0-77 0,0 0 77 0,0-4-77 16,0 4 62-16,0 0-62 0,0 0 62 0,0 0-62 15,0 0 53-15,0 0-53 0,0 4 53 0,-2-1-53 16,2-3 33-16,0 0-33 0,-2 16 33 0,2 3-33 0,0-19 9 16,0 0-9-16,-3 32 9 0,3 7-9 0,0-39 19 15,0 0-19-15,-4 36 20 0,1 0-20 0,3-36 13 16,0 0-13-16,-2 38 14 0,-3-5-14 0,5-33 4 15,0 0-4-15,-3 31 5 0,3-8-5 0,0-23 32 16,0 0-32-16,-4 23 33 0,2-3-33 0,2-20 0 16,0 0 0-16,-1 12 0 0,-1 0 0 0,2-12-66 15,0 0 66-15,0 7-65 0,-4-2 65 0,4-5-131 16,0 0 131-16,0 4-131 0,-3-4 131 0,1 3-797 0</inkml:trace>
  <inkml:trace contextRef="#ctx0" brushRef="#br2" timeOffset="-7177.1">12928 9011 763 0,'0'0'0'0,"9"-2"0"15,7-1 0-15,-16 3 118 0,0 0-118 0,14-7 118 16,6-1-118-16,-20 8 114 0,0 0-114 0,21-9 114 15,4 0-114-15,-25 9 76 0,0 0-76 0,26-6 77 16,3-6-77-16,-29 12 18 0,0 0-18 0,30-7 18 16,-2 3-18-16,-28 4 3 0,0 0-3 0,28-1 4 0,1 2-4 15,-29-1 0-15,0 0 0 0,25 4 1 0,1 3-1 0,-26-7-72 16,0 0 72-16,26 3-71 0,-5 2 71 16,-21-5-146-16,0 0 146 0,21 0-145 0,0-3 145 0,22-1-647 15</inkml:trace>
  <inkml:trace contextRef="#ctx0" brushRef="#br2" timeOffset="-6606.91">13061 7663 449 0,'0'0'0'0,"15"5"0"0,11 2 0 0,-26-7 90 0,0 0-90 16,-5 5 90-16,-16-2-90 0,21-3 76 0,0 0-76 15,-14 2 77-15,2 0-77 0,12-2 73 0,0 0-73 16,0 0 74-16,9-4-74 0,-9 4 41 0,0 0-41 15,17-10 41-15,15-2-41 0,-32 12-42 0,0 0 42 16,41-12-42-16,13 0 42 0,-54 12-95 0,0 0 95 16,56-24-95-16,10-12 95 0,58-24-469 0</inkml:trace>
  <inkml:trace contextRef="#ctx0" brushRef="#br2" timeOffset="-3634.29">29707 7719 494 0,'0'0'0'0,"0"0"0"16,-6 4 0-16,6-4 33 0,0 0-33 0,0 0 33 16,0 0-33-16,0 0 14 0,0 0-14 0,0 0 15 15,4 0-15-15,-4 0-13 0,0 0 13 0,0 0-12 0,0 0 12 16,0 0 8-16,0 0-8 0,0 0 8 0,0 0-8 15,0 0 0-15,0 0 0 0,0 0 1 0,0 0-1 0,0 0 13 16,0 0-13-16,0 0 14 0,0 0-14 0,0 0 10 16,0 0-10-16,0 0 10 0,0 3-10 0,0-3 9 15,0 0-9-15,0 0 9 0,-2 4-9 0,2-4 3 16,0 0-3-16,-3 1 4 0,-3 3-4 0,6-4 0 16,0 0 0-16,-7 3 0 0,-3 2 0 0,10-5-3 15,0 0 3-15,-12 7-3 0,-4 2 3 0,16-9-3 16,0 0 3-16,-16 5-3 0,-1 0 3 0,17-5 6 15,0 0-6-15,-14 5 6 0,4-1-6 0,10-4 35 0,0 0-35 16,-9 3 35-16,4-1-35 0,5-2 28 0,0 0-28 16,-6 3 28-16,3-3-28 0,3 0 45 0,0 0-45 15,0 0 46-15,7 4-46 0,-7-4 34 0,0 0-34 0,10 0 35 16,8 0-35-16,-18 0 33 0,0 0-33 0,21 0 34 16,5 0-34-16,-26 0 49 0,0 0-49 0,26 0 50 15,4 0-50-15,-30 0 28 0,0 0-28 0,24 0 28 16,-1 0-28-16,-23 0 1 0,0 0-1 0,17 0 2 15,-3 0-2-15,-14 0 22 0,0 0-22 0,10 0 22 16,-4 0-22-16,-6 0 36 0,0 0-36 0,0 0 37 16,0 0-37-16,0 0 5 0,0 0-5 0,-9 3 6 15,-5 2-6-15,14-5 48 0,0 0-48 0,-23 4 48 16,-6 2-48-16,29-6 7 0,0 0-7 0,-30 9 8 16,-3-4-8-16,33-5 37 0,0 0-37 0,-28 7 37 15,2-5-37-15,26-2 5 0,0 0-5 0,-23 3 6 0,4-1-6 16,19-2 10-16,0 0-10 0,-16 2 11 0,4-2-11 15,12 0 9-15,0 0-9 0,-10 0 9 0,3 0-9 16,7 0 8-16,0 0-8 0,0 0 8 0,3-6-8 0,-3 6 3 16,0 0-3-16,13-1 4 0,4-1-4 0,-17 2 6 15,0 0-6-15,23-3 6 0,4-1-6 0,-27 4 7 16,0 0-7-16,28-2 7 0,4 2-7 0,-32 0 3 16,0 0-3-16,29 0 3 0,-1 0-3 0,-28 0 0 15,0 0 0-15,21 0 1 0,-5 2-1 0,-16-2-32 16,0 0 32-16,10 4-32 0,-5-4 32 0,-5 0-115 15,0 0 115-15,-8-12-114 0,-13-11 114 0,-9-9-879 16</inkml:trace>
  <inkml:trace contextRef="#ctx0" brushRef="#br2" timeOffset="5312.46">22379 10226 158 0,'0'0'0'0,"0"0"0"16,33 5 0-16,-33-5 92 0,0 0-92 0,-5 3 93 16,-11-3-93-16,16 0 90 0,0 0-90 0,-12 0 91 15,0 0-91-15,12 0 74 0,0 0-74 0,-5 0 74 16,0 0-74-16,5 0 70 0,0 0-70 0,0 0 70 15,8-3-70-15,-8 3 60 0,0 0-60 0,11-4 60 16,4-1-60-16,-15 5 27 0,0 0-27 0,16-5 27 16,7-2-27-16,-23 7 18 0,0 0-18 0,26-7 19 0,3 2-19 15,-29 5 35-15,0 0-35 0,28-7 36 0,-2 4-36 16,-26 3 10-16,0 0-10 0,25-2 11 0,-3-5-11 16,-22 7 12-16,0 0-12 0,18-1 13 0,-4-1-13 0,-14 2 25 15,0 0-25-15,12-2 26 0,0 1-26 0,-12 1 6 16,0 0-6-16,7 0 6 0,-2 0-6 0,-5 0 9 15,0 0-9-15,4 0 10 0,-4 0-10 0,0 0 39 16,0 0-39-16,-9 5 39 0,-6 3-39 0,15-8 27 16,0 0-27-16,-16 5 27 0,0 2-27 0,16-7 9 15,0 0-9-15,-24 7 10 0,-6 0-10 0,30-7 12 16,0 0-12-16,-26 3 13 0,2-1-13 0,24-2 8 16,0 0-8-16,-23 2 9 0,0 1-9 0,23-3 3 0,0 0-3 15,-21 0 4-15,4 0-4 0,17 0 12 0,0 0-12 16,-16 4 12-16,4-4-12 0,12 0 8 0,0 0-8 0,-9 0 8 15,2 0-8-15,7 0 3 0,0 0-3 0,0 0 4 16,13 0-4-16,-13 0 20 0,0 0-20 0,19-4 20 16,10 4-20-16,-29 0 7 0,0 0-7 0,34-3 7 15,4-1-7-15,-38 4-1 0,0 0 1 0,38-1-1 16,2-3 1-16,-40 4-118 0,0 0 118 0,79-5-963 16,-158 10 963-16</inkml:trace>
  <inkml:trace contextRef="#ctx0" brushRef="#br2" timeOffset="13061.19">30766 13719 124 0,'0'0'0'0,"3"1"0"15,2 3 0-15,-5-4 49 0,0 0-49 0,6 0 50 16,-1-4-50-16,-5 4 63 0,0 0-63 0,3-3 64 15,-1 0-64-15,-2 3 52 0,0 0-52 0,2-4 53 16,-2 2-53-16,0 2 56 0,0 0-56 0,0 0 57 16,0-3-57-16,0 3 45 0,0 0-45 0,0 0 45 15,0 0-45-15,0 0 53 0,0 0-53 0,-4 2 53 16,1-1-53-16,3-1 54 0,0 0-54 0,-5 2 55 16,-1 2-55-16,6-4 38 0,0 0-38 0,-5 3 39 0,-2-1-39 15,7-2 52-15,0 0-52 0,-5 3 53 0,0-1-53 16,5-2 48-16,0 0-48 0,-2 3 48 0,4-1-48 0,-2-2 48 15,0 0-48-15,5 0 48 0,4 0-48 0,-9 0 21 16,0 0-21-16,14 0 21 0,3-2-21 0,-17 2 20 16,0 0-20-16,23-1 20 0,6-3-20 0,-29 4 16 15,0 0-16-15,28-3 17 0,4 1-17 0,-32 2 15 16,0 0-15-16,29-5 16 0,-1 0-16 0,-28 5 9 16,0 0-9-16,26-2 10 0,0-5-10 0,-26 7 25 15,0 0-25-15,19-3 26 0,-3-1-26 0,-16 4 6 16,0 0-6-16,11-1 6 0,-4 1-6 0,-7 0 16 15,0 0-16-15,3 0 17 0,-1 0-17 0,-2 0 8 0,0 0-8 16,0 0 9-16,-5 0-9 0,5 0 24 0,0 0-24 0,-11 1 25 16,-3 1-25-16,14-2 30 0,0 0-30 0,-17 3 30 15,-6 1-30-15,23-4 12 0,0 0-12 0,-23 5 13 16,-1-5-13-16,24 0 30 0,0 0-30 0,-24 3 30 16,-2-1-30-16,26-2 5 0,0 0-5 0,-27 4 6 15,1 1-6-15,26-5 5 0,0 0-5 0,-26 3 5 16,2 1-5-16,24-4 21 0,0 0-21 0,-19 3 21 15,3-1-21-15,16-2 0 0,0 0 0 0,-12 1 1 16,3 1-1-16,9-2 7 0,0 0-7 0,-5 2 8 16,1 0-8-16,4-2 1 0,0 0-1 0,0 0 1 15,7 3-1-15,-7-3-2 0,0 0 2 0,9 0-1 16,5-3 1-16,-14 3 0 0,0 0 0 0,17-2 0 16,4 0 0-16,-21 2-1 0,0 0 1 0,25-3 0 0,1-2 0 15,-26 5 0-15,0 0 0 0,26-6 0 0,2 0 0 16,-28 6 2-16,0 0-2 0,26-6 3 0,-2 0-3 15,-24 6 20-15,0 0-20 0,21-4 20 0,-2 1-20 0,-19 3 3 16,0 0-3-16,14-2 4 0,-1 0-4 0,-13 2 14 16,0 0-14-16,6-1 15 0,0 1-15 0,-6 0 15 15,0 0-15-15,3 0 15 0,-3 0-15 0,0 0 3 16,0 0-3-16,-3 3 4 0,-6 0-4 0,9-3 3 16,0 0-3-16,-14 9 3 0,-5-4-3 0,19-5 18 15,0 0-18-15,-18 7 19 0,1 0-19 0,17-7 0 16,0 0 0-16,-21 7 1 0,-2 1-1 0,23-8 1 0,0 0-1 15,-20 9 1-15,0-1-1 0,20-8 0 0,0 0 0 16,-17 4 1-16,1 1-1 0,16-5 0 0,0 0 0 16,-14 3 0-16,4-1 0 0,10-2 1 0,0 0-1 15,-9 0 2-15,2-2-2 0,7 2-1 0,0 0 1 0,0 0 0 16,4-3 0-16,-4 3-1 0,0 0 1 0,8-3 0 16,6-3 0-16,-14 6-3 0,0 0 3 0,18-5-3 15,4 0 3-15,-22 5-7 0,0 0 7 0,27-2-6 16,2-3 6-16,-29 5-1 0,0 0 1 0,28-3 0 15,2-1 0-15,-30 4-7 0,0 0 7 0,26-1-7 16,-2-1 7-16,-24 2-3 0,0 0 3 0,19 0-3 16,-3 0 3-16,-16 0 0 0,0 0 0 0,11 0 1 15,-5 0-1-15,-6 0-27 0,0 0 27 0,4 0-27 16,-4 2 27-16,0-2-171 0,0 0 171 0,-4 1-170 16,-2 1 170-16,-5 2-1044 0</inkml:trace>
  <inkml:trace contextRef="#ctx0" brushRef="#br2" timeOffset="14111.42">31626 13529 393 0,'0'0'0'15,"9"-2"0"-15,5-2 0 0,-14 4 89 0,0 0-89 16,9-1 90-16,-4-1-90 0,-5 2 113 0,0 0-113 0,3 0 113 16,1 0-113-16,-4 0 114 0,0 0-114 0,3 2 115 15,1 1-115-15,-4-3 99 0,0 0-99 0,9 4 99 16,1-1-99-16,-10-3 76 0,0 0-76 0,12 0 76 15,4 0-76-15,-16 0 58 0,0 0-58 0,17-3 59 16,4-6-59-16,-21 9 40 0,0 0-40 0,21-12 41 16,3-3-41-16,-24 15 35 0,0 0-35 0,21-21 36 15,0 2-36-15,-21 19 38 0,0 0-38 0,16-24 39 16,-2 0-39-16,-14 24 23 0,0 0-23 0,12-25 24 16,-3-1-24-16,-9 26 35 0,0 0-35 0,9-26 36 15,-2 2-36-15,-7 24 21 0,0 0-21 0,5-20 21 0,0 4-21 16,-5 16 18-16,0 0-18 0,3-15 18 15,1 3-18-15,-4 12 10 0,0 0-10 0,2-11 10 0,-1 5-10 16,-1 6 4-16,0 0-4 0,2-5 5 0,-2 3-5 0,0 2 3 16,0 0-3-16,0 3 3 0,2 6-3 0,-2-9 5 15,0 0-5-15,0 15 5 0,0 11-5 0,0-26 0 16,0 0 0-16,0 26 1 0,-2 1-1 0,2-27 0 16,0 0 0-16,-3 36 0 0,-1 2 0 0,4-38 0 15,0 0 0-15,-5 43 0 0,0 1 0 0,5-44-3 16,0 0 3-16,-7 48-3 0,0 2 3 0,7-50 0 15,0 0 0-15,-7 44 0 0,2-3 0 0,5-41-1 16,0 0 1-16,-4 41 0 0,1 1 0 0,3-42-2 0,0 0 2 16,-2 34-2-16,2-5 2 0,0-29 0 0,0 0 0 15,0 24 1-15,0-5-1 0,0-19 0 0,0 0 0 16,0 15 1-16,0-3-1 0,0-12 1 0,0 0-1 0,0 10 1 16,0-1-1-16,0-9-2 0,0 0 2 0,0 3-1 15,-2 1 1-15,2-4-92 0,0 0 92 0,0 0-91 16,-5 3 91-16,5-3-182 0,0 0 182 0,-5 0-182 15,-4 0 182-15,-5 0-951 0</inkml:trace>
  <inkml:trace contextRef="#ctx0" brushRef="#br2" timeOffset="14366.97">31557 14118 1367 0,'0'0'0'0,"10"-2"0"0,6-3 0 16,-16 5 144-16,0 0-144 0,21-7 144 0,7-3-144 0,-28 10 82 15,0 0-82-15,29-10 82 0,6-2-82 0,-35 12 55 16,0 0-55-16,37-9 56 0,3 1-56 0,-40 8-3 16,0 0 3-16,41-6-3 0,3 1 3 0,-44 5-2 15,0 0 2-15,42-3-2 0,-2 1 2 0,-40 2-18 16,0 0 18-16,35-2-18 0,-4 1 18 0,-31 1-196 15,0 0 196-15,23 0-195 0,-9-5 195 0,22-1-1011 16</inkml:trace>
  <inkml:trace contextRef="#ctx0" brushRef="#br2" timeOffset="25702.49">27048 8943 1087 0,'0'0'0'0,"-5"3"0"16,-2 2 0-16,7-5 80 0,0 0-80 0,0 0 80 15,0 4-80-15,0-4 66 0,0 0-66 0,0 0 66 16,5-4-66-16,-5 4 32 0,0 0-32 0,4 0 33 16,-1-3-33-16,-3 3 0 0,0 0 0 0,0 0 0 15,4-2 0-15,-4 2 0 0,0 0 0 0,0 0 0 16,0 0 0-16,0 0-53 0,0 0 53 0,0 0-52 16,1 5 52-16,-1-5-179 0,0 0 179 0,0 0-179 15,4 4 179-15,-1 1-631 0</inkml:trace>
  <inkml:trace contextRef="#ctx0" brushRef="#br2" timeOffset="28839.58">19459 12734 617 0,'0'0'0'0,"0"0"0"0,0 0 0 0,0 0 91 16,0 0-91-16,0 0 91 0,0 0-91 0,0 0 85 15,0 0-85-15,0 0 85 0,0 0-85 0,0 0 88 16,0 0-88-16,0 0 89 0,13-17-89 0,-13 17 59 16,0 0-59-16,5-9 59 0,5 0-59 0,-10 9 29 15,0 0-29-15,14 2 29 0,0 5-29 0,-14-7 18 16,0 0-18-16,19 21 19 0,4 9-19 0,-23-30 10 16,0 0-10-16,24 42 11 0,4 11-11 0,-28-53 9 15,0 0-9-15,28 63 10 0,3 9-10 0,-31-72 8 0,0 0-8 16,32 91 8-16,3 18-8 0,-35-109 8 0,0 0-8 15,22 91 8-15,-6-2-8 0,-16-89 8 0,0 0-8 16,5 77 8-16,-10-10-8 0,5-67 8 0,0 0-8 16,-14 53 8-16,-7-12-8 0,21-41 8 0,0 0-8 15,-21 31 8-15,0-12-8 0,21-19 3 0,0 0-3 0,-24 15 4 16,1-4-4-16,23-11 6 0,0 0-6 0,-21 3 6 16,-5-5-6-16,26 2 22 0,0 0-22 0,-21-12 22 15,2-10-22-15,19 22 2 0,0 0-2 0,-10-31 2 16,6-8-2-16,4 39 3 0,0 0-3 0,5-45 3 15,11-8-3-15,-16 53 18 0,0 0-18 0,23-56 19 16,13-9-19-16,-36 65 32 0,0 0-32 0,53-79 32 16,16-14-32-16,-69 93 10 0,0 0-10 0,65-82 11 15,-1 3-11-15,-64 79 13 0,0 0-13 0,56-66 13 0,-5 9-13 16,-51 57-1-16,0 0 1 0,43-34-1 0,-5 15 1 16,-38 19-146-16,0 0 146 0,25-9-146 0,-13 13 146 15,-12-4-122-15,0 0 122 0,7 17-121 0,-7 12 121 0,7 17-782 16</inkml:trace>
  <inkml:trace contextRef="#ctx0" brushRef="#br2" timeOffset="29335.48">20426 13165 931 0,'0'0'0'0,"9"-1"0"0,3-1 0 0,-12 2 68 15,0 0-68-15,18 0 69 0,-1-5-69 0,-17 5 45 16,0 0-45-16,17-4 45 0,3 1-45 0,-20 3 36 16,0 0-36-16,17-3 36 0,0 1-36 0,-17 2 0 15,0 0 0-15,20-2 0 0,2-1 0 0,-22 3-1 16,0 0 1-16,32-2-1 0,6 0 1 0,-38 2-61 16,0 0 61-16,28-1-61 0,-2 1 61 0,-26 0-170 15,0 0 170-15,17 1-169 0,-6 1 169 0,18 1-473 16</inkml:trace>
  <inkml:trace contextRef="#ctx0" brushRef="#br2" timeOffset="29500.28">20323 13386 897 0,'0'0'0'16,"21"-12"0"-16,12-6 0 0,-33 18 155 0,0 0-155 0,14 3 155 15,-8 14-155-15,-6-17 123 0,0 0-123 0,15 7 123 16,8-2-123-16,-23-5 3 0,0 0-3 0,31 2 4 15,15-6-4-15,-46 4-141 0,0 0 141 0,43-15-140 16,6-12 140-16,45-16-790 0</inkml:trace>
  <inkml:trace contextRef="#ctx0" brushRef="#br2" timeOffset="30400.49">25498 8715 438 0,'0'0'0'0,"0"0"0"16,0 0 0-16,0 0 77 0,0 0-77 0,0 0 78 15,0 0-78-15,0 0 90 0,0 0-90 0,0 0 90 16,0 0-90-16,0 0 75 0,0 0-75 0,0 0 75 16,0 0-75-16,0 0 43 0,0 0-43 0,-6 19 43 0,-2 17-43 15,8-36 32-15,0 0-32 0,-9 35 32 0,2 8-32 16,7-43 38-16,0 0-38 0,-9 45 38 0,6 8-38 15,3-53 22-15,0 0-22 0,-4 45 23 0,4-10-23 0,0-35-3 16,0 0 3-16,-1 31-3 0,-1-10 3 0,2-21-152 16,0 0 152-16,-2 19-152 0,0-9 152 0,-1 19-565 15</inkml:trace>
  <inkml:trace contextRef="#ctx0" brushRef="#br2" timeOffset="30565.5">25180 8979 729 0,'0'0'0'0,"11"3"0"0,8-3 0 0,-19 0 142 0,0 0-142 16,24 2 143-16,4 1-143 0,-28-3 78 0,0 0-78 15,35 0 79-15,9 0-79 0,-44 0 43 0,0 0-43 16,49-2 43-16,10-1-43 0,-59 3-176 0,0 0 176 0,62 0-176 16,8-3 176-16,63-1-575 0</inkml:trace>
  <inkml:trace contextRef="#ctx0" brushRef="#br2" timeOffset="31032.83">24978 11266 953 0,'0'0'0'16,"9"0"0"-16,5 0 0 0,-14 0 82 0,0 0-82 15,21-2 83-15,5-2-83 0,-26 4 65 0,0 0-65 16,37-6 66-16,10-3-66 0,-47 9 30 0,0 0-30 0,48-9 30 15,6-1-30-15,-54 10 4 0,0 0-4 0,51-12 5 16,1 0-5-16,-52 12-35 0,0 0 35 0,49-12-34 16,-4-3 34-16,-45 15-126 0,0 0 126 0,33-11-125 15,-6 1 125-15,32-9-658 0</inkml:trace>
  <inkml:trace contextRef="#ctx0" brushRef="#br2" timeOffset="31511.9">24877 9876 796 0,'0'0'0'16,"7"5"0"-16,4 6 0 0,-11-11 65 0,0 0-65 16,5 5 66-16,0 2-66 0,-5-7 38 0,0 0-38 15,0 15 38-15,-2 6-38 0,2-21 14 0,0 0-14 16,2 30 15-16,5 6-15 0,-7-36 3 0,0 0-3 0,7 40 3 15,4 3-3-15,-11-43 1 0,0 0-1 0,12 39 2 16,-3-1-2-16,-9-38 1 0,0 0-1 0,10 32 2 16,2-3-2-16,-12-29 15 0,0 0-15 0,12 19 16 15,2-7-16-15,-14-12 33 0,0 0-33 0,18-1 33 16,4-15-33-16,-22 16 46 0,0 0-46 0,20-26 47 16,4-10-47-16,-24 36 40 0,0 0-40 0,24-41 41 15,-1-8-41-15,-23 49 52 0,0 0-52 0,24-52 53 16,1-6-53-16,-25 58 7 0,0 0-7 0,22-51 8 0,1 3-8 15,-23 48-63-15,0 0 63 0,19-40-63 0,-1 9 63 16,-18 31-193-16,0 0 193 0,15-17-193 0,1 10 193 16,15-17-584-16</inkml:trace>
  <inkml:trace contextRef="#ctx0" brushRef="#br2" timeOffset="31857.33">25416 10238 483 0,'0'0'0'16,"-2"-16"0"-16,-2-16 0 0,4 32 60 0,0 0-60 16,-5 0 60-16,-3 15-60 0,8-15 43 0,0 0-43 15,-7 12 44-15,0 5-44 0,7-17 41 0,0 0-41 0,-9 21 42 16,-2 8-42-16,11-29 18 0,0 0-18 15,-7 26 19-15,0-1-19 0,7-25 18 0,0 0-18 0,-3 26 19 16,3-2-19-16,0-24 27 0,0 0-27 0,3 22 27 16,4-6-27-16,-7-16 53 0,0 0-53 0,11 3 54 15,3-6-54-15,-14 3 46 0,0 0-46 0,12-12 47 16,4-4-47-16,-16 16 37 0,0 0-37 0,8-24 37 16,1-3-37-16,-9 27 35 0,0 0-35 0,5-28 36 15,-1 1-36-15,-4 27-10 0,0 0 10 0,0-24-9 16,-4 2 9-16,4 22-161 0,0 0 161 0,-3-16-160 0,-2 6 160 15,-4-16-580-15</inkml:trace>
  <inkml:trace contextRef="#ctx0" brushRef="#br2" timeOffset="32172.08">25639 10334 539 0,'0'0'0'0,"-11"-2"0"0,-6-2 0 0,17 4 94 0,0 0-94 15,0 4 94-15,10 8-94 0,-10-12 70 0,0 0-70 16,7 8 70-16,2 8-70 0,-9-16 57 0,0 0-57 16,7 19 57-16,-2 8-57 0,-5-27 28 0,0 0-28 15,4 33 28-15,-3-1-28 0,-1-32-1 0,0 0 1 16,2 28-1-16,0-3 1 0,-2-25-1 0,0 0 1 15,7 21 0-15,2-6 0 0,-9-15 27 0,0 0-27 0,12 4 27 16,5-8-27-16,-17 4 42 0,0 0-42 0,16-12 42 16,-1-3-42-16,-15 15 34 0,0 0-34 0,14-22 35 15,-1-8-35-15,-13 30-162 0,0 0 162 0,12-27-161 16,-2-4 161-16,13-27-589 0</inkml:trace>
  <inkml:trace contextRef="#ctx0" brushRef="#br2" timeOffset="32367.69">25916 10310 830 0,'0'0'0'0,"-4"6"0"0,-3 1 0 16,7-7 102-16,0 0-102 0,0 17 103 0,0 11-103 0,0-28 75 16,0 0-75-16,0 22 76 0,0 2-76 0,0-24 39 15,0 0-39-15,0 24 39 0,0 0-39 0,0-24-129 16,0 0 129-16,0 21-129 0,4 1 129 0,-4-22-145 15,0 0 145-15,5 14-144 0,0-8 144 0,6 15-442 16</inkml:trace>
  <inkml:trace contextRef="#ctx0" brushRef="#br2" timeOffset="32503.59">25731 10404 919 0,'0'0'0'15,"12"12"0"-15,9 7 0 0,-21-19-196 0,0 0 196 16,28 12-195-16,7-9 195 0,28 13-288 0</inkml:trace>
  <inkml:trace contextRef="#ctx0" brushRef="#br2" timeOffset="34184.22">21613 12768 830 0,'0'0'0'0,"3"9"0"0,4 6 0 0,-7-15 69 0,0 0-69 15,2 7 69-15,0-2-69 0,-2-5 45 0,0 0-45 16,0 2 46-16,-2 1-46 0,2-3 10 0,0 0-10 15,3 19 11-15,6 8-11 0,-9-27 3 0,0 0-3 16,10 35 4-16,6 7-4 0,-16-42 5 0,0 0-5 16,16 47 5-16,1 2-5 0,-17-49 3 0,0 0-3 15,18 50 3-15,-1 0-3 0,-17-50 5 0,0 0-5 0,16 39 6 16,-2-5-6-16,-14-34 3 0,0 0-3 0,12 24 3 16,-2-7-3-16,-10-17 10 0,0 0-10 0,11 6 11 15,1-13-11-15,-12 7 33 0,0 0-33 0,12-19 33 16,2-10-33-16,-14 29 17 0,0 0-17 0,18-43 17 15,1-12-17-15,-19 55 42 0,0 0-42 0,22-60 42 16,6-7-42-16,-28 67 43 0,0 0-43 0,32-80 44 16,4-14-44-16,-36 94 5 0,0 0-5 0,37-69 5 15,-1 7-5-15,-36 62-47 0,0 0 47 0,27-32-47 0,-10 20 47 16,-17 12-84-16,0 0 84 0,45-48-841 0,-90 96 841 16</inkml:trace>
  <inkml:trace contextRef="#ctx0" brushRef="#br2" timeOffset="34589.47">22175 13090 1401 0,'0'0'0'0,"0"0"-116"0,0 0 116 15,0 0-116-15,-1 19 116 0,1-19-9 0,0 0 9 16,1 22-8-16,1 11 8 0,-2-33-32 0,0 0 32 0,4 27-32 16,3-1 32-16,-7-26-31 0,0 0 31 0,10 24-31 15,2-7 31-15,-12-17 21 0,0 0-21 0,16 10 21 16,5-13-21-16,-21 3 44 0,0 0-44 0,21-12 44 15,0-9-44-15,-21 21 45 0,0 0-45 0,22-29 46 16,3-7-46-16,-25 36 59 0,0 0-59 0,19-36 60 16,-4-3-60-16,-15 39 50 0,0 0-50 0,7-33 51 15,-7 4-51-15,0 29 22 0,0 0-22 0,-10-26 23 16,-7 4-23-16,17 22-19 0,0 0 19 0,-16-14-18 0,-2 8 18 16,18 6-162-16,0 0 162 0,-20 5-161 0,-5 17 161 15,25-22-188-15,0 0 188 0,-16 21-188 0,3 6 188 0,-17 23-475 16</inkml:trace>
  <inkml:trace contextRef="#ctx0" brushRef="#br2" timeOffset="34889.26">22491 13069 628 0,'0'0'0'0,"-11"2"0"0,-10 2 0 0,21-4 81 16,0 0-81-16,-3 5 82 0,10 2-82 0,-7-7 60 0,0 0-60 15,5 8 61-15,4 4-61 0,-9-12 54 0,0 0-54 16,7 17 55-16,0 6-55 0,-7-23 43 0,0 0-43 16,8 24 44-16,1 3-44 0,-9-27 27 0,0 0-27 15,14 27 27-15,5 1-27 0,-19-28 5 0,0 0-5 16,19 19 5-16,4-6-5 0,-23-13 40 0,0 0-40 0,23 2 41 16,1-12-41-16,-24 10 41 0,0 0-41 0,24-17 41 15,-3-9-41-15,-21 26 50 0,0 0-50 0,21-29 50 16,0-7-50-16,-21 36 13 0,0 0-13 0,16-34 14 15,-4-2-14-15,-12 36-107 0,0 0 107 0,10-31-106 16,1 2 106-16,-11 29-118 0,0 0 118 0,7-21-118 16,-2 6 118-16,7-21-671 0</inkml:trace>
  <inkml:trace contextRef="#ctx0" brushRef="#br2" timeOffset="35100.25">23006 12809 785 0,'0'0'0'0,"-10"7"0"0,-9-2 0 0,19-5 103 16,0 0-103-16,1 5 104 0,12 0-104 0,-13-5 84 16,0 0-84-16,8 9 85 0,1 1-85 0,-9-10 41 15,0 0-41-15,7 29 41 0,2 14-41 0,-9-43 18 16,0 0-18-16,3 41 18 0,2 7-18 0,-5-48 26 16,0 0-26-16,7 46 26 0,4-1-26 0,-11-45-18 15,0 0 18-15,9 34-18 0,-1-6 18 0,-8-28-167 0,0 0 167 16,13 10-166-16,2-10 166 0,13 7-620 0</inkml:trace>
  <inkml:trace contextRef="#ctx0" brushRef="#br2" timeOffset="35310.43">22714 12749 875 0,'0'0'0'0,"17"4"0"15,13 2 0-15,-30-6 146 0,0 0-146 0,38 2 147 16,16-2-147-16,-54 0 98 0,0 0-98 0,56-5 98 16,5-4-98-16,-61 9-5 0,0 0 5 0,59-3-5 15,4 1 5-15,-63 2-135 0,0 0 135 0,52 4-134 16,-2 3 134-16,-50-7-156 0,0 0 156 0,105 6-565 16,-210-12 565-16</inkml:trace>
  <inkml:trace contextRef="#ctx0" brushRef="#br2" timeOffset="35701.15">21688 13714 707 0,'0'0'0'0,"0"0"0"15,22 3 0-15,-22-3 67 0,0 0-67 0,26 0 67 16,13 0-67-16,-39 0 50 0,0 0-50 0,55-3 51 16,15-4-51-16,-70 7 17 0,0 0-17 0,84-7 17 15,8-2-17-15,-92 9 5 0,0 0-5 0,124-13 5 16,26-5-5-16,-150 18 13 0,0 0-13 0,132-22 13 16,-1-5-13-16,-131 27-146 0,0 0 146 0,111-24-146 15,-13-2 146-15,111-24-444 0</inkml:trace>
  <inkml:trace contextRef="#ctx0" brushRef="#br2" timeOffset="36316.24">21933 13899 1020 0,'0'0'0'0,"4"3"0"0,3-1 0 15,-7-2 78-15,0 0-78 0,5 3 79 0,0 1-79 0,-5-4 57 16,0 0-57-16,9 13 57 0,-2 10-57 16,-7-23 40-16,0 0-40 0,14 30 41 0,-2 8-41 0,-12-38 0 15,0 0 0-15,14 43 0 0,0 5 0 0,-14-48-1 16,0 0 1-16,12 53 0 0,0 5 0 0,-12-58-3 16,0 0 3-16,12 52-3 0,-5-3 3 0,-7-49-1 15,0 0 1-15,9 40 0 0,-2-9 0 0,-7-31-2 16,0 0 2-16,10 20-2 0,3-11 2 0,-13-9 37 15,0 0-37-15,14-7 38 0,3-15-38 0,-17 22 37 16,0 0-37-16,21-33 37 0,-2-12-37 0,-19 45 45 0,0 0-45 16,19-47 46-16,2-8-46 0,-21 55 20 0,0 0-20 15,21-52 20-15,0 3-20 0,-21 49-28 0,0 0 28 16,19-40-28-16,0 8 28 0,-19 32-120 0,0 0 120 16,19-26-119-16,1 12 119 0,18-23-919 0</inkml:trace>
  <inkml:trace contextRef="#ctx0" brushRef="#br2" timeOffset="36736.44">22679 14138 841 0,'0'0'0'0,"-4"-5"0"16,-3-3 0-16,7 8 76 0,0 0-76 0,-3-5 76 0,3-1-76 15,0 6 59-15,0 0-59 0,-2-3 59 0,0 1-59 0,2 2 50 16,0 0-50-16,-15 0 50 0,-15 2-50 16,30-2 15-16,0 0-15 0,-35 5 15 0,-3 4-15 0,38-9 19 15,0 0-19-15,-33 8 20 0,3 1-20 0,30-9 4 16,0 0-4-16,-26 8 5 0,9 1-5 0,17-9 3 16,0 0-3-16,-11 15 4 0,8 4-4 0,3-19 0 15,0 0 0-15,10 19 0 0,16 2 0 0,-26-21-1 16,0 0 1-16,30 19 0 0,8-1 0 0,-38-18-1 15,0 0 1-15,39 18-1 0,1-3 1 0,-40-15-10 16,0 0 10-16,36 19-9 0,-3 3 9 0,-33-22-4 0,0 0 4 16,25 19-3-16,-8-2 3 0,-17-17 0 0,0 0 0 15,9 19 0-15,-7 1 0 0,-2-20 48 0,0 0-48 16,-11 26 49-16,-12 5-49 0,23-31 56 0,0 0-56 16,-33 29 56-16,-10 2-56 0,43-31 39 0,0 0-39 15,-51 26 40-15,-8-4-40 0,59-22 12 0,0 0-12 0,-56 14 13 16,-1-9-13-16,57-5-125 0,0 0 125 0,-42-21-125 15,7-22 125-15,-41-20-907 0</inkml:trace>
  <inkml:trace contextRef="#ctx0" brushRef="#br2" timeOffset="40534.65">23574 12804 718 0,'0'0'0'0,"0"0"0"16,0 0 0-16,0 0 79 0,0 0-79 0,0 0 80 15,0 0-80-15,0 0 37 0,0 0-37 0,0 0 37 16,0 0-37-16,0 0 15 0,0 0-15 0,0 0 15 15,0 0-15-15,0 0 4 0,0 0-4 0,0 0 4 16,-5 19-4-16,5-19 11 0,0 0-11 0,-3 12 11 16,1 0-11-16,2-12 15 0,0 0-15 0,-2 13 16 15,0 1-16-15,2-14 15 0,0 0-15 0,0 14 16 16,0 1-16-16,0-15 26 0,0 0-26 0,0 19 26 0,0 3-26 16,0-22 12-16,0 0-12 0,-1 33 13 0,-1 6-13 0,2-39 28 15,0 0-28-15,-2 45 28 0,0 8-28 16,2-53 2-16,0 0-2 0,-1 67 2 0,-1 10-2 0,2-77 3 15,0 0-3-15,-5 104 3 0,1 21-3 0,4-125 5 16,0 0-5-16,-5 124 6 0,0-1-6 0,5-123 6 16,0 0-6-16,-6 118 7 0,1-1-7 0,5-117 3 15,0 0-3-15,-7 111 3 0,2-3-3 0,5-108 6 16,0 0-6-16,-3 96 6 0,3-10-6 0,0-86 3 16,0 0-3-16,-4 72 3 0,-1-12-3 0,5-60 5 15,0 0-5-15,-7 51 5 0,0-8-5 0,7-43 22 16,0 0-22-16,-7 31 22 0,2-12-22 0,5-19 36 0,0 0-36 15,-4 20 37-15,4-4-37 0,0-16 6 0,0 0-6 0,-1 12 7 16,-1-4-7-16,2-8-11 0,0 0 11 0,-2 7-11 16,0-2 11-16,2-5-141 0,0 0 141 0,-7 3-141 15,-7-1 141-15,-7 3-730 0</inkml:trace>
  <inkml:trace contextRef="#ctx0" brushRef="#br2" timeOffset="41149.87">23620 14555 1155 0,'0'0'0'0,"0"0"0"15,0 3 0-15,0-3 104 0,0 0-104 0,1 4 104 16,3 1-104-16,-4-5 57 0,0 0-57 0,7 12 58 16,1 7-58-16,-8-19 8 0,0 0-8 0,11 29 9 15,1 10-9-15,-12-39-8 0,0 0 8 0,14 41-7 16,-3 5 7-16,-11-46-14 0,0 0 14 0,12 47-13 15,0-1 13-15,-12-46-2 0,0 0 2 0,10 39-1 16,1-3 1-16,-11-36 8 0,0 0-8 0,12 28 9 16,-2-9-9-16,-10-19 41 0,0 0-41 0,14 10 41 15,4-10-41-15,-18 0 49 0,0 0-49 0,17-14 49 16,1-12-49-16,-18 26 58 0,0 0-58 0,15-34 59 16,1-9-59-16,-16 43 16 0,0 0-16 0,14-49 17 0,0-10-17 15,-14 59 33-15,0 0-33 0,10-53 34 0,1 0-34 16,-11 53 1-16,0 0-1 0,8-41 2 0,-2 9-2 0,-6 32-11 15,0 0 11-15,3-23-11 0,1 4 11 0,-4 19-164 16,0 0 164-16,1-8-164 0,1 8 164 0,-2 0-165 16,0 0 165-16,-2 14-165 0,-3 10 165 0,-2 13-789 15</inkml:trace>
  <inkml:trace contextRef="#ctx0" brushRef="#br2" timeOffset="41615.21">24079 15002 651 0,'0'0'0'0,"-1"-5"0"16,-1-4 0-16,2 9 23 0,0 0-23 0,0 17 24 16,9 14-24-16,-9-31 37 0,0 0-37 0,3 31 38 15,2 0-38-15,-5-31 3 0,0 0-3 0,4 31 3 16,-2 1-3-16,-2-32 6 0,0 0-6 0,0 28 7 15,0-3-7-15,0-25 65 0,0 0-65 0,-2 19 66 16,0-5-66-16,2-14 52 0,0 0-52 0,-2 10 53 16,1-3-53-16,1-7 79 0,0 0-79 0,-6 2 79 15,-2-7-79-15,8 5 73 0,0 0-73 0,-7-19 73 16,-2-10-73-16,9 29 56 0,0 0-56 0,-7-40 56 16,2-9-56-16,5 49 63 0,0 0-63 0,0-52 64 15,3-4-64-15,-3 56 27 0,0 0-27 0,9-55 27 0,5-2-27 16,-14 57 29-16,0 0-29 0,16-49 29 0,6 4-29 15,-22 45 0-15,0 0 0 0,25-33 1 0,4 11-1 16,-29 22 4-16,0 0-4 0,28-14 4 0,2 11-4 0,-30 3-2 16,0 0 2-16,24 5-2 0,-3 7 2 0,-21-12-1 15,0 0 1-15,11 17 0 0,-4 7 0 0,-7-24 0 16,0 0 0-16,-2 28 0 0,-9 3 0 0,11-31 0 16,0 0 0-16,-12 27 0 0,-5 0 0 0,17-27 0 15,0 0 0-15,-18 23 0 0,1-5 0 0,17-18-42 16,0 0 42-16,-21 14-41 0,-3-5 41 0,24-9-178 15,0 0 178-15,-18-2-177 0,4-8 177 0,-15-6-833 0</inkml:trace>
  <inkml:trace contextRef="#ctx0" brushRef="#br2" timeOffset="41856.26">24489 14949 1457 0,'0'0'0'0,"0"0"0"16,0-5 0-16,0 5 153 0,0 0-153 0,7-2 153 15,3 2-153-15,-10 0 83 0,0 0-83 0,12 0 83 16,4-2-83-16,-16 2 18 0,0 0-18 0,12-2 18 16,1 1-18-16,-13 1-5 0,0 0 5 0,8-2-4 15,1 2 4-15,-9 0-87 0,0 0 87 0,5 0-87 0,-1 0 87 16,-4 0-243-16,0 0 243 0,0 0-243 0,-2 5 243 15,0 0-852-15</inkml:trace>
  <inkml:trace contextRef="#ctx0" brushRef="#br2" timeOffset="42035.36">24271 15144 1244 0,'0'0'0'0,"16"-3"0"0,8-4 0 0,-24 7 169 15,0 0-169-15,28-7 170 0,2-2-170 0,-30 9 98 0,0 0-98 16,28-6 99-16,1-3-99 0,-29 9 7 0,0 0-7 16,28-5 8-16,0 1-8 0,-28 4-163 0,0 0 163 15,28-5-163-15,0 2 163 0,27-4-1001 0</inkml:trace>
  <inkml:trace contextRef="#ctx0" brushRef="#br2" timeOffset="42380.88">25003 15016 1300 0,'0'0'0'0,"-9"-2"0"16,-3 0 0-16,12 2 108 0,0 0-108 0,-7-2 109 0,3 2-109 15,4 0 82-15,0 0-82 0,-3 0 83 0,3 0-83 16,0 0 51-16,0 0-51 0,-9 18 52 0,-5 4-52 15,14-22-1-15,0 0 1 0,-8 29-1 0,1 7 1 16,7-36 0-16,0 0 0 0,0 36 0 0,7 0 0 0,-7-36 2 16,0 0-2-16,12 31 3 0,7-6-3 0,-19-25 19 15,0 0-19-15,26 11 20 0,9-13-20 0,-35 2 32 16,0 0-32-16,37-22 33 0,4-14-33 0,-41 36 18 16,0 0-18-16,37-41 19 0,-2-11-19 0,-35 52 19 15,0 0-19-15,22-49 20 0,-8-5-20 0,-14 54 4 16,0 0-4-16,-3-49 5 0,-16-1-5 0,19 50-10 15,0 0 10-15,-33-39-9 0,-14 8 9 0,47 31-159 16,0 0 159-16,-74-22-159 0,-23 6 159 0,-74-22-1131 0</inkml:trace>
  <inkml:trace contextRef="#ctx0" brushRef="#br2" timeOffset="46734.07">28065 12110 191 0,'0'0'0'0,"0"0"0"0,6-19 0 0,-6 19 79 15,0 0-79-15,0-7 80 0,-2 7-80 0,2 0 100 16,0 0-100-16,0 0 101 0,-5 4-101 0,5-4 92 16,0 0-92-16,-4 3 92 0,1-1-92 0,3-2 63 15,0 0-63-15,-9 5 63 0,0 0-63 0,9-5 55 16,0 0-55-16,-8 5 55 0,1-1-55 0,7-4 39 16,0 0-39-16,-9 5 39 0,-2 0-39 0,11-5 16 15,0 0-16-15,-15 10 17 0,-6 2-17 0,21-12 13 0,0 0-13 16,-25 16 13-16,-1 1-13 0,26-17 9 0,0 0-9 15,-31 20 10-15,-4 4-10 0,35-24 8 0,0 0-8 0,-33 23 8 16,2-1-8-16,31-22 8 0,0 0-8 0,-37 26 8 16,-3 3-8-16,40-29 3 0,0 0-3 0,-42 27 4 15,-1-1-4-15,43-26 6 0,0 0-6 0,-47 26 6 16,-2-1-6-16,49-25 13 0,0 0-13 0,-51 24 13 16,1 0-13-16,50-24 1 0,0 0-1 0,-47 21 1 15,1 1-1-15,46-22 1 0,0 0-1 0,-43 26 1 16,-1 1-1-16,44-27 0 0,0 0 0 0,-40 26 1 15,2 0-1-15,38-26 0 0,0 0 0 0,-42 27 1 16,-1 2-1-16,43-29 0 0,0 0 0 0,-40 26 1 16,1-4-1-16,39-22 0 0,0 0 0 0,-40 28 0 15,-2-3 0-15,42-25 2 0,0 0-2 0,-33 21 2 0,7-4-2 16,26-17 0-16,0 0 0 0,-26 15 0 0,3 1 0 16,23-16 1-16,0 0-1 0,-19 12 2 0,5 0-2 15,14-12 1-15,0 0-1 0,-12 5 1 0,3 2-1 0,9-7 0 16,0 0 0-16,-8 1 0 0,2 3 0 0,6-4 0 15,0 0 0-15,-3-2 1 0,3-1-1 0,0 3 7 16,0 0-7-16,3-5 8 0,6-1-8 0,-9 6 15 16,0 0-15-16,12-10 15 0,6-4-15 0,-18 14 15 15,0 0-15-15,21-12 16 0,3 2-16 0,-24 10 9 16,0 0-9-16,26-8 10 0,4 2-10 0,-30 6 16 16,0 0-16-16,29-6 17 0,4 1-17 0,-33 5 22 0,0 0-22 15,34-7 23-15,0 0-23 0,-34 7 3 0,0 0-3 16,34-7 4-16,-3 4-4 0,-31 3 7 0,0 0-7 15,29-6 8-15,-1 3-8 0,-28 3 3 0,0 0-3 0,28-3 4 16,0 3-4-16,-28 0 2 0,0 0-2 0,28-4 2 16,2 1-2-16,-30 3 4 0,0 0-4 0,33-5 5 15,3-1-5-15,-36 6 2 0,0 0-2 0,37-6 2 16,1-5-2-16,-38 11 1 0,0 0-1 0,35-8 2 16,-2-1-2-16,-33 9 9 0,0 0-9 0,26-8 10 15,-5 2-10-15,-21 6 8 0,0 0-8 0,16-5 8 16,-4 0-8-16,-12 5 8 0,0 0-8 0,7-2 9 15,-3 1-9-15,-4 1 15 0,0 0-15 0,0 0 15 16,0 0-15-16,0 0 14 0,0 0-14 0,0 0 15 16,0 3-15-16,0-3 34 0,0 0-34 0,0 0 34 15,0 4-34-15,0-4 1 0,0 0-1 0,-4 1 2 16,1 3-2-16,3-4 7 0,0 0-7 0,-9 1 7 0,-2 5-7 16,11-6 15-16,0 0-15 0,-12 8 15 0,-3-1-15 15,15-7 3-15,0 0-3 0,-20 9 4 0,-4 1-4 16,24-10 6-16,0 0-6 0,-23 10 7 0,1 0-7 0,22-10 7 15,0 0-7-15,-25 11 8 0,1-3-8 0,24-8 14 16,0 0-14-16,-23 9 15 0,2-2-15 0,21-7 8 16,0 0-8-16,-24 7 8 0,0-1-8 0,24-6 33 15,0 0-33-15,-25 9 34 0,3-2-34 0,22-7 9 16,0 0-9-16,-25 10 10 0,-1 2-10 0,26-12 6 16,0 0-6-16,-24 9 6 0,1-1-6 0,23-8 4 0,0 0-4 15,-23 9 4-15,2-4-4 0,21-5 6 0,0 0-6 16,-21 7 6-16,1-4-6 0,20-3 0 0,0 0 0 15,-16 4 1-15,5-1-1 0,11-3 0 0,0 0 0 0,-8 2 0 16,1 1 0-16,7-3 11 0,0 0-11 0,-5 0 11 16,1 0-11-16,4 0 8 0,0 0-8 0,0 0 9 15,0 0-9-15,0 0 16 0,0 0-16 0,5 0 17 16,2-3-17-16,-7 3 15 0,0 0-15 0,11-5 15 16,3-2-15-16,-14 7 1 0,0 0-1 0,17-7 1 15,2 2-1-15,-19 5 1 0,0 0-1 0,21-9 1 16,0 6-1-16,-21 3 1 0,0 0-1 0,21-7 1 15,2 0-1-15,-23 7 0 0,0 0 0 0,21-9 1 16,-2 1-1-16,-19 8 2 0,0 0-2 0,15-5 3 16,-1 1-3-16,-14 4 10 0,0 0-10 0,11-1 11 15,-3 1-11-15,-8 0 9 0,0 0-9 0,7 0 9 16,-1 0-9-16,-6 0 9 0,0 0-9 0,3 0 9 0,-3 0-9 16,0 0 23-16,0 0-23 0,0 0 24 0,-3 0-24 15,3 0 0-15,0 0 0 0,-6 0 1 0,1 0-1 0,5 0 3 16,0 0-3-16,-10 0 3 0,-4 1-3 0,14-1 12 15,0 0-12-15,-18 2 12 0,-4 1-12 0,22-3 3 16,0 0-3-16,-28 4 4 0,-5 1-4 0,33-5 2 16,0 0-2-16,-33 5 3 0,-2 0-3 0,35-5 0 15,0 0 0-15,-32 7 0 0,1 2 0 0,31-9-1 16,0 0 1-16,-30 12-1 0,1-4 1 0,29-8 0 16,0 0 0-16,-23 9 0 0,6 1 0 0,17-10-1 15,0 0 1-15,-14 5-1 0,5-1 1 0,9-4 0 0,0 0 0 16,-7 3 0-16,2-1 0 0,5-2-1 0,0 0 1 15,-4 2-1-15,1-1 1 0,3-1-4 0,0 0 4 16,0-3-3-16,2-2 3 0,-2 5-1 0,0 0 1 0,7-12 0 16,5-7 0-16,-12 19 2 0,0 0-2 0,16-22 2 15,3-4-2-15,-19 26 21 0,0 0-21 0,22-31 21 16,3-1-21-16,-25 32 23 0,0 0-23 0,28-36 24 16,5-2-24-16,-33 38 8 0,0 0-8 0,29-33 9 15,-1-3-9-15,-28 36 18 0,0 0-18 0,26-29 18 16,-3 4-18-16,-23 25 8 0,0 0-8 0,17-21 8 15,-4 7-8-15,-13 14 3 0,0 0-3 0,8-8 4 16,-2 1-4-16,-6 7 21 0,0 0-21 0,3-4 21 16,-1 3-21-16,-2 1 2 0,0 0-2 0,-2 3 3 15,-1 2-3-15,3-5 2 0,0 0-2 0,-6 7 3 16,-2 2-3-16,8-9 0 0,0 0 0 0,-9 10 0 16,0 0 0-16,9-10 0 0,0 0 0 0,-9 11 0 0,3 1 0 15,6-12 1-15,0 0-1 0,-6 8 1 0,1 1-1 16,5-9 1-16,0 0-1 0,-2 10 1 0,2 2-1 15,0-12 0-15,0 0 0 0,0 14 0 0,6-1 0 0,-6-13-2 16,0 0 2-16,5 17-1 0,2 1 1 0,-7-18-2 16,0 0 2-16,7 18-1 0,1 3 1 0,-8-21-2 15,0 0 2-15,11 19-1 0,-1-2 1 0,-10-17-1 16,0 0 1-16,11 15-1 0,-1-1 1 0,-10-14-4 16,0 0 4-16,9 10-3 0,0-4 3 0,-9-6 0 15,0 0 0-15,5 5 0 0,-2-4 0 0,-3-1 0 0,0 0 0 16,0 0 1-16,0 0-1 0,0 0 0 0,0 0 0 15,-5-1 1-15,-2-1-1 0,7 2 8 0,0 0-8 16,-10 0 9-16,-1-5-9 0,11 5 3 0,0 0-3 0,-19-2 4 16,-2-1-4-16,21 3 6 0,0 0-6 0,-24 0 7 15,-2 3-7-15,26-3 3 0,0 0-3 0,-26 4 3 16,1 1-3-16,25-5 0 0,0 0 0 0,-21 10 0 16,4 0 0-16,17-10-1 0,0 0 1 0,-11 17 0 15,6-1 0-15,5-16-95 0,0 0 95 0,7 17-95 16,11-2 95-16,-18-15-116 0,0 0 116 0,24 33-1433 15,-48-66 1433-15</inkml:trace>
  <inkml:trace contextRef="#ctx0" brushRef="#br2" timeOffset="48280.88">24459 13433 326 0,'0'0'0'0,"0"0"0"0,23-7 0 0,-23 7 104 15,0 0-104-15,5 0 105 0,-5 0-105 0,0 0 102 16,0 0-102-16,0 0 102 0,0 0-102 0,0 0 68 16,0 0-68-16,0 0 68 0,-5 2-68 0,5-2 61 15,0 0-61-15,-4 1 62 0,3 1-62 0,1-2 46 16,0 0-46-16,-2 3 46 0,2 1-46 0,0-4 47 15,0 0-47-15,2 5 48 0,6 0-48 0,-8-5 12 16,0 0-12-16,14 5 12 0,4-3-12 0,-18-2 13 0,0 0-13 16,28 0 14-16,8-2-14 0,-36 2 26 0,0 0-26 15,35-5 26-15,3 2-26 0,-38 3 11 0,0 0-11 16,37-4 11-16,1 1-11 0,-38 3 18 0,0 0-18 0,32-2 19 16,-4 0-19-16,-28 2 15 0,0 0-15 0,24 0 15 15,-5 0-15-15,-19 0 26 0,0 0-26 0,16 0 26 16,-4 2-26-16,-12-2 12 0,0 0-12 0,9 2 13 15,-4 0-13-15,-5-2 10 0,0 0-10 0,2 1 11 16,-1-1-11-16,-1 0-1 0,0 0 1 0,0 0 0 16,0 0 0-16,0 0-169 0,0 0 169 0,0 0-168 15,0 0 168-15,0 0-751 0</inkml:trace>
  <inkml:trace contextRef="#ctx0" brushRef="#br2" timeOffset="49106.51">25311 13323 673 0,'0'0'0'0,"5"-9"0"0,4-6 0 16,-9 15 153-16,0 0-153 0,7-7 153 15,2 2-153-15,-9 5 123 0,0 0-123 0,8-5 124 0,6 0-124 16,-14 5 75-16,0 0-75 0,16-9 75 0,5-3-75 16,-21 12 60-16,0 0-60 0,19-15 61 0,6-6-61 0,-25 21 50 15,0 0-50-15,24-19 51 0,0-1-51 0,-24 20 37 16,0 0-37-16,21-22 37 0,2-2-37 0,-23 24 27 16,0 0-27-16,16-23 27 0,-2-1-27 0,-14 24 34 15,0 0-34-15,10-20 34 0,-1 1-34 0,-9 19 20 16,0 0-20-16,3-17 20 0,-1 3-20 0,-2 14 11 15,0 0-11-15,0-12 11 0,-2 4-11 0,2 8 28 16,0 0-28-16,-2-7 28 0,-1 5-28 0,3 2 11 16,0 0-11-16,-4-3 11 0,1 6-11 0,3-3 10 0,0 0-10 15,-7 14 11-15,-3 11-11 0,10-25 4 0,0 0-4 16,-9 28 5-16,2 8-5 0,7-36 0 0,0 0 0 0,-5 39 1 16,-1 6-1-16,6-45 2 0,0 0-2 0,-1 46 2 15,1 4-2-15,0-50 4 0,0 0-4 0,0 44 5 16,0-1-5-16,0-43 2 0,0 0-2 0,0 45 3 15,0 1-3-15,0-46 2 0,0 0-2 0,0 37 2 16,0-4-2-16,0-33 4 0,0 0-4 0,0 27 5 16,0-3-5-16,0-24 0 0,0 0 0 0,0 19 1 15,-2-5-1-15,2-14 5 0,0 0-5 0,-2 12 6 16,2-5-6-16,0-7-2 0,0 0 2 0,-2 7-1 16,1-4 1-16,1-3-53 0,0 0 53 0,-4 5-52 15,-1-5 52-15,5 0-224 0,0 0 224 0,-5 0-224 16,-2-3 224-16,7 3-199 0,0 0 199 0,-7-7-199 15,-2-2 199-15,-7-6-681 0</inkml:trace>
  <inkml:trace contextRef="#ctx0" brushRef="#br2" timeOffset="49345.92">25268 13851 1132 0,'0'0'0'0,"10"-16"0"0,7-8 0 0,-17 24 185 16,0 0-185-16,11-8 186 0,-4 6-186 0,-7 2 108 0,0 0-108 15,14-2 108-15,5 4-108 0,-19-2 68 0,0 0-68 16,28 0 68-16,7-2-68 0,-35 2 34 0,0 0-34 16,47-1 34-16,12-1-34 0,-59 2-30 0,0 0 30 0,64 0-30 15,10 0 30-15,-74 0-117 0,0 0 117 0,137 0-1213 16,-274 0 1213-16</inkml:trace>
  <inkml:trace contextRef="#ctx0" brushRef="#br2" timeOffset="54031.83">24884 13261 505 0,'0'0'0'0,"0"0"0"15,0 0 0-15,0 0-319 0</inkml:trace>
  <inkml:trace contextRef="#ctx0" brushRef="#br2" timeOffset="54315.06">24818 13220 158 0,'0'0'0'0,"0"0"0"15,0 0 0-15,0 0 29 0,0 0-29 0,0 0 29 0,0 0-29 16,0 0 73-16,0 0-73 0,0 0 74 0,0 0-74 16,0 0 75-16,0 0-75 0,0 0 76 0,0 0-76 0,0 0 56 15,0 0-56-15,0 0 56 0,0 0-56 0,0 0 36 16,0 0-36-16,0 0 37 0,-23 9-37 0,23-9 40 16,0 0-40-16,-12 5 40 0,-2 2-40 0,14-7 39 15,0 0-39-15,-12 3 39 0,2 2-39 0,10-5 50 16,0 0-50-16,-14 16 51 0,3 4-51 0,11-20 48 15,0 0-48-15,-7 29 48 0,6 6-48 0,1-35 42 16,0 0-42-16,1 43 43 0,5 6-43 0,-6-49 36 0,0 0-36 16,8 52 36-16,3 1-36 0,-11-53 15 0,0 0-15 15,12 53 16-15,0-2-16 0,-12-51-125 0,0 0 125 16,12 33-125-16,1-11 125 0,-13-22-83 0,0 0 83 0,24 57-570 16,-48-114 570-16</inkml:trace>
  <inkml:trace contextRef="#ctx0" brushRef="#br2" timeOffset="70350.68">30156 7164 281 0,'0'0'0'0,"-5"9"0"16,-2 3 0-16,7-12 77 0,0 0-77 0,-14 3 78 16,-7-6-78-16,21 3 49 0,0 0-49 0,-17 0 49 0,1-2-49 15,16 2 2-15,0 0-2 0,-18 9 2 0,-1-1-2 16,19-8 50-16,0 0-50 0,-21 23 51 0,-3 7-51 15,24-30 59-15,0 0-59 0,-21 40 59 0,0 8-59 0,21-48 60 16,0 0-60-16,-16 56 61 0,3 9-61 0,13-65 42 16,0 0-42-16,-9 65 42 0,4 4-42 0,5-69 13 15,0 0-13-15,0 77 13 0,7 5-13 0,-7-82 31 16,0 0-31-16,7 74 31 0,1-4-31 0,-8-70 0 16,0 0 0-16,7 53 0 0,0-13 0 0,-7-40-70 15,0 0 70-15,5 34-70 0,1-10 70 0,-6-24-122 16,0 0 122-16,5 24-121 0,0-2 121 0,6 21-410 15</inkml:trace>
  <inkml:trace contextRef="#ctx0" brushRef="#br2" timeOffset="71041.73">32658 7247 259 0,'0'0'0'0,"0"0"36"0,0 0-36 0,0 0 36 16,40-4-36-16,-40 4 61 0,0 0-61 0,24 4 61 15,4-4-61-15,-28 0 52 0,0 0-52 0,26 6 52 16,2 6-52-16,-28-12 37 0,0 0-37 0,26 21 37 16,0 3-37-16,-26-24 18 0,0 0-18 0,23 36 18 15,-4 10-18-15,-19-46 6 0,0 0-6 0,16 55 6 16,-2 8-6-16,-14-63 15 0,0 0-15 0,7 64 16 0,-4 3-16 15,-3-67 8-15,0 0-8 0,-3 75 8 0,-4 11-8 16,7-86 15-16,0 0-15 0,-19 70 15 0,-8-5-15 16,27-65-40-16,0 0 40 0,-28 46-39 0,-5-15 39 0,33-31-87 15,0 0 87-15,-33 12-87 0,-3-22 87 0,-34 11-296 16</inkml:trace>
  <inkml:trace contextRef="#ctx0" brushRef="#br2" timeOffset="104595.87">2148 12651 807 0,'0'0'0'0,"5"-5"0"0,7-8 0 0,-12 13 78 16,0 0-78-16,4-2 78 0,1 2-78 0,-5 0 91 16,0 0-91-16,4 0 92 0,1 3-92 0,-5-3 73 15,0 0-73-15,0 0 74 0,3-3-74 0,-3 3 70 0,0 0-70 16,0-7 70-16,6-3-70 0,-6 10 76 0,0 0-76 15,0-14 77-15,3-1-77 0,-3 15 39 0,0 0-39 16,4-24 40-16,-4-7-40 0,0 31 43 0,0 0-43 16,0-36 44-16,0-5-44 0,0 41 35 0,0 0-35 15,-4-45 35-15,4-3-35 0,0 48 7 0,0 0-7 16,0-53 8-16,5-5-8 0,-5 58 30 0,0 0-30 16,9-64 30-16,3-2-30 0,-12 66 1 0,0 0-1 0,21-79 2 15,9-10-2-15,-30 89 6 0,0 0-6 0,33-72 6 16,2 5-6-16,-35 67 8 0,0 0-8 0,29-46 8 15,-3 17-8-15,-26 29 0 0,0 0 0 0,25-24 1 16,1 8-1-16,-26 16 0 0,0 0 0 0,24-10 0 16,2 7 0-16,-26 3-1 0,0 0 1 0,18 1 0 15,-2 8 0-15,-16-9 1 0,0 0-1 0,8 17 2 16,1 12-2-16,-9-29 2 0,0 0-2 0,0 27 2 16,-4 3-2-16,4-30 1 0,0 0-1 0,-12 30 2 15,-5 6-2-15,17-36 5 0,0 0-5 0,-21 30 5 0,-5-5-5 16,26-25 6-16,0 0-6 0,-21 21 6 0,4-2-6 15,17-19 7-15,0 0-7 0,-21 12 8 0,3-2-8 16,18-10 15-16,0 0-15 0,-16 5 15 0,3-5-15 0,13 0 0 16,0 0 0-16,-9 0 0 0,5-5 0 0,4 5 0 15,0 0 0-15,9-4 0 0,3-1 0 0,-12 5-5 16,0 0 5-16,21 2-5 0,5 5 5 0,-26-7-9 16,0 0 9-16,30 12-9 0,3 7 9 0,-33-19-9 15,0 0 9-15,31 20-8 0,-1 4 8 0,-30-24-8 16,0 0 8-16,24 21-8 0,-6-1 8 0,-18-20-4 15,0 0 4-15,9 24-3 0,-9 0 3 0,0-24 0 0,0 0 0 16,-6 26 1-16,-9 0-1 0,15-26 3 0,0 0-3 16,-18 22 3-16,-3-3-3 0,21-19 3 0,0 0-3 15,-22 15 3-15,-3-4-3 0,25-11 12 0,0 0-12 16,-22 6 12-16,-6-4-12 0,28-2-26 0,0 0 26 16,-21 0-26-16,3-5 26 0,18 5-183 0,0 0 183 0,-8-10-183 15,8-6 183-15,0 16-149 0,0 0 149 16,8-19-148-16,10-3 148 0,10-19-848 0</inkml:trace>
  <inkml:trace contextRef="#ctx0" brushRef="#br2" timeOffset="104851.68">2963 11980 1155 0,'0'0'0'0,"9"-7"0"0,12-3 0 16,-21 10 109-16,0 0-109 0,21-10 110 0,8-1-110 0,-29 11 92 16,0 0-92-16,30-10 93 0,1 1-93 0,-31 9 41 15,0 0-41-15,30-3 41 0,3 1-41 0,-33 2-1 16,0 0 1-16,30 2 0 0,-4 1 0 0,-26-3 0 16,0 0 0-16,24 4 0 0,-3 1 0 0,-21-5-6 15,0 0 6-15,14 5-6 0,-2 0 6 0,-12-5-174 16,0 0 174-16,4 4-173 0,-2-1 173 0,5 6-858 15</inkml:trace>
  <inkml:trace contextRef="#ctx0" brushRef="#br2" timeOffset="105030.37">3019 12240 1412 0,'0'0'0'0,"18"-3"0"15,11-9 0-15,-29 12 159 0,0 0-159 0,33-14 160 16,6-3-160-16,-39 17-97 0,0 0 97 0,41-22-97 16,6 0 97-16,-47 22-87 0,0 0 87 0,89-43-982 15,-178 86 982-15</inkml:trace>
  <inkml:trace contextRef="#ctx0" brushRef="#br2" timeOffset="110959.99">9519 8855 449 0,'0'0'0'0,"0"0"0"15,-42 24 0-15,42-24-78 0,0 0 78 0,0 0-78 16,12-7 78-16,-12 7-38 0,0 0 38 0,14-10-38 16,0 0 38-16,-14 10-26 0,0 0 26 0,12-12-25 0,1-4 25 15,-13 16 52-15,0 0-52 0,3-10 52 0,2 1-52 16,-5 9 105-16,0 0-105 0,0-6 106 0,-3 0-106 0,3 6 85 15,0 0-85-15,-11 0 86 0,-6 0-86 0,17 0 59 16,0 0-59-16,-28 9 59 0,-7 10-59 0,35-19 37 16,0 0-37-16,-47 19 38 0,-3 5-38 0,50-24 25 15,0 0-25-15,-60 31 26 0,-8 3-26 0,68-34 39 16,0 0-39-16,-94 50 39 0,-21 9-39 0,115-59 32 16,0 0-32-16,-108 62 32 0,0-2-32 0,108-60 32 15,0 0-32-15,-113 63 33 0,2 3-33 0,111-66 22 16,0 0-22-16,-110 66 22 0,0 1-22 0,110-67 41 15,0 0-41-15,-110 72 41 0,2 4-41 0,108-76 7 0,0 0-7 16,-115 77 8-16,2 0-8 0,113-77 37 0,0 0-37 16,-103 77 37-16,6-2-37 0,97-75 10 0,0 0-10 0,-98 72 11 15,1-2-11-15,97-70 20 0,0 0-20 0,-87 67 20 16,8-3-20-16,79-64 8 0,0 0-8 0,-66 58 9 16,10-7-9-16,56-51 9 0,0 0-9 0,-55 46 10 15,0-10-10-15,55-36 8 0,0 0-8 0,-52 31 8 16,5-5-8-16,47-26 0 0,0 0 0 0,-38 22 0 15,8-5 0-15,30-17-2 0,0 0 2 0,-21 14-1 16,9-7 1-16,12-7 0 0,0 0 0 0,-9 9 0 16,1-4 0-16,8-5-1 0,0 0 1 0,-4 7 0 15,1-4 0-15,3-3 0 0,0 0 0 0,-2 5 0 16,2-2 0-16,0-3 0 0,0 0 0 0,9 0 1 16,8 2-1-16,-17-2 7 0,0 0-7 0,16-2 8 15,6-4-8-15,-22 6 15 0,0 0-15 0,30-5 16 16,3-4-16-16,-33 9 4 0,0 0-4 0,32-7 4 0,4-5-4 15,-36 12 22-15,0 0-22 0,38-10 22 0,4 0-22 0,-42 10 6 16,0 0-6-16,44-12 7 0,-2 1-7 0,-42 11 4 16,0 0-4-16,47-12 5 0,3 0-5 0,-50 12 13 15,0 0-13-15,52-10 13 0,4 1-13 0,-56 9 8 16,0 0-8-16,54-8 8 0,-3-2-8 0,-51 10 3 16,0 0-3-16,43-9 4 0,-1 0-4 0,-42 9 6 15,0 0-6-15,33-10 7 0,-3 2-7 0,-30 8 13 16,0 0-13-16,22-6 13 0,-1-2-13 0,-21 8 33 15,0 0-33-15,16-5 34 0,-7 0-34 0,-9 5 10 0,0 0-10 16,8-2 10-16,-6 0-10 0,-2 2 12 0,0 0-12 16,0 0 13-16,0 0-13 0,0 0 45 0,0 0-45 15,-8 2 46-15,-6 0-46 0,14-2 6 0,0 0-6 16,-27 3 6-16,-9 0-6 0,36-3 6 0,0 0-6 0,-42 4 7 16,-7 1-7-16,49-5 9 0,0 0-9 0,-59 7 9 15,-4 3-9-15,63-10 0 0,0 0 0 0,-64 14 1 16,-4 1-1-16,68-15 0 0,0 0 0 0,-89 24 1 15,-14 7-1-15,103-31 5 0,0 0-5 0,-92 33 6 16,0-1-6-16,92-32 7 0,0 0-7 0,-77 34 8 16,13-1-8-16,64-33 3 0,0 0-3 0,-48 26 4 15,12-6-4-15,36-20 2 0,0 0-2 0,-26 16 3 16,5-8-3-16,21-8 5 0,0 0-5 0,-14 7 5 16,2-2-5-16,12-5 20 0,0 0-20 0,-9-1 20 15,4-6-20-15,5 7 13 0,0 0-13 0,2-16 14 16,10-6-14-16,-12 22 35 0,0 0-35 0,17-29 35 0,9-14-35 15,-26 43 5-15,0 0-5 0,37-46 5 0,6-7-5 16,-43 53 11-16,0 0-11 0,63-67 11 0,14-14-11 0,-77 81 9 16,0 0-9-16,71-68 9 0,-1-2-9 0,-70 70 8 15,0 0-8-15,54-54 8 0,-7 12-8 0,-47 42-4 16,0 0 4-16,24-26-4 0,-10 16 4 0,-14 10-135 16,0 0 135-16,9-2-134 0,-6 9 134 0,-3-7-113 15,0 0 113-15,14 5-1187 0,-28-10 1187 0</inkml:trace>
  <inkml:trace contextRef="#ctx0" brushRef="#br2" timeOffset="140071.73">3031 11588 438 0,'0'0'0'0,"0"0"0"16,0 0 0-16,0 0 60 0,0 0-60 0,0 0 61 16,0 0-61-16,0 0 42 0,0 0-42 0,0 0 42 15,0 0-42-15,0 0 27 0,0 0-27 0,0 0 27 16,0 0-27-16,0 0 47 0,0 0-47 0,0 0 47 16,0 0-47-16,0 0 50 0,0 0-50 0,0 0 50 15,0 0-50-15,0 0 60 0,0 0-60 0,0 0 60 16,0 0-60-16,0 0 40 0,0 0-40 0,0 0 40 0,0 0-40 15,0 0 30-15,0 0-30 0,0 0 30 0,0 0-30 16,0 0 15-16,0 0-15 0,0 0 15 0,0 0-15 16,0 0 11-16,0 0-11 0,0 0 11 0,0 0-11 0,0 0 4 15,0 0-4-15,0 0 5 0,18-7-5 0,-18 7-52 16,0 0 52-16,8-4-52 0,1 3 52 0,-9 1-153 16,0 0 153-16,7-2-153 0,2 0 153 0,3-1-504 15</inkml:trace>
  <inkml:trace contextRef="#ctx0" brushRef="#br2" timeOffset="140761.7">2996 11666 1199 0,'0'0'0'0,"0"0"-59"0,0 0 59 0,14-10-59 15,7-5 59-15,-21 15 36 0,0 0-36 16,18-17 36-16,3-4-36 0,-21 21 18 0,0 0-18 15,17-15 19-15,-1-1-19 0,-16 16 1 0,0 0-1 0,14-12 1 16,-2 5-1-16,-12 7 6 0,0 0-6 0,12 0 6 16,-7 4-6-16,-5-4 16 0,0 0-16 0,5 15 17 15,-1 7-17-15,-4-22 1 0,0 0-1 0,3 24 1 16,1 4-1-16,-4-28 3 0,0 0-3 0,5 27 4 16,0 2-4-16,-5-29 0 0,0 0 0 0,13 23 0 15,-1-3 0-15,-12-20 1 0,0 0-1 0,17 7 2 16,4-9-2-16,-21 2 4 0,0 0-4 0,21-10 5 15,2-9-5-15,-23 19 6 0,0 0-6 0,21-20 7 0,-1-3-7 16,-20 23-107-16,0 0 107 0,13-18-107 0,-1 4 107 16,11-17-706-16</inkml:trace>
  <inkml:trace contextRef="#ctx0" brushRef="#br2" timeOffset="141797.93">3813 12651 897 0,'0'0'0'0,"4"-5"0"0,-4-7 0 0,0 12 31 16,0 0-31-16,3-10 31 0,3-4-31 0,-6 14 80 15,0 0-80-15,7-15 81 0,-2-4-81 0,-5 19 67 16,0 0-67-16,3-24 68 0,3-3-68 0,-6 27 37 0,0 0-37 16,-4-33 38-16,-1-1-38 0,5 34 42 0,0 0-42 15,-9-40 42-15,-3-2-42 0,12 42 52 0,0 0-52 16,-14-48 52-16,-3-7-52 0,17 55 53 0,0 0-53 15,-16-58 54-15,-1-6-54 0,17 64 49 0,0 0-49 16,-9-63 50-16,0-1-50 0,9 64 7 0,0 0-7 0,0-75 8 16,9-7-8-16,-9 82 14 0,0 0-14 0,14-70 15 15,14 1-15-15,-28 69 1 0,0 0-1 0,22-46 1 16,3 15-1-16,-25 31 2 0,0 0-2 0,22-29 3 16,-1 10-3-16,-21 19 0 0,0 0 0 0,25-12 0 15,-3 9 0-15,-22 3-1 0,0 0 1 0,21-4 0 16,-5 8 0-16,-16-4 1 0,0 0-1 0,17 6 1 15,-5 12-1-15,-12-18-4 0,0 0 4 0,9 17-3 16,-4 8 3-16,-5-25-38 0,0 0 38 0,4 26-38 0,-8 7 38 16,4-33-19-16,0 0 19 0,-5 27-18 0,-4-1 18 15,9-26-13-15,0 0 13 0,-15 27-12 0,-11 4 12 16,26-31-19-16,0 0 19 0,-21 22-18 0,0-3 18 16,21-19-1-16,0 0 1 0,-25 14-1 0,3-6 1 0,22-8-8 15,0 0 8-15,-21 6-8 0,0-5 8 0,21-1-8 16,0 0 8-16,-14 2-8 0,5-2 8 0,9 0-1 15,0 0 1-15,0 0 0 0,9 0 0 0,-9 0-3 16,0 0 3-16,17 7-3 0,10-2 3 0,-27-5-2 16,0 0 2-16,29 14-2 0,10 3 2 0,-39-17-40 15,0 0 40-15,36 20-40 0,-1 6 40 0,-35-26-47 16,0 0 47-16,33 27-46 0,-7 3 46 0,-26-30-36 0,0 0 36 16,21 25-36-16,-7-1 36 0,-14-24-27 0,0 0 27 15,7 28-27-15,-7-1 27 0,0-27-26 0,0 0 26 16,-3 27-26-16,-6 1 26 0,9-28-4 0,0 0 4 15,-21 27-3-15,-5 1 3 0,26-28-1 0,0 0 1 16,-28 20-1-16,-3-8 1 0,31-12-1 0,0 0 1 16,-30 7 0-16,0-9 0 0,30 2-53 0,0 0 53 0,-24-1-53 15,6-3 53-15,18 4-117 0,0 0 117 0,-12-5-117 16,11-2 117-16,-15-8-547 0</inkml:trace>
  <inkml:trace contextRef="#ctx0" brushRef="#br2" timeOffset="142158.35">4415 12151 695 0,'0'0'0'0,"-9"4"0"0,0-3 0 0,9-1 111 15,0 0-111-15,-3 6 111 0,6 2-111 0,-3-8 87 16,0 0-87-16,2 12 87 0,1 0-87 0,-3-12 69 16,0 0-69-16,4 15 70 0,-4 3-70 0,0-18 32 0,0 0-32 15,0 25 32-15,0 4-32 0,0-29 33 0,0 0-33 16,0 30 33-16,0-1-33 0,0-29 13 0,0 0-13 15,0 27 14-15,-4-3-14 0,4-24 2 0,0 0-2 16,0 21 2-16,0-3-2 0,0-18-81 0,0 0 81 16,0 16-81-16,0-6 81 0,0-10-143 0,0 0 143 15,0 0-142-15,-3-10 142 0,1 0-613 0</inkml:trace>
  <inkml:trace contextRef="#ctx0" brushRef="#br2" timeOffset="142428.54">4408 12117 695 0,'0'0'0'0,"0"10"0"0,0 6 0 15,0-16 111-15,0 0-111 0,7 5 111 0,-2-5-111 16,-5 0 98-16,0 0-98 0,8 2 99 0,5-1-99 16,-13-1 60-16,0 0-60 0,12 5 61 0,5 4-61 0,-17-9 42 15,0 0-42-15,16 12 42 0,7 5-42 0,-23-17 18 16,0 0-18-16,17 15 18 0,4-1-18 0,-21-14 12 15,0 0-12-15,16 14 12 0,-2-6-12 0,-14-8 17 16,0 0-17-16,12 9 17 0,-4-2-17 0,-8-7 1 16,0 0-1-16,9 3 1 0,-5-1-1 0,-4-2-124 15,0 0 124-15,1 2-124 0,3-4 124 0,-4 2-140 16,0 0 140-16,0-3-139 0,0-3 139 0,3-2-572 16</inkml:trace>
  <inkml:trace contextRef="#ctx0" brushRef="#br2" timeOffset="142623.06">4550 12143 796 0,'0'0'0'15,"6"8"0"-15,1 6 0 0,-7-14 133 0,0 0-133 0,5 17 133 16,-5 0-133-16,0-17 80 0,0 0-80 0,0 29 80 16,-4 7-80-16,4-36 54 0,0 0-54 0,-1 38 54 15,-3 5-54-15,4-43 22 0,0 0-22 0,0 38 22 16,-3-3-22-16,3-35-8 0,0 0 8 0,3 30-8 15,1-8 8-15,-4-22-111 0,0 0 111 0,8 51-846 16,-16-102 846-16</inkml:trace>
  <inkml:trace contextRef="#ctx0" brushRef="#br2" timeOffset="146797.61">4852 11872 147 0,'0'0'0'0,"3"-2"0"0,8-1 0 0,-11 3 52 16,0 0-52-16,7-2 52 0,-6 0-52 0,-1 2 64 16,0 0-64-16,4 0 65 0,-1 0-65 0,-3 0 47 15,0 0-47-15,0 0 48 0,4-3-48 0,-4 3 44 16,0 0-44-16,5 0 45 0,-1-2-45 0,-4 2 19 15,0 0-19-15,5 0 20 0,-2-1-20 0,-3 1 29 16,0 0-29-16,9 0 29 0,0 1-29 0,-9-1 12 16,0 0-12-16,12 5 13 0,2-1-13 0,-14-4 10 15,0 0-10-15,17 5 11 0,8-2-11 0,-25-3 26 0,0 0-26 16,26 4 26-16,7-8-26 0,-33 4 12 0,0 0-12 16,33-1 12-16,2-4-12 0,-35 5 18 0,0 0-18 15,35-6 18-15,1 1-18 0,-36 5 15 0,0 0-15 16,30-5 15-16,-2 3-15 0,-28 2 9 0,0 0-9 15,21-5 10-15,-6 4-10 0,-15 1 16 0,0 0-16 0,13 0 17 16,-5 0-17-16,-8 0 22 0,0 0-22 0,5 1 23 16,-1 1-23-16,-4-2-17 0,0 0 17 0,0 0-17 15,0 0 17-15,0 0-122 0,0 0 122 0,-4 3-122 16,-1 1 122-16,-7 4-411 0</inkml:trace>
  <inkml:trace contextRef="#ctx0" brushRef="#br2" timeOffset="147728.71">4881 12108 1132 0,'0'0'0'0,"0"0"-128"0,0 0 128 0,4-1-128 15,1-3 128-15,-5 4 5 0,0 0-5 0,9-3 5 16,3-2-5-16,-12 5 47 0,0 0-47 0,9-4 48 15,3-3-48-15,-12 7 4 0,0 0-4 0,14-5 5 16,7-2-5-16,-21 7 9 0,0 0-9 0,21-3 9 16,0 0-9-16,-21 3 20 0,0 0-20 0,26 0 20 0,-2 3-20 15,-24-3 3-15,0 0-3 0,23 3 3 0,1 3-3 16,-24-6 2-16,0 0-2 0,21 5 2 0,-4 3-2 16,-17-8 10-16,0 0-10 0,18 5 10 0,-6 2-10 0,-12-7-35 15,0 0 35-15,9 4-34 0,-1-1 34 0,-8-3-120 16,0 0 120-16,14 9-569 0,-28-18 569 0</inkml:trace>
  <inkml:trace contextRef="#ctx0" brushRef="#br2" timeOffset="149604.51">6299 11582 516 0,'0'0'0'15,"0"6"0"-15,4 2 0 0,-4-8 52 0,0 0-52 16,0 0 53-16,2 4-53 0,-2-4 32 0,0 0-32 16,0 0 33-16,3 0-33 0,-3 0 33 0,0 0-33 0,0 6 33 15,0 10-33-15,0-16 32 0,0 0-32 0,0 29 32 16,-2 10-32-16,2-39 42 0,0 0-42 0,-1 43 42 15,-1 3-42-15,2-46 51 0,0 0-51 0,-4 48 52 16,4 4-52-16,0-52 49 0,0 0-49 0,0 44 49 16,0-4-49-16,0-40 37 0,0 0-37 0,-3 37 38 15,1-1-38-15,2-36 17 0,0 0-17 0,0 28 17 16,0-4-17-16,0-24 31 0,0 0-31 0,-3 17 31 16,3-5-31-16,0-12-1 0,0 0 1 0,0 10 0 0,-4-3 0 15,4-7-70-15,0 0 70 0,-1 9-69 0,1-8 69 16,0-1-155-16,0 0 155 0,0 4-155 0,0-4 155 15,0 3-518-15</inkml:trace>
  <inkml:trace contextRef="#ctx0" brushRef="#br2" timeOffset="150986.37">6261 11678 359 0,'0'0'0'15,"4"0"0"-15,1 0 0 0,-5 0 64 0,0 0-64 0,7-6 64 16,-2-5-64-16,-5 11 83 0,0 0-83 0,4-10 83 15,1-2-83-15,-5 12 60 0,0 0-60 0,8-15 61 16,5 3-61-16,-13 12 56 0,0 0-56 0,14-16 57 16,5 4-57-16,-19 12 25 0,0 0-25 0,17-8 26 15,4 1-26-15,-21 7 18 0,0 0-18 0,23-2 19 16,-2 7-19-16,-21-5 1 0,0 0-1 0,24 7 2 16,-1 8-2-16,-23-15 1 0,0 0-1 0,17 14 2 15,-1 2-2-15,-16-16 4 0,0 0-4 0,9 17 4 0,-4 0-4 16,-5-17 5-16,0 0-5 0,3 20 6 0,-3-1-6 15,0-19 14-15,0 0-14 0,-5 21 15 0,-4-1-15 16,9-20 14-16,0 0-14 0,-7 19 15 0,-1-3-15 0,8-16 9 16,0 0-9-16,-14 12 9 0,-2 0-9 0,16-12 16 15,0 0-16-15,-21 6 17 0,-2 0-17 0,23-6 44 16,0 0-44-16,-20 3 44 0,-5-3-44 0,25 0 7 16,0 0-7-16,-21 0 7 0,0-5-7 0,21 5 48 15,0 0-48-15,-14-4 48 0,0 1-48 0,14 3 8 16,0 0-8-16,-7-3 8 0,2 3-8 0,5 0 21 15,0 0-21-15,0 0 21 0,11 5-21 0,-11-5 8 16,0 0-8-16,15 12 8 0,10 7-8 0,-25-19 3 0,0 0-3 16,26 18 4-16,9 3-4 0,-35-21 3 0,0 0-3 15,33 22 3-15,2 2-3 0,-35-24 1 0,0 0-1 16,33 24 2-16,-2-2-2 0,-31-22 1 0,0 0-1 16,28 21 1-16,-7-7-1 0,-21-14 7 0,0 0-7 15,21 12 8-15,-7-5-8 0,-14-7-96 0,0 0 96 16,12 6-96-16,-7-4 96 0,-5-2-156 0,0 0 156 0,7-5-155 15,-7-5 155-15,9-4-585 0</inkml:trace>
  <inkml:trace contextRef="#ctx0" brushRef="#br2" timeOffset="151257.84">6831 11879 1054 0,'0'0'0'0,"-2"0"0"0,-1 3 0 16,3-3 126-16,0 0-126 0,3 11 127 0,9 4-127 0,-12-15 119 16,0 0-119-16,6 19 120 0,2 3-120 0,-8-22 53 15,0 0-53-15,5 33 53 0,-1 6-53 0,-4-39 0 16,0 0 0-16,3 43 1 0,-3 5-1 0,0-48 1 16,0 0-1-16,0 43 1 0,-3-7-1 0,3-36 0 15,0 0 0-15,0 32 1 0,-4-6-1 0,4-26 7 16,0 0-7-16,-1 24 7 0,1-5-7 0,0-19-63 15,0 0 63-15,0 15-62 0,0-5 62 0,0-10-165 16,0 0 165-16,0 6-165 0,-4-6 165 0,1 5-810 16</inkml:trace>
  <inkml:trace contextRef="#ctx0" brushRef="#br2" timeOffset="151976.56">5765 12506 695 0,'0'0'0'0,"8"-2"0"0,1-1 0 0,-9 3 88 0,0 0-88 16,7-4 89-16,-2-1-89 0,-5 5 71 0,0 0-71 16,4-7 72-16,1-3-72 0,-5 10 58 0,0 0-58 0,3-9 58 15,3 4-58-15,-6 5 38 0,0 0-38 0,8-8 39 16,5 3-39-16,-13 5 34 0,0 0-34 0,15-9 34 15,3 0-34-15,-18 9 8 0,0 0-8 0,21-5 9 16,5 2-9-16,-26 3 12 0,0 0-12 0,33 0 13 16,10 2-13-16,-43-2 8 0,0 0-8 0,51 1 9 15,5 3-9-15,-56-4 15 0,0 0-15 0,62 1 15 16,3-1-15-16,-65 0 8 0,0 0-8 0,68-1 8 16,3-1-8-16,-71 2 3 0,0 0-3 0,91-2 4 15,15 1-4-15,-106 1 3 0,0 0-3 0,92-2 3 16,-3-3-3-16,-89 5 10 0,0 0-10 0,77-5 10 15,-9-1-10-15,-68 6 3 0,0 0-3 0,64-3 4 0,-6 6-4 16,-58-3 2-16,0 0-2 0,43 0 2 0,-10 0-2 16,-33 0 10-16,0 0-10 0,35 2 11 0,-9-2-11 0,-26 0 3 15,0 0-3-15,30 2 4 0,-2 0-4 0,-28-2 2 16,0 0-2-16,23 1 2 0,-8 3-2 0,-15-4 0 16,0 0 0-16,11 5 0 0,-3-3 0 0,-8-2-145 15,0 0 145-15,4 10-145 0,-9-2 145 0,5-8-144 16,0 0 144-16,-21 14-144 0,-12 3 144 0,-20 14-564 15</inkml:trace>
  <inkml:trace contextRef="#ctx0" brushRef="#br2" timeOffset="152998.2">5667 11992 247 0,'0'0'0'0,"4"-4"0"16,4 1 0-16,4-7-126 0</inkml:trace>
  <inkml:trace contextRef="#ctx0" brushRef="#br2" timeOffset="153402.13">5718 11987 247 0,'0'0'0'0,"0"0"0"0,0-2 0 16,0 2 96-16,0 0-96 0,8 0 97 0,10 0-97 0,-18 0 73 16,0 0-73-16,15 0 74 0,8 0-74 0,-23 0 55 15,0 0-55-15,21 0 55 0,-5 0-55 0,-16 0 46 16,0 0-46-16,17 0 46 0,-5-3-46 0,-12 3 11 15,0 0-11-15,18-2 11 0,-1 0-11 0,-17 2 21 16,0 0-21-16,12-2 21 0,-1 2-21 0,-11 0 22 16,0 0-22-16,10 0 23 0,-5 2-23 0,-5-2 22 15,0 0-22-15,4 2 23 0,-2-2-23 0,-2 0 9 16,0 0-9-16,0 0 9 0,0 0-9 0,0 0 27 0,0 0-27 16,0 0 27-16,-6 2-27 0,6-2 6 0,0 0-6 15,-5 3 6-15,2-1-6 0,3-2 16 0,0 0-16 0,-21 5 17 16,-5 0-17-16,26-5 23 0,0 0-23 0,-21 5 24 15,-5-1-24-15,26-4 32 0,0 0-32 0,-20 3 32 16,3-3-32-16,17 0 12 0,0 0-12 0,-14 0 12 16,2 0-12-16,12 0 30 0,0 0-30 0,-9-5 30 15,1 1-30-15,8 4 18 0,0 0-18 0,-4-3 19 16,4-6-19-16,0 9 10 0,0 0-10 0,4-8 11 16,4-1-11-16,-8 9 35 0,0 0-35 0,12-5 35 15,6 2-35-15,-18 3 10 0,0 0-10 0,14 0 10 16,1 1-10-16,-15-1 30 0,0 0-30 0,21 6 30 15,0 0-30-15,-21-6 11 0,0 0-11 0,26 9 11 16,1-4-11-16,-27-5-71 0,0 0 71 0,20 9-70 16,-2 1 70-16,-18-10-94 0,0 0 94 0,42 19-837 0,-84-38 837 15</inkml:trace>
  <inkml:trace contextRef="#ctx0" brushRef="#br2" timeOffset="154843.74">5463 12836 505 0,'0'0'0'0,"0"0"0"0,0 0 0 0,0 0 62 16,0 0-62-16,0 0 63 0,0 0-63 0,0 0 45 16,0 0-45-16,0 0 45 0,0 0-45 0,0 0 12 0,0 0-12 15,0 0 13-15,0 0-13 0,0 0 8 0,0 0-8 16,0 0 8-16,0 0-8 0,0 0 22 0,0 0-22 15,0 0 23-15,9 24-23 0,-9-24 12 0,0 0-12 16,7 28 13-16,3 8-13 0,-10-36 10 0,0 0-10 0,7 39 10 16,-1 4-10-16,-6-43 17 0,0 0-17 0,3 45 17 15,-3 1-17-15,0-46 22 0,0 0-22 0,0 43 23 16,0-2-23-16,0-41 14 0,0 0-14 0,0 34 15 16,-3-3-15-16,3-31 35 0,0 0-35 0,0 24 35 15,0-7-35-15,0-17 28 0,0 0-28 0,-4 14 28 16,2-7-28-16,2-7 39 0,0 0-39 0,-3 0 39 15,-2-11-39-15,5 11 38 0,0 0-38 0,-4-17 39 16,-5-9-39-16,9 26 34 0,0 0-34 0,-3-32 34 16,3-9-34-16,0 41 33 0,0 0-33 0,0-46 34 15,7-6-34-15,-7 52 13 0,0 0-13 0,14-51 14 16,0-4-14-16,-14 55 6 0,0 0-6 0,21-48 7 0,3 3-7 16,-24 45 9-16,0 0-9 0,30-37 9 0,3 2-9 15,-33 35 3-15,0 0-3 0,31-25 3 0,6 4-3 16,-37 21 0-16,0 0 0 0,35-12 0 0,-6 11 0 0,-29 1 0 15,0 0 0-15,26 0 0 0,-5 8 0 0,-21-8-4 16,0 0 4-16,16 12-3 0,-7 7 3 0,-9-19-1 16,0 0 1-16,5 20 0 0,-5 11 0 0,0-31-1 15,0 0 1-15,-5 24 0 0,-6 0 0 0,11-24-1 16,0 0 1-16,-17 23 0 0,-6 1 0 0,23-24 0 16,0 0 0-16,-29 17 1 0,-5-2-1 0,34-15 6 15,0 0-6-15,-33 12 7 0,2-2-7 0,31-10 4 0,0 0-4 16,-26 7 4-16,1-3-4 0,25-4 7 0,0 0-7 15,-17 1 7-15,1-1-7 0,16 0 0 0,0 0 0 0,-10 0 1 16,3 0-1-16,7 0-2 0,0 0 2 0,3 6-1 16,15 4 1-16,-18-10-3 0,0 0 3 0,24 13-2 15,15 5 2-15,-39-18-12 0,0 0 12 0,40 18-12 16,8 5 12-16,-48-23-4 0,0 0 4 0,47 24-3 16,0 1 3-16,-47-25-1 0,0 0 1 0,42 23 0 15,-3-1 0-15,-39-22-103 0,0 0 103 0,81 44-907 16,-162-88 907-16</inkml:trace>
  <inkml:trace contextRef="#ctx0" brushRef="#br2" timeOffset="158897.37">6158 13220 651 0,'0'0'0'0,"0"0"0"0,0 0 0 0,0 0 8 0,0 0-8 15,0 0 8-15,0 0-8 0,0 0 50 0,0 0-50 16,0 0 51-16,0 0-51 0,0 0 67 0,0 0-67 15,0 0 67-15,0 0-67 0,0 0 70 0,0 0-70 16,0 0 71-16,21-19-71 0,-21 19 60 0,0 0-60 0,14-10 61 16,7-2-61-16,-21 12 32 0,0 0-32 0,21-5 32 15,0 2-32-15,-21 3 27 0,0 0-27 0,17 0 27 16,1 3-27-16,-18-3 22 0,0 0-22 0,14 3 23 16,-2 4-23-16,-12-7 9 0,0 0-9 0,9 9 9 15,-2-1-9-15,-7-8 18 0,0 0-18 0,5 9 18 16,-2 1-18-16,-3-10 8 0,0 0-8 0,-3 17 8 15,-2 4-8-15,5-21 3 0,0 0-3 0,-4 19 4 16,-1-2-4-16,5-17 13 0,0 0-13 0,-9 20 13 0,-7 3-13 16,16-23 14-16,0 0-14 0,-13 19 15 0,-3-1-15 15,16-18 15-15,0 0-15 0,-14 14 15 0,2-2-15 16,12-12 9-16,0 0-9 0,-12 9 10 0,6-2-10 0,6-7 9 16,0 0-9-16,-7 6 10 0,6 1-10 0,1-7 1 15,0 0-1-15,5 9 1 0,4-1-1 0,-9-8 22 16,0 0-22-16,12 7 22 0,9-2-22 0,-21-5 0 15,0 0 0-15,17 4 0 0,6-1 0 0,-23-3-81 16,0 0 81-16,21 4-80 0,0-3 80 0,-21-1-112 16,0 0 112-16,17 0-112 0,2-1 112 0,16-1-803 15</inkml:trace>
  <inkml:trace contextRef="#ctx0" brushRef="#br2" timeOffset="159289.35">6826 12955 819 0,'0'0'0'0,"-6"7"0"0,-2 3 0 16,8-10 62-16,0 0-62 0,0 10 62 0,0 0-62 16,0-10 55-16,0 0-55 0,1 24 55 0,6 4-55 0,-7-28 30 15,0 0-30-15,6 27 30 0,-3 1-30 0,-3-28 18 16,0 0-18-16,5 29 18 0,2 2-18 0,-7-31 40 15,0 0-40-15,6 25 40 0,-3-2-40 0,-3-23 3 16,0 0-3-16,5 18 3 0,-1-2-3 0,-4-16-23 16,0 0 23-16,0 10-22 0,1-3 22 0,-1-7-173 15,0 0 173-15,0 0-173 0,-1-7 173 0,-3 0-530 16</inkml:trace>
  <inkml:trace contextRef="#ctx0" brushRef="#br2" timeOffset="159500.35">6622 13028 964 0,'0'0'0'0,"14"0"0"15,10 2 0-15,-24-2 151 0,0 0-151 0,26 2 151 16,11-2-151-16,-37 0 108 0,0 0-108 0,38-2 109 16,6-3-109-16,-44 5 47 0,0 0-47 0,45-5 47 15,2-2-47-15,-47 7 6 0,0 0-6 0,47-3 7 16,-5-1-7-16,-42 4-95 0,0 0 95 0,35 0-95 15,-9 4 95-15,-26-4-168 0,0 0 168 0,21 1-167 16,-9 1 167-16,18 1-697 0</inkml:trace>
  <inkml:trace contextRef="#ctx0" brushRef="#br2" timeOffset="160189.04">7360 12729 550 0,'0'0'0'0,"0"0"0"0,0 0 0 0,0 0 3 16,0 0-3-16,0 3 4 0,6 2-4 0,-6-5 1 16,0 0-1-16,7 16 1 0,1 8-1 0,-8-24 31 0,0 0-31 15,9 32 31-15,3 14-31 0,-12-46 43 0,0 0-43 16,5 55 43-16,2 7-43 0,-7-62 39 0,0 0-39 15,2 63 39-15,2 4-39 0,-4-67 42 0,0 0-42 16,0 55 42-16,0-7-42 0,0-48 18 0,0 0-18 16,-4 39 19-16,2-10-19 0,2-29 36 0,0 0-36 15,0 23 37-15,-3-8-37 0,3-15 53 0,0 0-53 0,-5 2 54 16,-2-14-54-16,7 12 52 0,0 0-52 0,-9-21 53 16,4-8-53-16,5 29 56 0,0 0-56 0,-9-38 56 15,6-8-56-15,3 46 56 0,0 0-56 0,-6-44 56 16,3-8-56-16,3 52 39 0,0 0-39 0,2-48 40 15,5 2-40-15,-7 46 28 0,0 0-28 0,8-39 28 16,10 4-28-16,-18 35 39 0,0 0-39 0,21-25 40 16,3 7-40-16,-24 18 22 0,0 0-22 0,26-8 23 15,7 6-23-15,-33 2 5 0,0 0-5 0,32 4 5 16,1 4-5-16,-33-8 27 0,0 0-27 0,26 12 27 0,-2 5-27 16,-24-17 0-16,0 0 0 0,18 16 0 0,-6 1 0 15,-12-17 2-15,0 0-2 0,9 15 2 0,-4-1-2 0,-5-14 18 16,0 0-18-16,3 10 19 0,-3-1-19 0,0-9 14 15,0 0-14-15,-3 8 15 0,-9 1-15 0,12-9 4 16,0 0-4-16,-23 9 5 0,-7 1-5 0,30-10 14 16,0 0-14-16,-33 5 15 0,-2-2-15 0,35-3 8 15,0 0-8-15,-29 0 8 0,3 0-8 0,26 0 3 16,0 0-3-16,-21 2 4 0,5 0-4 0,16-2 6 16,0 0-6-16,-12 5 7 0,7 0-7 0,5-5 0 15,0 0 0-15,3 15 1 0,6 9-1 0,-9-24 6 0,0 0-6 16,22 23 7-16,12-1-7 0,-34-22 32 0,0 0-32 15,33 22 32-15,5-1-32 0,-38-21 0 0,0 0 0 16,35 20 0-16,-2-1 0 0,-33-19 2 0,0 0-2 16,26 17 3-16,-5-1-3 0,-21-16-6 0,0 0 6 0,17 12-6 15,-4-5 6-15,-13-7-141 0,0 0 141 16,8 6-141-16,-4-2 141 0,-4-4-160 0,0 0 160 0,0-5-159 16,-4-6 159-16,4-2-915 0</inkml:trace>
  <inkml:trace contextRef="#ctx0" brushRef="#br2" timeOffset="160578.16">8026 13179 785 0,'0'0'0'0,"-9"-2"0"0,0-1 0 0,9 3 199 16,0 0-199-16,2-5 199 0,10 3-199 0,-12 2 183 0,0 0-183 15,6-2 183-15,4 1-183 0,-10 1 138 0,0 0-138 16,9 0 139-16,0 0-139 0,-9 0 73 0,0 0-73 15,8 1 73-15,1 3-73 0,-9-4 47 0,0 0-47 16,5 17 48-16,2 10-48 0,-7-27 32 0,0 0-32 16,5 38 32-16,-1 8-32 0,-4-46 12 0,0 0-12 15,-4 50 13-15,1 1-13 0,3-51 30 0,0 0-30 16,-2 48 30-16,2 0-30 0,0-48-32 0,0 0 32 16,2 38-32-16,1-11 32 0,-3-27-140 0,0 0 140 0,4 62-1406 15,-8-124 1406-15</inkml:trace>
  <inkml:trace contextRef="#ctx0" brushRef="#br2" timeOffset="-197078.9">12134 2729 382 0,'0'0'0'0,"3"-3"0"0,4-3 0 0,-7 6-10 15,0 0 10-15,4-8-10 0,-1-6 10 0,-3 14-2 16,0 0 2-16,0-8-2 0,0-4 2 0,0 12 25 16,0 0-25-16,-3-9 26 0,-1 2-26 0,4 7 72 15,0 0-72-15,-1-5 72 0,-3 2-72 0,4 3 57 0,0 0-57 16,-2 5 58-16,2 10-58 0,0-15 37 0,0 0-37 16,0 24 38-16,0 7-38 0,0-31 42 0,0 0-42 15,-3 46 42-15,-4 9-42 0,7-55 33 0,0 0-33 0,-11 75 34 16,-4 16-34-16,15-91 38 0,0 0-38 0,-25 134 38 15,-4 32-38-15,29-166 39 0,0 0-39 0,-32 168 39 16,-1 14-39-16,33-182 25 0,0 0-25 0,-26 176 26 16,0-1-26-16,26-175 27 0,0 0-27 0,-19 164 27 15,5-6-27-15,14-158 44 0,0 0-44 0,-9 149 44 16,4-14-44-16,5-135 39 0,0 0-39 0,0 125 39 16,5-15-39-16,-5-110 34 0,0 0-34 0,5 103 34 15,6-9-34-15,-11-94 24 0,0 0-24 0,14 79 25 16,1-16-25-16,-15-63 17 0,0 0-17 0,14 55 17 15,-1-9-17-15,-13-46-1 0,0 0 1 0,5 33 0 16,-2-9 0-16,-3-24-3 0,0 0 3 0,2 19-3 0,-2-14 3 16,0-5-66-16,0 0 66 0,0 10-65 0,0-7 65 15,0-3-171-15,0 0 171 0,0 0-170 0,0 0 170 16,0 0-641-16</inkml:trace>
  <inkml:trace contextRef="#ctx0" brushRef="#br2" timeOffset="-195579.44">12258 2602 774 0,'13'0'0'15,"-13"0"57"-15,0 0-57 0,60 9 58 0,32 6-58 16,-92-15 46-16,0 0-46 0,89 9 46 0,12-2-46 0,-101-7 24 16,0 0-24-16,103 5 25 0,3-2-25 0,-106-3 21 15,0 0-21-15,106-3 21 0,6 1-21 0,-112 2 14 16,0 0-14-16,113-7 15 0,5 4-15 0,-118 3 52 15,0 0-52-15,115-9 53 0,0 1-53 0,-115 8 4 16,0 0-4-16,122-7 4 0,5-2-4 0,-127 9 12 16,0 0-12-16,124 0 12 0,5 4-12 0,-129-4 9 15,0 0-9-15,131 5 9 0,3 2-9 0,-134-7 7 16,0 0-7-16,136 8 8 0,5 1-8 0,-141-9 3 0,0 0-3 16,136 7 4-16,-2-4-4 0,-134-3 6 0,0 0-6 15,138 5 6-15,1-1-6 0,-139-4 3 0,0 0-3 0,132 0 3 16,2-4-3-16,-134 4 10 0,0 0-10 0,136-5 11 15,5 2-11-15,-141 3 15 0,0 0-15 0,136-4 15 16,0 1-15-16,-136 3 8 0,0 0-8 0,131 0 9 16,-7 3-9-16,-124-3 4 0,0 0-4 0,120 4 4 15,-5-1-4-15,-115-3 7 0,0 0-7 0,110 5 7 16,-6-5-7-16,-104 0 3 0,0 0-3 0,94 4 3 16,-5-1-3-16,-89-3 5 0,0 0-5 0,82 5 5 15,-6 2-5-15,-76-7 13 0,0 0-13 0,68 9 13 16,-7-1-13-16,-61-8 3 0,0 0-3 0,60 7 4 15,-6-7-4-15,-54 0 0 0,0 0 0 0,50 3 1 16,-5-6-1-16,-45 3 6 0,0 0-6 0,42 0 6 16,-3 3-6-16,-39-3 0 0,0 0 0 0,40 0 0 0,1 6 0 15,-41-6 0-15,0 0 0 0,39 3 1 0,-3 4-1 16,-36-7 0-16,0 0 0 0,32 8 0 0,-3 4 0 16,-29-12-7-16,0 0 7 0,26 19-7 0,-1 5 7 0,-25-24-4 15,0 0 4-15,21 29-3 0,-6 9 3 0,-15-38-7 16,0 0 7-16,14 45-7 0,-1 1 7 0,-13-46-8 15,0 0 8-15,8 55-7 0,-4 1 7 0,-4-56-1 16,0 0 1-16,9 79 0 0,1 15 0 0,-10-94-1 16,0 0 1-16,12 89 0 0,2 2 0 0,-14-91-2 15,0 0 2-15,14 84-2 0,2-2 2 0,-16-82 0 16,0 0 0-16,15 86 0 0,3 1 0 0,-18-87-2 0,0 0 2 16,15 91-1-16,-2 0 1 0,-13-91-2 0,0 0 2 15,8 94-1-15,1 4 1 0,-9-98 1 0,0 0-1 16,4 99 1-16,-3 4-1 0,-1-103 1 0,0 0-1 0,0 108 2 15,0 7-2-15,0-115 5 0,0 0-5 0,-1 106 5 16,-1 0-5-16,2-106 0 0,0 0 0 0,-2 96 1 16,-1-3-1-16,3-93 0 0,0 0 0 0,-2 90 1 15,0-7-1-15,2-83 2 0,0 0-2 0,-3 80 2 16,1-3-2-16,2-77 17 0,0 0-17 0,-7 72 17 16,0-10-17-16,7-62 44 0,0 0-44 0,-9 63 45 15,-1-8-45-15,10-55 22 0,0 0-22 0,-9 48 22 16,4-12-22-16,5-36 12 0,0 0-12 0,-7 27 13 15,2-8-13-15,5-19 41 0,0 0-41 0,-6 17 42 16,-1-1-42-16,7-16 11 0,0 0-11 0,-10 15 11 16,-4 4-11-16,14-19 13 0,0 0-13 0,-26 17 13 0,-5 5-13 15,31-22 34-15,0 0-34 0,-40 16 35 0,-6 1-35 16,46-17 4-16,0 0-4 0,-50 12 5 0,-13-5-5 16,63-7 10-16,0 0-10 0,-84 8 10 0,-15 1-10 0,99-9 25 15,0 0-25-15,-104 3 26 0,-4-6-26 0,108 3 18 16,0 0-18-16,-114 0 19 0,-1-2-19 0,115 2 10 15,0 0-10-15,-122-3 10 0,-5-7-10 0,127 10 18 16,0 0-18-16,-129-9 18 0,-1 0-18 0,130 9 3 16,0 0-3-16,-138-12 4 0,-1 0-4 0,139 12 6 15,0 0-6-15,-150-10 7 0,-2 2-7 0,152 8 13 16,0 0-13-16,-153-12 14 0,-9 0-14 0,162 12 8 0,0 0-8 16,-166-12 9-16,-3 0-9 0,169 12 3 0,0 0-3 15,-172-12 4-15,-6 5-4 0,178 7 21 0,0 0-21 16,-170-12 21-16,1 0-21 0,169 12 13 0,0 0-13 0,-164-9 13 15,4-3-13-15,160 12 9 0,0 0-9 0,-162-7 10 16,-2 2-10-16,164 5 26 0,0 0-26 0,-159-3 26 16,6-4-26-16,153 7 6 0,0 0-6 0,-143-5 6 15,7 1-6-15,136 4 16 0,0 0-16 0,-136 0 17 16,0 4-17-16,136-4 15 0,0 0-15 0,-123 5 15 16,9-2-15-16,114-3 9 0,0 0-9 0,-109 5 9 15,2 2-9-15,107-7 16 0,0 0-16 0,-94 4 17 16,4-4-17-16,90 0 14 0,0 0-14 0,-79 0 15 15,11 0-15-15,68 0 15 0,0 0-15 0,-57 0 16 16,12-4-16-16,45 4 4 0,0 0-4 0,-39-7 5 16,10 2-5-16,29 5-26 0,0 0 26 0,-18-7-26 15,15 2 26-15,3 5-134 0,0 0 134 0,-25-15-1544 0,50 30 1544 16</inkml:trace>
  <inkml:trace contextRef="#ctx0" brushRef="#br2" timeOffset="-178239.03">11277 3161 1020 0,'0'0'0'0,"5"-7"0"0,7-5 0 16,-12 12 78-16,0 0-78 0,9-16 79 0,3-4-79 0,-12 20 79 16,0 0-79-16,14-24 79 0,3-7-79 0,-17 31 45 15,0 0-45-15,20-27 46 0,-3-4-46 0,-17 31 30 16,0 0-30-16,17-29 30 0,-3 6-30 0,-14 23 13 15,0 0-13-15,11-20 14 0,-3 8-14 0,-8 12 21 16,0 0-21-16,9-12 21 0,0 8-21 0,-9 4 3 16,0 0-3-16,5-3 4 0,4 6-4 0,-9-3 7 15,0 0-7-15,10 9 8 0,4 10-8 0,-14-19 13 16,0 0-13-16,16 24 14 0,1 7-14 0,-17-31 3 16,0 0-3-16,21 32 4 0,2 4-4 0,-23-36 3 0,0 0-3 15,26 40 3-15,4 2-3 0,-30-42 27 0,0 0-27 16,29 47 27-16,1 4-27 0,-30-51 5 0,0 0-5 0,33 55 5 15,2 0-5-15,-35-55 5 0,0 0-5 0,50 72 5 16,6 7-5-16,-56-79 13 0,0 0-13 0,58 78 14 16,6-2-14-16,-64-76 32 0,0 0-32 0,59 77 33 15,0 2-33-15,-59-79 4 0,0 0-4 0,60 78 5 16,-8 3-5-16,-52-81 10 0,0 0-10 0,51 80 11 16,-4 4-11-16,-47-84 16 0,0 0-16 0,45 79 17 15,-2-2-17-15,-43-77 22 0,0 0-22 0,42 77 22 16,-3 0-22-16,-39-77 38 0,0 0-38 0,40 71 39 15,0-3-39-15,-40-68 31 0,0 0-31 0,38 62 31 16,0-11-31-16,-38-51 33 0,0 0-33 0,35 43 33 16,3-3-33-16,-38-40 13 0,0 0-13 0,34 23 14 15,-8-5-14-15,-26-18 31 0,0 0-31 0,33 13 31 0,-4-4-31 16,-29-9 5-16,0 0-5 0,30 2 5 0,-4-2-5 16,-26 0 34-16,0 0-34 0,16-6 35 0,-6-9-35 0,-10 15 5 15,0 0-5-15,4-15 5 0,-9-6-5 0,5 21 1 16,0 0-1-16,-13-19 2 0,-6-1-2 0,19 20-44 15,0 0 44-15,-19-23-44 0,-2 3 44 0,21 20-190 16,0 0 190-16,-42-46-1380 0,84 92 138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30T11:37:26.6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context xml:id="ctx1">
      <inkml:inkSource xml:id="inkSrc181">
        <inkml:traceFormat>
          <inkml:channel name="X" type="integer" max="2944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27508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1" timeString="2020-10-30T11:41:35.404"/>
    </inkml:context>
  </inkml:definitions>
  <inkml:trace contextRef="#ctx0" brushRef="#br0">2739 1580 427 0,'0'0'0'0,"0"0"104"15,0 0-104-15,0 0 104 0,0-9-104 0,0 9 106 16,0 0-106-16,0-3 107 0,0-1-107 0,0 4 75 16,0 0-75-16,0-5 76 0,3 2-76 0,-3 3 45 15,0 0-45-15,0 0 46 0,0-4-46 0,0 4 43 16,0 0-43-16,0 0 43 0,0 0-43 0,0 0 40 16,0 0-40-16,-3 7 40 0,-1 5-40 0,4-12 45 0,0 0-45 15,-9 27 46-15,-5 13-46 0,14-40 28 0,0 0-28 16,-17 44 28-16,-4 15-28 0,21-59 4 0,0 0-4 15,-29 59 5-15,-5 12-5 0,34-71 35 0,0 0-35 16,-38 82 35-16,-9 9-35 0,47-91 4 0,0 0-4 16,-42 82 4-16,-1-3-4 0,43-79 9 0,0 0-9 0,-33 67 10 15,6-13-10-15,27-54 34 0,0 0-34 0,-15 40 34 16,3-16-34-16,12-24 4 0,0 0-4 0,-9 17 4 16,7-3-4-16,2-14 5 0,0 0-5 0,-3 8 5 15,-1-4-5-15,4-4 7 0,0 0-7 0,0 0 8 16,0-7-8-16,0 7-63 0,0 0 63 0,7-16-63 15,2-8 63-15,-9 24-105 0,0 0 105 0,14-32-104 16,3-8 104-16,16-33-871 0</inkml:trace>
  <inkml:trace contextRef="#ctx0" brushRef="#br0" timeOffset="360.19">2671 1614 684 0,'0'0'0'0,"0"0"115"16,0 0-115-16,8-11 116 0,5-4-116 0,-13 15 104 15,0 0-104-15,5-8 104 0,2 1-104 0,-7 7 84 16,0 0-84-16,5-2 85 0,-2-1-85 0,-3 3 54 16,0 0-54-16,6 12 54 0,2 8-54 0,-8-20 51 0,0 0-51 15,7 34 51-15,2 11-51 0,-9-45 32 0,0 0-32 16,11 55 32-16,4 10-32 0,-15-65 8 0,0 0-8 15,14 68 9-15,5 6-9 0,-19-74 19 0,0 0-19 16,26 94 20-16,4 9-20 0,-30-103 7 0,0 0-7 16,26 94 8-16,0-6-8 0,-26-88 9 0,0 0-9 0,25 70 9 15,1-15-9-15,-26-55 33 0,0 0-33 0,16 36 33 16,-8-18-33-16,-8-18 4 0,0 0-4 0,9 18 4 16,-6-12-4-16,-3-6 1 0,0 0-1 0,6 9 2 15,-6-6-2-15,0-3-61 0,0 0 61 0,-6-3-60 16,-1-2 60-16,7 5-161 0,0 0 161 0,-13-14-160 15,-3-3 160-15,-16-17-868 0</inkml:trace>
  <inkml:trace contextRef="#ctx0" brushRef="#br0" timeOffset="675.28">2399 1956 628 0,'5'6'0'0,"-5"-6"98"16,0 0-98-16,16 8 98 0,5 6-98 0,-21-14 115 16,0 0-115-16,14 17 115 0,-2-2-115 0,-12-15 95 15,0 0-95-15,26 16 96 0,7-1-96 0,-33-15 69 16,0 0-69-16,35 12 69 0,10 0-69 0,-45-12 45 16,0 0-45-16,40 4 45 0,6-3-45 0,-46-1 43 0,0 0-43 15,41-1 43-15,-2-3-43 0,-39 4 18 0,0 0-18 16,40-3 18-16,-2-2-18 0,-38 5 19 0,0 0-19 15,33-4 20-15,0 1-20 0,-33 3 39 0,0 0-39 16,23 0 40-16,-2 3-40 0,-21-3-6 0,0 0 6 16,16 4-6-16,-3-3 6 0,-13-1-126 0,0 0 126 15,7 4-125-15,-1-1 125 0,-6-3-133 0,0 0 133 0,3 4-133 16,-1-8 133-16,5 4-795 0</inkml:trace>
  <inkml:trace contextRef="#ctx0" brushRef="#br0" timeOffset="1125.72">3277 2272 763 0,'0'0'0'15,"0"0"118"-15,0 0-118 0,2-7 118 0,5-2-118 0,-7 9 114 16,0 0-114-16,5-3 114 0,-2-1-114 0,-3 4 99 15,0 0-99-15,0 0 99 0,-3 11-99 0,3-11 57 16,0 0-57-16,-5 12 57 0,-4 8-57 0,9-20 58 16,0 0-58-16,-9 28 58 0,-3 2-58 0,12-30 25 15,0 0-25-15,-9 31 26 0,-3-2-26 0,12-29 5 16,0 0-5-16,-9 31 6 0,1-3-6 0,8-28 10 16,0 0-10-16,-7 27 10 0,1-3-10 0,6-24 13 15,0 0-13-15,-5 24 14 0,-2 0-14 0,7-24 1 0,0 0-1 16,-1 22 1-16,1 2-1 0,0-24 3 0,0 0-3 15,1 17 4-15,3-1-4 0,-4-16 0 0,0 0 0 16,12 12 1-16,2-2-1 0,-14-10-1 0,0 0 1 16,17 5 0-16,8-5 0 0,-25 0 1 0,0 0-1 15,24-2 1-15,4-4-1 0,-28 6 16 0,0 0-16 16,28-4 17-16,1-1-17 0,-29 5 9 0,0 0-9 0,23-3 9 16,2-1-9-16,-25 4 17 0,0 0-17 0,17 0 17 15,-5 4-17-15,-12-4 15 0,0 0-15 0,12 3 15 16,-3 2-15-16,-9-5-1 0,0 0 1 0,5 7-1 15,-5-4 1-15,0-3-168 0,0 0 168 0,0 9-168 16,-5 0 168-16,2 6-1062 0</inkml:trace>
  <inkml:trace contextRef="#ctx0" brushRef="#br0" timeOffset="2221.98">3749 2496 191 0,'0'0'0'15,"0"0"102"-15,0 0-102 0,0 0 102 0,0 0-102 0,0 0 94 16,0 0-94-16,0 0 94 0,0 0-94 0,0 0 82 16,0 0-82-16,0 0 82 0,0 0-82 0,0 0 66 15,0 0-66-15,0 0 66 0,0 0-66 0,0 0 59 16,0 0-59-16,0 0 60 0,0 0-60 0,0 0 45 16,0 0-45-16,0 0 46 0,0 0-46 0,0 0 30 15,0 0-30-15,0 0 30 0,21 9-30 0,-21-9 39 16,0 0-39-16,17 3 40 0,4 0-40 0,-21-3 33 0,0 0-33 15,25 2 33-15,4-4-33 0,-29 2 38 0,0 0-38 16,30 0 38-16,-4 0-38 0,-26 0 50 0,0 0-50 16,21-3 51-16,0 0-51 0,-21 3 29 0,0 0-29 15,17 0 29-15,-8 0-29 0,-9 0 41 0,0 0-41 16,9 0 41-16,-6 0-41 0,-3 0 1 0,0 0-1 16,0 0 1-16,2 0-1 0,-2 0-42 0,0 0 42 0,0 0-42 15,0 0 42-15,0 0-111 0,0 0 111 0,0 0-110 16,-5 3 110-16,-1-3-894 0</inkml:trace>
  <inkml:trace contextRef="#ctx0" brushRef="#br0" timeOffset="2582.71">4202 2393 763 0,'0'0'0'0,"0"0"90"15,0 0-90-15,2 5 90 0,1 7-90 0,-3-12 86 16,0 0-86-16,0 11 86 0,0 2-86 0,0-13 73 15,0 0-73-15,0 26 73 0,0 10-73 0,0-36 30 0,0 0-30 16,0 33 30-16,-3 1-30 0,3-34 52 0,0 0-52 16,-2 32 52-16,2-1-52 0,0-31 19 0,0 0-19 15,0 24 20-15,-4-2-20 0,4-22 20 0,0 0-20 16,0 21 20-16,-3-9-20 0,3-12-83 0,0 0 83 16,0 12-82-16,3-5 82 0,-3-7-158 0,0 0 158 15,6 0-158-15,2-4 158 0,8 4-668 0</inkml:trace>
  <inkml:trace contextRef="#ctx0" brushRef="#br0" timeOffset="2837.43">4441 2484 471 0,'0'0'0'16,"0"0"70"-16,0 0-70 0,3 21 70 0,6 13-70 0,-9-34 45 16,0 0-45-16,9 32 46 0,-4 3-46 0,-5-35 42 15,0 0-42-15,7 29 43 0,-2-7-43 0,-5-22 2 16,0 0-2-16,3 21 2 0,-3-9-2 0,0-12-68 16,0 0 68-16,4 12-67 0,-4-6 67 0,0-6-111 15,0 0 111-15,0 0-110 0,0-10 110 0,0 2-239 16</inkml:trace>
  <inkml:trace contextRef="#ctx0" brushRef="#br0" timeOffset="3137.74">4509 2410 684 0,'7'4'0'0,"-7"-4"81"0,0 0-81 0,19 12 82 15,14 12-82-15,-33-24 58 0,0 0-58 0,24 19 58 16,-1 1-58-16,-23-20 32 0,0 0-32 0,21 19 32 16,-4-2-32-16,-17-17 7 0,0 0-7 0,12 14 8 15,-3-2-8-15,-9-12 25 0,0 0-25 0,4 15 26 16,-11 2-26-16,7-17 30 0,0 0-30 0,-11 19 30 16,-5 2-30-16,16-21 31 0,0 0-31 0,-13 19 31 15,-8-4-31-15,21-15 13 0,0 0-13 0,-21 12 14 0,0-3-14 16,21-9 0-16,0 0 0 0,-21 6 0 0,-2-4 0 15,23-2-53-15,0 0 53 0,-15 4-53 0,1-8 53 16,14 4-164-16,0 0 164 0,-7-2-163 0,10-1 163 0,-8-6-506 16</inkml:trace>
  <inkml:trace contextRef="#ctx0" brushRef="#br0" timeOffset="3497.62">4864 2469 628 0,'-4'3'0'0,"4"-3"126"0,0 0-126 0,-5 5 126 15,5 2-126-15,0-7 98 0,0 0-98 0,-3 9 99 16,3-3-99-16,0-6 67 0,0 0-67 0,-4 18 67 16,1 4-67-16,3-22 39 0,0 0-39 0,0 20 40 15,0 4-40-15,0-24 25 0,0 0-25 0,7 23 26 16,-2-3-26-16,-5-20 16 0,0 0-16 0,16 16 17 16,1-4-17-16,-17-12 28 0,0 0-28 0,21 3 28 15,0-3-28-15,-21 0-1 0,0 0 1 0,17 0 0 0,-3-3 0 16,-14 3-103-16,0 0 103 0,12-4-102 15,-5 1 102-15,-7 3-145 0,0 0 145 0,6-5-145 0,-3-6 145 16,6-2-605-16</inkml:trace>
  <inkml:trace contextRef="#ctx0" brushRef="#br0" timeOffset="3693.26">4784 2326 639 0,'3'6'0'0,"-3"-6"127"15,0 0-127-15,18 0 128 0,8 0-128 0,-26 0 93 16,0 0-93-16,24 3 94 0,2-3-94 0,-26 0 60 16,0 0-60-16,21 0 61 0,0 0-61 0,-21 0 43 0,0 0-43 15,19 3 43-15,-3-3-43 0,-16 0 9 0,0 0-9 16,14 2 10-16,-2-2-10 0,-12 0-136 0,0 0 136 16,9 4-136-16,-2-4 136 0,7 0-683 0</inkml:trace>
  <inkml:trace contextRef="#ctx0" brushRef="#br0" timeOffset="4248.45">4836 2544 830 0,'7'0'0'0,"-7"0"108"0,0 0-108 0,21-9 109 15,10-1-109-15,-31 10 76 0,0 0-76 0,28-8 76 16,-2-4-76-16,-26 12 51 0,0 0-51 0,23-12 52 15,1-4-52-15,-24 16-7 0,0 0 7 0,21-15-6 0,-3-2 6 16,-18 17-121-16,0 0 121 0,17-19-121 0,-1 0 121 16,-16 19-122-16,0 0 122 0,12-14-121 0,-2-1 121 15,-10 15-111-15,0 0 111 0,9-7-110 0,-2 2 110 0,-7 5-43 16,0 0 43-16,5-4-43 0,-1 8 43 0,-4-4 0 16,0 0 0-16,3 15 1 0,-3 9-1 0,0-24 41 15,0 0-41-15,0 24 42 0,0 4-42 0,0-28 56 16,0 0-56-16,-3 32 56 0,-4 4-56 0,7-36 67 15,0 0-67-15,-5 38 67 0,-4 1-67 0,9-39 59 16,0 0-59-16,-5 33 60 0,-2-9-60 0,7-24 52 16,0 0-52-16,-2 22 53 0,-1-10-53 0,3-12 38 15,0 0-38-15,-4 12 39 0,4-9-39 0,0-3 27 0,0 0-27 16,0-3 27-16,7-12-27 0,-7 15 25 0,0 0-25 16,5-21 26-16,0-10-26 0,-5 31 14 0,0 0-14 15,7-32 15-15,2-3-15 0,-9 35 5 0,0 0-5 16,12-32 5-16,2-2-5 0,-14 34 3 0,0 0-3 0,12-28 4 15,2 4-4-15,-14 24 29 0,0 0-29 16,16-12 29-16,-4 5-29 0,-12 7 26 0,0 0-26 0,14 4 26 16,4 8-26-16,-18-12 15 0,0 0-15 0,15 19 15 15,3 5-15-15,-18-24 20 0,0 0-20 0,12 27 20 16,2 4-20-16,-14-31 33 0,0 0-33 0,12 32 34 16,-7-1-34-16,-5-31 18 0,0 0-18 0,7 28 18 15,-2-4-18-15,-5-24 11 0,0 0-11 0,4 18 11 16,-1-4-11-16,-3-14-71 0,0 0 71 0,0 10-70 15,0-1 70-15,0-9-145 0,0 0 145 0,-7-3-145 0,2-6 145 16,-7-3-769-16</inkml:trace>
  <inkml:trace contextRef="#ctx0" brushRef="#br0" timeOffset="4623.85">5141 2496 550 0,'7'0'0'0,"-7"0"0"16,0 0 0-16,28 0 0 0,21 0 0 0,-49 0 25 16,0 0-25-16,40 0 26 0,5-3-26 0,-45 3 0 15,0 0 0-15,35 0 0 0,1-4 0 0,-36 4 0 0,0 0 0 16,28-5 1-16,0-2-1 0,-28 7 5 0,0 0-5 16,21-3 6-16,-4 1-6 0,-17 2 22 0,0 0-22 15,13 0 23-15,1 0-23 0,-14 0 38 0,0 0-38 16,8 2 39-16,-4 1-39 0,-4-3 54 0,0 0-54 15,3 7 54-15,-1-2-54 0,-2-5 65 0,0 0-65 0,-2 10 65 16,-1 8-65-16,3-18 58 0,0 0-58 0,-4 22 59 16,-1 5-59-16,5-27 52 0,0 0-52 0,-3 29 53 15,-3 6-53-15,6-35 55 0,0 0-55 0,-3 32 56 16,3 4-56-16,0-36 32 0,0 0-32 0,3 31 33 16,-1-9-33-16,-2-22 16 0,0 0-16 0,7 21 17 15,2-2-17-15,-9-19 20 0,0 0-20 0,14 8 20 16,5-4-20-16,-19-4 0 0,0 0 0 0,19-4 0 15,5-4 0-15,-24 8-152 0,0 0 152 0,21-11-152 16,-3-1 152-16,24-8-757 0</inkml:trace>
  <inkml:trace contextRef="#ctx0" brushRef="#br0" timeOffset="4910.1">5488 2393 819 0,'1'-3'0'0,"-1"3"107"0,0 0-107 16,25-7 107-16,10-2-107 0,-35 9 109 0,0 0-109 16,36-8 109-16,-1 1-109 0,-35 7 69 0,0 0-69 15,35-5 70-15,-2 1-70 0,-33 4 22 0,0 0-22 16,26-3 22-16,-5 3-22 0,-21 0 20 0,0 0-20 15,16 3 20-15,-6-3-20 0,-10 0 0 0,0 0 0 16,7 4 0-16,-2-2 0 0,-5-2-95 0,0 0 95 0,0 6-95 16,-5 3 95-16,5-9-144 0,0 0 144 0,-17 15-144 15,-8 4 144-15,-13 17-651 0</inkml:trace>
  <inkml:trace contextRef="#ctx0" brushRef="#br0" timeOffset="5059.18">5472 2606 796 0,'0'0'0'0,"0"0"144"0,0 0-144 0,21 0 144 0,12 0-144 16,-33 0 105-16,0 0-105 0,30 0 105 0,1 0-105 15,-31 0 88-15,0 0-88 0,28 0 89 0,-6-4-89 0,-22 4-193 16,0 0 193-16,51-3-873 0,-102 6 873 16</inkml:trace>
  <inkml:trace contextRef="#ctx0" brushRef="#br0" timeOffset="6996.15">6317 1996 460 0,'0'0'0'0,"0"0"97"15,0 0-97-15,0 0 97 0,0 0-97 0,0 0 117 16,0 0-117-16,0 0 118 0,0 0-118 0,0 0 77 16,0 0-77-16,0 0 78 0,0 0-78 0,0 0 63 15,0 0-63-15,0 0 63 0,0 0-63 0,0 0 58 0,0 0-58 16,0 0 59-16,0 0-59 0,0 0 56 0,0 0-56 15,0 0 56-15,0 0-56 0,0 0 24 0,0 0-24 16,0 0 25-16,30 5-25 0,-30-5 37 0,0 0-37 16,24 3 37-16,2-3-37 0,-26 0 13 0,0 0-13 15,24 0 13-15,6-3-13 0,-30 3 41 0,0 0-41 16,30-5 42-16,-4-5-42 0,-26 10 32 0,0 0-32 0,26-6 32 16,-2-4-32-16,-24 10 32 0,0 0-32 0,21-5 32 15,-2-4-32-15,-19 9 38 0,0 0-38 0,20-3 38 16,-3 0-38-16,-17 3 8 0,0 0-8 0,21 0 8 15,-4 0-8-15,-17 0 32 0,0 0-32 0,21 0 32 16,-3 3-32-16,-18-3 1 0,0 0-1 0,12 0 1 16,-3 3-1-16,-9-3 11 0,0 0-11 0,8 0 11 15,1 2-11-15,-9-2 16 0,0 0-16 0,3 4 17 0,3-1-17 16,-6-3 8-16,0 0-8 0,3 3 8 0,-3 3-8 16,0-6 9-16,0 0-9 0,2 3 10 0,-2 0-10 15,0-3-1-15,0 0 1 0,0 4-1 0,0-4 1 16,0 0-103-16,0 0 103 0,0 0-102 0,-2 2 102 0,2-2-146 15,0 0 146-15,-9 3-146 0,-3 0 146 0,-5 1-1035 16</inkml:trace>
  <inkml:trace contextRef="#ctx0" brushRef="#br0" timeOffset="7656.45">6306 2217 863 0,'0'0'0'16,"0"0"118"-16,0 0-118 0,9-4 118 0,0-4-118 0,-9 8 108 15,0 0-108-15,5-4 108 0,0 1-108 0,-5 3 92 16,0 0-92-16,4-5 93 0,-4 5-93 0,0 0 42 16,0 0-42-16,0 0 42 0,0 0-42 0,0 0 22 15,0 0-22-15,0 0 22 0,7 0-22 0,-7 0 29 16,0 0-29-16,8 2 29 0,6-2-29 0,-14 0 29 16,0 0-29-16,21 3 29 0,4-3-29 0,-25 0 22 15,0 0-22-15,29 0 22 0,6 3-22 0,-35-3 40 16,0 0-40-16,35 4 41 0,3-1-41 0,-38-3 38 0,0 0-38 15,42 5 38-15,0-1-38 0,-42-4 33 0,0 0-33 16,38 0 34-16,1 0-34 0,-39 0 23 0,0 0-23 16,33 3 24-16,-2-3-24 0,-31 0 28 0,0 0-28 15,26 0 28-15,-5 5-28 0,-21-5 7 0,0 0-7 16,19 4 7-16,-1-1-7 0,-18-3 18 0,0 0-18 16,14 4 18-16,1-3-18 0,-15-1 8 0,0 0-8 0,9 4 8 15,0-1-8-15,-9-3 24 0,0 0-24 0,8 0 25 16,-4 4-25-16,-4-4 12 0,0 0-12 0,2 0 13 15,1 1-13-15,-3-1 18 0,0 0-18 0,0 0 18 16,0 4-18-16,0-4-25 0,0 0 25 0,0 0-24 16,0 0 24-16,0 0-211 0,0 0 211 0,0 3-211 15,-5 1 211-15,1 4-1253 0</inkml:trace>
  <inkml:trace contextRef="#ctx0" brushRef="#br0" timeOffset="9592.71">7538 2044 169 0,'0'0'0'0,"0"0"121"16,0 0-121-16,0 0 122 0,18-16-122 0,-18 16 125 15,0 0-125-15,8-5 126 0,-1-5-126 0,-7 10 107 16,0 0-107-16,9-5 107 0,0 1-107 0,-9 4 97 15,0 0-97-15,8-8 98 0,5 1-98 0,-13 7 97 16,0 0-97-16,13-5 97 0,3-2-97 0,-16 7 67 16,0 0-67-16,23-7 67 0,-2 5-67 0,-21 2 50 0,0 0-50 15,24-3 51-15,6 0-51 0,-30 3 39 0,0 0-39 16,28 0 39-16,5 0-39 0,-33 0 34 0,0 0-34 16,35 0 34-16,5 0-34 0,-40 0 32 0,0 0-32 15,38 3 32-15,5-3-32 0,-43 0 38 0,0 0-38 16,39 0 38-16,-1 0-38 0,-38 0 23 0,0 0-23 15,33 0 24-15,-7 0-24 0,-26 0 28 0,0 0-28 0,21 0 28 16,-3 0-28-16,-18 0 22 0,0 0-22 0,12 0 22 16,-3 3-22-16,-9-3 34 0,0 0-34 0,5 0 35 15,-2-3-35-15,-3 3 19 0,0 0-19 0,0 0 20 16,0 0-20-16,0 0 11 0,0 0-11 0,0 0 11 16,-3 0-11-16,3 0-71 0,0 0 71 0,0 0-70 15,-5 0 70-15,5 0-95 0,0 0 95 0,-6 0-1270 16,12 0 1270-16</inkml:trace>
  <inkml:trace contextRef="#ctx0" brushRef="#br0" timeOffset="10974.96">8930 1331 539 0,'0'0'0'0,"0"0"133"16,0 0-133-16,0 0 133 0,0 0-133 0,0 0 112 15,0 0-112-15,0 0 113 0,0 0-113 0,0 0 80 16,0 0-80-16,0 0 81 0,0 0-81 0,0 0 57 15,0 0-57-15,0 0 57 0,0 40-57 0,0-40 51 16,0 0-51-16,-5 30 51 0,-6 10-51 0,11-40 48 16,0 0-48-16,-14 39 48 0,-6 6-48 0,20-45 31 15,0 0-31-15,-27 39 31 0,-2 4-31 0,29-43 24 0,0 0-24 16,-28 32 25-16,0-1-25 0,28-31 9 0,0 0-9 16,-30 28 10-16,-6-4-10 0,36-24 18 0,0 0-18 15,-35 19 18-15,-3-7-18 0,38-12 8 0,0 0-8 16,-46 8 8-16,-2-4-8 0,48-4 3 0,0 0-3 15,-42 0 4-15,0-9-4 0,42 9 3 0,0 0-3 16,-35-15 3-16,6-4-3 0,29 19 1 0,0 0-1 16,-27-24 2-16,12 0-2 0,15 24-4 0,0 0 4 0,-12-24-4 15,8 0 4-15,4 24-9 0,0 0 9 0,4-19-8 16,8 7 8-16,-12 12-17 0,0 0 17 0,17-9-16 16,8 3 16-16,-25 6-34 0,0 0 34 0,29 3-33 15,9 0 33-15,-38-3 0 0,0 0 0 0,39 12 1 16,3 5-1-16,-42-17 5 0,0 0-5 0,38 19 6 15,0 2-6-15,-38-21 14 0,0 0-14 0,39 24 15 16,-1 2-15-16,-38-26 26 0,0 0-26 0,31 24 26 16,-1 0-26-16,-30-24 37 0,0 0-37 0,28 24 37 0,-2-2-37 15,-26-22 42-15,0 0-42 0,24 17 43 0,-1 2-43 16,-23-19 51-16,0 0-51 0,21 15 52 0,-7-3-52 16,-14-12 13-16,0 0-13 0,15 12 14 0,-2-3-14 0,-13-9 33 15,0 0-33-15,12 7 34 0,2 1-34 0,-14-8 18 16,0 0-18-16,12 9 18 0,-2-2-18 0,-10-7 5 15,0 0-5-15,13 3 5 0,-1-1-5 0,-12-2 8 16,0 0-8-16,12 3 9 0,-3-3-9 0,-9 0 8 16,0 0-8-16,8 0 8 0,-2 0-8 0,-6 0 3 15,0 0-3-15,3 0 3 0,1 0-3 0,-4 0 12 16,0 0-12-16,0 0 12 0,3 4-12 0,-3-4-2 16,0 0 2-16,0 0-1 0,0 0 1 0,0 0-74 0,0 0 74 15,0 0-74-15,0 0 74 0,0 0-179 0,0 0 179 16,0 0-178-16,-3 0 178 0,-1 3-1115 0</inkml:trace>
  <inkml:trace contextRef="#ctx0" brushRef="#br0" timeOffset="11845.03">9550 961 651 0,'0'0'0'0,"0"0"150"16,0 0-150-16,4-3 151 0,4 3-151 0,-8 0 149 15,0 0-149-15,4-4 150 0,1 3-150 0,-5 1 108 16,0 0-108-16,4-4 109 0,-3 4-109 0,-1 0 76 16,0 0-76-16,0 0 76 0,0 0-76 0,0 0 63 0,0 0-63 15,-5 5 64-15,-7 5-64 0,12-10 52 0,0 0-52 16,-17 21 52-16,-8 10-52 0,25-31 33 0,0 0-33 15,-26 27 33-15,-4 6-33 0,30-33 15 0,0 0-15 16,-31 34 16-16,-2-1-16 0,33-33 12 0,0 0-12 16,-30 30 12-16,4-6-12 0,26-24 9 0,0 0-9 0,-21 21 10 15,4-2-10-15,17-19 8 0,0 0-8 0,-12 12 8 16,3-5-8-16,9-7 1 0,0 0-1 0,-7 8 1 16,5-4-1-16,2-4-47 0,0 0 47 0,-3 0-46 15,-1 0 46-15,4 0-190 0,0 0 190 0,0-4-190 16,4-8 190-16,-4-3-1045 0</inkml:trace>
  <inkml:trace contextRef="#ctx0" brushRef="#br0" timeOffset="12190.8">9172 961 942 0,'0'0'0'0,"0"0"154"16,0 0-154-16,9 0 154 0,12 3-154 0,-21-3 114 15,0 0-114-15,12 0 114 0,-3 0-114 0,-9 0 81 16,0 0-81-16,8 2 82 0,1 5-82 0,-9-7 62 16,0 0-62-16,12 15 62 0,2 9-62 0,-14-24 45 15,0 0-45-15,18 24 45 0,6 7-45 0,-24-31 32 16,0 0-32-16,24 29 32 0,4 2-32 0,-28-31 23 16,0 0-23-16,30 28 24 0,1-1-24 0,-31-27 25 15,0 0-25-15,28 24 26 0,0-5-26 0,-28-19 14 0,0 0-14 16,23 15 15-16,-4-3-15 0,-19-12 18 0,0 0-18 15,17 12 19-15,-6-3-19 0,-11-9 24 0,0 0-24 16,8 7 25-16,-1-2-25 0,-7-5 13 0,0 0-13 16,4 3 13-16,-2 1-13 0,-2-4 1 0,0 0-1 15,0 0 2-15,0 0-2 0,0 0-71 0,0 0 71 0,-2-7-70 16,2-2 70-16,0 9-213 0,0 0 213 0,-4-12-213 16,4-7 213-16,0-13-1083 0</inkml:trace>
  <inkml:trace contextRef="#ctx0" brushRef="#br0" timeOffset="12535.79">9421 954 897 0,'0'0'0'16,"0"0"138"-16,0 0-138 0,2 4 138 0,2-1-138 0,-4-3 125 15,0 0-125-15,3 3 125 0,-1-3-125 0,-2 0 104 16,0 0-104-16,0 9 105 0,-2 3-105 0,2-12 40 16,0 0-40-16,-3 24 41 0,-3 10-41 0,6-34 22 15,0 0-22-15,-3 36 23 0,-4 7-23 0,7-43 35 16,0 0-35-16,-2 41 36 0,-1 5-36 0,3-46 5 16,0 0-5-16,-4 40 5 0,4-4-5 0,0-36 11 0,0 0-11 15,0 27 11-15,0-3-11 0,0-24 34 0,0 0-34 16,0 19 34-16,0-3-34 0,0-16 9 0,0 0-9 15,0 8 9-15,0-1-9 0,0-7-2 0,0 0 2 16,0 0-2-16,-2 0 2 0,2 0-92 0,0 0 92 16,-7-10-91-16,2-4 91 0,5 14-178 0,0 0 178 15,-3-22-177-15,-6-6 177 0,-3-20-950 0</inkml:trace>
  <inkml:trace contextRef="#ctx0" brushRef="#br0" timeOffset="12807.32">9223 1091 751 0,'3'4'0'0,"-3"-4"117"0,0 0-117 0,2 5 117 16,1 2-117-16,-3-7 130 0,0 0-130 0,4 3 131 15,5-3-131-15,-9 0 130 0,0 0-130 0,10 0 130 0,6 0-130 16,-16 0 104-16,0 0-104 0,22 2 105 0,6 1-105 16,-28-3 72-16,0 0-72 0,30 0 72 0,5 4-72 15,-35-4 47-15,0 0-47 0,29 3 47 0,-2-1-47 16,-27-2 32-16,0 0-32 0,27 3 33 0,-4 1-33 0,-23-4 22 15,0 0-22-15,21 3 22 0,-7 1-22 0,-14-4 25 16,0 0-25-16,12 1 26 0,-3 3-26 0,-9-4-2 16,0 0 2-16,7 3-1 0,-7 1 1 0,0-4-184 15,0 0 184-15,1 5-184 0,-1-5 184 0,0 0-135 16,0 0 135-16,-1 3-135 0,-6 1 135 0,-2 4-1011 16</inkml:trace>
  <inkml:trace contextRef="#ctx0" brushRef="#br0" timeOffset="13451.39">8242 2256 483 0,'0'0'0'0,"0"0"149"0,0 0-149 15,14-3 150-15,10-2-150 0,-24 5 186 0,0 0-186 16,26-4 186-16,7-4-186 0,-33 8 136 0,0 0-136 16,39-4 137-16,4 4-137 0,-43 0 72 0,0 0-72 15,46 0 72-15,6 0-72 0,-52 0 43 0,0 0-43 16,54 0 44-16,5 0-44 0,-59 0 28 0,0 0-28 16,61 4 28-16,5-3-28 0,-66-1 54 0,0 0-54 15,65 4 55-15,3-4-55 0,-68 0 18 0,0 0-18 0,71 0 19 16,8 0-19-16,-79 0 23 0,0 0-23 0,57 0 24 15,-17 0-24-15,-40 0 15 0,0 0-15 0,37 0 15 16,-11 3-15-16,-26-3 34 0,0 0-34 0,21 0 35 16,-4 4-35-16,-17-4 10 0,0 0-10 0,9 0 11 15,-2 1-11-15,-7-1-2 0,0 0 2 0,5 4-2 16,-5-4 2-16,0 0-109 0,0 0 109 0,-9 7-108 16,-6-2 108-16,15-5-198 0,0 0 198 0,-14 10-197 0,-4 2 197 15,-11 9-949-15</inkml:trace>
  <inkml:trace contextRef="#ctx0" brushRef="#br0" timeOffset="14681.92">8552 3430 785 0,'0'0'0'0,"2"-5"0"0,1-6 0 0,-3 11 148 15,0 0-148-15,4-12 149 0,4-3-149 0,-8 15 133 16,0 0-133-16,9-21 133 0,0-3-133 0,-9 24 111 0,0 0-111 15,9-31 112-15,3-1-112 0,-12 32 78 0,0 0-78 16,8-38 79-16,-1 2-79 0,-7 36 63 0,0 0-63 16,6-43 64-16,-3 2-64 0,-3 41 54 0,0 0-54 15,2-46 54-15,-4-5-54 0,2 51 50 0,0 0-50 16,-3-48 50-16,-3-2-50 0,6 50 37 0,0 0-37 16,-3-45 37-16,-1-1-37 0,4 46 26 0,0 0-26 15,0-43 26-15,0 2-26 0,0 41 26 0,0 0-26 0,4-31 26 16,-4 4-26-16,0 27 8 0,0 0-8 0,3-24 8 15,4 2-8-15,-7 22 10 0,0 0-10 0,11-21 11 16,-1 2-11-16,-10 19 1 0,0 0-1 0,16-17 1 16,1 2-1-16,-17 15 8 0,0 0-8 0,21-12 8 15,2 0-8-15,-23 12 13 0,0 0-13 0,31-7 14 16,6 2-14-16,-37 5 8 0,0 0-8 0,40-4 9 16,7 8-9-16,-47-4 16 0,0 0-16 0,35 5 17 15,-2 2-17-15,-33-7 8 0,0 0-8 0,30 12 8 0,-4 8-8 16,-26-20 3-16,0 0-3 0,17 16 4 0,-5-1-4 15,-12-15 13-15,0 0-13 0,9 12 13 0,-9 0-13 16,0-12 14-16,0 0-14 0,-5 16 15 0,-7 4-15 0,12-20 8 16,0 0-8-16,-13 16 9 0,-4-1-9 0,17-15 16 15,0 0-16-15,-21 9 17 0,-2 1-17 0,23-10 1 16,0 0-1-16,-20 5 1 0,-5-5-1 0,25 0 3 16,0 0-3-16,-24 0 4 0,5-5-4 0,19 5 2 15,0 0-2-15,-20-4 2 0,10 1-2 0,10 3 0 16,0 0 0-16,-10-9 0 0,8 3 0 0,2 6-1 15,0 0 1-15,0-4-1 0,9 2 1 0,-9 2 0 0,0 0 0 16,13 0 0-16,8 6 0 0,-21-6-2 16,0 0 2-16,25 10-1 0,6 4 1 0,-31-14-26 0,0 0 26 15,30 18-25-15,3 3 25 0,-33-21-2 0,0 0 2 16,29 26-2-16,1 6 2 0,-30-32-14 0,0 0 14 16,24 28-13-16,-3 2 13 0,-21-30-1 0,0 0 1 15,20 28-1-15,-5-4 1 0,-15-24 0 0,0 0 0 16,12 24 0-16,-1-4 0 0,-11-20 5 0,0 0-5 15,7 19 5-15,-2-7-5 0,-5-12 4 0,0 0-4 0,4 12 4 16,-1-5-4-16,-3-7 13 0,0 0-13 0,-3 9 13 16,-3-2-13-16,6-7 33 0,0 0-33 0,-10 5 33 15,-4 2-33-15,14-7 4 0,0 0-4 0,-18 0 5 16,-8 0-5-16,26 0 5 0,0 0-5 0,-28-7 5 16,-3-9-5-16,31 16 14 0,0 0-14 0,-30-17 15 15,-3-2-15-15,33 19 0 0,0 0 0 0,-26-20 0 16,2 1 0-16,24 19 0 0,0 0 0 0,-18-19 0 15,6 2 0-15,12 17 0 0,0 0 0 0,-8-12 0 0,2 0 0 16,6 12 0-16,0 0 0 0,-3-7 1 0,6 4-1 0,-3 3 0 16,0 0 0-16,6 0 0 0,2 0 0 0,-8 0-126 15,0 0 126-15,7 0-126 0,7 6 126 0,-14-6-117 16,0 0 117-16,21 6-1541 0,-42-12 1541 0</inkml:trace>
  <inkml:trace contextRef="#ctx0" brushRef="#br0" timeOffset="19787.16">13174 1564 494 0,'0'0'0'0,"0"0"72"0,0 0-72 0,0 0 73 16,21-31-73-16,-21 31 86 0,0 0-86 0,8-13 86 16,5-6-86-16,-13 19 68 0,0 0-68 0,10-12 69 15,-1 0-69-15,-9 12 45 0,0 0-45 0,9-7 46 0,-2 2-46 16,-7 5 49-16,0 0-49 0,5 0 49 0,-2 3-49 15,-3-3 47-15,0 0-47 0,0 17 48 0,-3 11-48 0,3-28 30 16,0 0-30-16,-5 36 30 0,-4 6-30 0,9-42 34 16,0 0-34-16,-14 55 34 0,-5 5-34 0,19-60 43 15,0 0-43-15,-23 65 44 0,-3 7-44 0,26-72 9 16,0 0-9-16,-37 88 9 0,-8 9-9 0,45-97 22 16,0 0-22-16,-47 86 23 0,-2-11-23 0,49-75 7 15,0 0-7-15,-38 64 8 0,7-13-8 0,31-51 3 16,0 0-3-16,-20 34 4 0,12-22-4 0,8-12 0 15,0 0 0-15,-9 16 1 0,5-11-1 0,4-5 0 16,0 0 0-16,2 7 0 0,5-7 0 0,-7 0-60 0,0 0 60 16,9-7-60-16,7-8 60 0,-16 15-182 0,0 0 182 15,17-18-181-15,2-4 181 0,18-17-683 0</inkml:trace>
  <inkml:trace contextRef="#ctx0" brushRef="#br0" timeOffset="20733.48">13156 1571 449 0,'0'0'0'0,"0"0"107"0,0 0-107 16,6 2 107-16,1 1-107 0,-7-3 85 0,0 0-85 15,7 7 86-15,0-2-86 0,-7-5 60 0,0 0-60 16,14 19 61-16,5 12-61 0,-19-31 34 0,0 0-34 16,19 36 34-16,9 7-34 0,-28-43 33 0,0 0-33 15,26 51 33-15,3 9-33 0,-29-60 21 0,0 0-21 16,34 62 21-16,-5 1-21 0,-29-63 18 0,0 0-18 0,38 79 18 15,1 8-18-15,-39-87 27 0,0 0-27 0,29 74 27 16,-2-7-27-16,-27-67 20 0,0 0-20 0,14 44 20 16,-8-16-20-16,-6-28 17 0,0 0-17 0,6 30 17 15,-3-9-17-15,-3-21 18 0,0 0-18 0,4 19 18 16,-4-4-18-16,0-15 15 0,0 0-15 0,0 12 15 16,0-3-15-16,0-9 9 0,0 0-9 0,-4 3 10 15,4 1-10-15,0-4-56 0,0 0 56 0,-5-7-55 16,1-9 55-16,4 16-131 0,0 0 131 0,-8-15-130 0,-8-6 130 15,-7-15-664-15</inkml:trace>
  <inkml:trace contextRef="#ctx0" brushRef="#br0" timeOffset="21063.34">12933 2147 729 0,'0'0'0'0,"0"0"114"0,0 0-114 15,21-6 115-15,12 0-115 0,-33 6 106 0,0 0-106 16,34-9 107-16,4-1-107 0,-38 10 57 0,0 0-57 16,40-9 57-16,5 4-57 0,-45 5 19 0,0 0-19 15,42-7 20-15,5 2-20 0,-47 5 30 0,0 0-30 16,44 0 30-16,1-3-30 0,-45 3 52 0,0 0-52 15,40 0 52-15,-2 3-52 0,-38-3 27 0,0 0-27 0,30 2 27 16,-6 1-27-16,-24-3 29 0,0 0-29 0,18 4 29 16,-3-1-29-16,-15-3 39 0,0 0-39 0,13 0 39 15,-6 2-39-15,-7-2-11 0,0 0 11 0,7 3-10 16,-7-3 10-16,0 0-166 0,0 0 166 0,0 0-165 16,0 0 165-16,0 0-894 0</inkml:trace>
  <inkml:trace contextRef="#ctx0" brushRef="#br0" timeOffset="21677.48">13951 2241 908 0,'0'0'0'0,"0"0"117"0,0 0-117 16,0-5 117-16,0-2-117 0,0 7 110 0,0 0-110 15,0-4 110-15,0-1-110 0,0 5 60 0,0 0-60 16,0 0 60-16,0 0-60 0,0 0 45 0,0 0-45 15,0 0 46-15,-4 5-46 0,4-5 35 0,0 0-35 0,-1 7 35 16,-6 9-35-16,7-16 1 0,0 0-1 0,-6 17 1 16,-2 5-1-16,8-22 12 0,0 0-12 0,-9 29 13 15,-3 9-13-15,12-38 8 0,0 0-8 0,-9 29 9 16,2 2-9-16,7-31 3 0,0 0-3 0,-2 24 3 16,-1 0-3-16,3-24 6 0,0 0-6 0,0 22 7 15,0-1-7-15,0-21 7 0,0 0-7 0,3 18 7 16,3-2-7-16,-6-16 0 0,0 0 0 0,8 14 1 15,5-1-1-15,-13-13 13 0,0 0-13 0,13 9 14 16,3-4-14-16,-16-5 3 0,0 0-3 0,18 3 4 0,2-6-4 16,-20 3 2-16,0 0-2 0,18-2 3 0,3 2-3 15,-21 0 18-15,0 0-18 0,21-3 19 0,1-1-19 16,-22 4 13-16,0 0-13 0,25 0 14 0,-4-3-14 0,-21 3 4 16,0 0-4-16,24-2 5 0,2 2-5 0,-26 0 14 15,0 0-14-15,21 0 15 0,-2 0-15 0,-19 0 14 16,0 0-14-16,16 2 15 0,-4 1-15 0,-12-3 24 15,0 0-24-15,9 0 25 0,-4 4-25 0,-5-4 13 16,0 0-13-16,7 3 13 0,-5 2-13 0,-2-5 18 16,0 0-18-16,0 4 19 0,-2-4-19 0,2 0-124 15,0 0 124-15,-7 3-123 0,-3 2 123 0,10-5-133 16,0 0 133-16,-16 7-1094 0,32-14 1094 0</inkml:trace>
  <inkml:trace contextRef="#ctx0" brushRef="#br0" timeOffset="22549.77">14620 1895 987 0,'0'0'0'0,"0"0"86"15,0 0-86-15,0 0 86 0,43 3-86 0,-43-3 79 16,0 0-79-16,25 0 79 0,4-3-79 0,-29 3 57 16,0 0-57-16,37-5 57 0,5 1-57 0,-42 4 4 15,0 0-4-15,43-3 5 0,6-2-5 0,-49 5 27 16,0 0-27-16,51-4 27 0,4-3-27 0,-55 7 36 0,0 0-36 16,60-5 37-16,-1-2-37 0,-59 7 31 0,0 0-31 15,56-8 31-15,-2 1-31 0,-54 7 8 0,0 0-8 16,45-5 8-16,-9 1-8 0,-36 4 42 0,0 0-42 15,30 0 43-15,-9-3-43 0,-21 3 6 0,0 0-6 16,17 0 6-16,-8 3-6 0,-9-3 11 0,0 0-11 16,7 0 11-16,-5 0-11 0,-2 0-3 0,0 0 3 0,0 0-3 15,-5 7 3-15,5-7-190 0,0 0 190 0,-20 5-190 16,-7 2 190-16,-20 7-926 0</inkml:trace>
  <inkml:trace contextRef="#ctx0" brushRef="#br0" timeOffset="23345.46">16184 1304 483 0,'-2'3'0'0,"2"-3"54"16,0 0-54-16,-8 17 54 0,-3 6-54 0,11-23 70 15,0 0-70-15,-14 35 71 0,-1 12-71 0,15-47 52 16,0 0-52-16,-18 51 53 0,1 9-53 0,17-60 35 16,0 0-35-16,-23 70 35 0,-3 13-35 0,26-83 50 0,0 0-50 15,-31 99 51-15,-4 14-51 0,35-113 36 0,0 0-36 16,-31 103 36-16,3-4-36 0,28-99 34 0,0 0-34 15,-25 82 35-15,6-10-35 0,19-72 33 0,0 0-33 16,-17 50 33-16,8-23-33 0,9-27 38 0,0 0-38 16,-7 18 38-16,5-15-38 0,2-3 15 0,0 0-15 15,2-9 15-15,3-13-15 0,-5 22 21 0,0 0-21 0,7-32 21 16,5-11-21-16,-12 43-16 0,0 0 16 0,9-55-15 16,3-8 15-16,-12 63-96 0,0 0 96 0,18-86-96 15,-1-13 96-15,-17 99-128 0,0 0 128 0,14-95-128 16,2 1 128-16,15-96-571 0</inkml:trace>
  <inkml:trace contextRef="#ctx0" brushRef="#br0" timeOffset="23600.84">16048 1446 617 0,'0'0'0'0,"0"0"113"0,0 0-113 0,11-5 114 15,6-2-114-15,-17 7 101 0,0 0-101 0,18-4 101 0,-1 4-101 16,-17 0 82-16,0 0-82 0,23 16 83 0,5 8-83 16,-28-24 54-16,0 0-54 0,29 34 55 0,1 11-55 15,-30-45 25-15,0 0-25 0,31 58 26 0,2 14-26 0,-33-72 18 16,0 0-18-16,37 89 19 0,6 17-19 0,-43-106 17 15,0 0-17-15,35 91 17 0,2-4-17 0,-37-87 34 16,0 0-34-16,26 74 34 0,-9-11-34 0,-17-63 10 16,0 0-10-16,13 43 11 0,-13-15-11 0,0-28 20 15,0 0-20-15,0 27 20 0,-6-6-20 0,6-21 33 16,0 0-33-16,-8 15 34 0,-5 0-34 0,13-15-14 16,0 0 14-16,-17 9-13 0,-4-9 13 0,21 0-189 15,0 0 189-15,-24-3-188 0,-2-6 188 0,26 9-159 0,0 0 159 16,-30-24-158-16,-5-12 158 0,-28-22-589 0</inkml:trace>
  <inkml:trace contextRef="#ctx0" brushRef="#br0" timeOffset="23856.06">15836 1922 863 0,'7'0'0'0,"-7"0"112"0,0 0-112 0,29 4 112 16,18 1-112-16,-47-5 107 0,0 0-107 0,53 7 107 16,13 1-107-16,-66-8 86 0,0 0-86 0,77 10 87 15,11 2-87-15,-88-12 17 0,0 0-17 0,77 12 17 0,-7-3-17 16,-70-9 16-16,0 0-16 0,54 3 17 0,-18 1-17 16,-36-4 25-16,0 0-25 0,32 0 26 0,-8 2-26 15,-24-2-48-15,0 0 48 0,19 0-48 0,-3-2 48 0,-16 2-150 16,0 0 150-16,7 0-149 0,-2-4 149 0,9-2-801 15</inkml:trace>
  <inkml:trace contextRef="#ctx0" brushRef="#br0" timeOffset="24321.22">16796 2153 606 0,'0'0'0'0,"0"0"118"0,0 0-118 16,5-3 118-16,5 3-118 0,-10 0 106 0,0 0-106 15,6-3 107-15,1 3-107 0,-7 0 79 0,0 0-79 16,0 3 79-16,1 6-79 0,-1-9 60 0,0 0-60 0,-1 10 60 16,-5 7-60-16,6-17 46 0,0 0-46 0,-7 19 46 15,-1 8-46-15,8-27 30 0,0 0-30 0,-9 24 30 16,0 4-30-16,9-28 25 0,0 0-25 0,-7 24 26 15,2 0-26-15,5-24 15 0,0 0-15 0,-3 22 15 16,1 2-15-16,2-24 1 0,0 0-1 0,2 17 2 16,5 2-2-16,-7-19 11 0,0 0-11 0,8 12 11 15,10-4-11-15,-18-8 8 0,0 0-8 0,21 7 8 16,8-7-8-16,-29 0 3 0,0 0-3 0,30-3 3 16,8-1-3-16,-38 4 37 0,0 0-37 0,38-5 37 0,4-2-37 15,-42 7 25-15,0 0-25 0,39-5 26 0,-1 2-26 0,-38 3 25 16,0 0-25-16,31-4 26 0,-1 1-26 0,-30 3 26 15,0 0-26-15,24-2 26 0,-10 2-26 0,-14 0 22 16,0 0-22-16,12 0 23 0,-3 2-23 0,-9-2 16 16,0 0-16-16,7 3 17 0,-7-3-17 0,0 0 5 15,0 0-5-15,0 0 5 0,-5 0-5 0,5 0-68 16,0 0 68-16,-5 0-68 0,-1 4 68 0,6-4-139 16,0 0 139-16,-10 7-1129 0,20-14 1129 0</inkml:trace>
  <inkml:trace contextRef="#ctx0" brushRef="#br1" timeOffset="43447.54">17275 2326 270 0,'0'0'0'0,"0"0"93"0,0 0-93 0,8-6 93 16,8-3-93-16,-16 9 119 0,0 0-119 0,9-3 119 16,-4-1-119-16,-5 4 114 0,0 0-114 0,7-3 115 15,-3 1-115-15,-4 2 96 0,0 0-96 0,10 0 97 16,6 0-97-16,-16 0 92 0,0 0-92 0,15 0 93 16,8-3-93-16,-23 3 83 0,0 0-83 0,24 0 84 15,6 3-84-15,-30-3 75 0,0 0-75 0,30 0 76 16,1 2-76-16,-31-2 74 0,0 0-74 0,30 3 74 0,-1 1-74 15,-29-4 50-15,0 0-50 0,23 3 50 0,-4-3-50 16,-19 0 33-16,0 0-33 0,17 3 34 0,-8-3-34 16,-9 0 33-16,0 0-33 0,7 0 34 0,-2 0-34 0,-5 0 7 15,0 0-7-15,0 0 7 0,0 0-7 0,0 0-48 16,0 0 48-16,-7 0-48 0,-3 0 48 0,10 0-185 16,0 0 185-16,-9 0-184 0,-1-3 184 0,-9 3-1057 15</inkml:trace>
  <inkml:trace contextRef="#ctx0" brushRef="#br1" timeOffset="43868.45">17897 2193 337 0,'0'0'0'0,"0"0"167"0,0 0-167 0,0 0 168 16,3-7-168-16,-3 7 155 0,0 0-155 0,0 0 155 16,5-3-155-16,-5 3 130 0,0 0-130 0,0 0 131 15,0 0-131-15,0 0 92 0,0 0-92 0,0 0 92 16,0 0-92-16,0 0 58 0,0 0-58 0,0 6 58 0,0 3-58 15,0-9 58-15,0 0-58 0,0 19 58 0,-3 5-58 16,3-24 44-16,0 0-44 0,-2 31 44 0,-1 8-44 16,3-39 18-16,0 0-18 0,-4 33 19 0,4-3-19 15,0-30 37-15,0 0-37 0,-3 31 38 0,1-7-38 0,2-24 6 16,0 0-6-16,-2 24 6 0,2-5-6 0,0-19 11 16,0 0-11-16,0 12 11 0,0 0-11 0,0-12 1 15,0 0-1-15,0 5 1 0,2-1-1 0,-2-4-68 16,0 0 68-16,5-4-67 0,4-4 67 0,-9 8-212 15,0 0 212-15,9-9-212 0,3-3 212 0,9-10-889 16</inkml:trace>
  <inkml:trace contextRef="#ctx0" brushRef="#br1" timeOffset="44169.92">18090 2256 919 0,'0'0'0'0,"0"0"180"0,0 0-180 0,2 9 180 16,1 3-180-16,-3-12 118 0,0 0-118 0,6 15 118 15,-5 1-118-15,-1-16 85 0,0 0-85 0,0 27 85 16,0 4-85-16,0-31 47 0,0 0-47 0,-1 27 47 16,-6-3-47-16,7-24 36 0,0 0-36 0,-6 24 36 15,3 0-36-15,3-24 15 0,0 0-15 0,-4 24 16 16,3-5-16-16,1-19 31 0,0 0-31 0,0 12 31 15,-4 0-31-15,4-12 5 0,0 0-5 0,0 7 5 0,0-5-5 16,0-2 0-16,0 0 0 0,0 0 0 0,4-9 0 16,-4 9-72-16,0 0 72 0,0-12-72 0,1-3 72 15,-1 15-90-15,0 0 90 0,2-19-89 0,3-5 89 16,-1-17-1141-16</inkml:trace>
  <inkml:trace contextRef="#ctx0" brushRef="#br1" timeOffset="44964.4">18127 2244 673 0,'0'0'0'0,"0"0"175"0,0 0-175 0,5 0 176 16,4 0-176-16,-9 0 128 0,0 0-128 0,10 0 128 15,4 0-128-15,-14 0 95 0,0 0-95 0,14 4 96 16,2 1-96-16,-16-5 43 0,0 0-43 0,17 7 43 16,0 1-43-16,-17-8 20 0,0 0-20 0,18 12 20 15,-2 0-20-15,-16-12 36 0,0 0-36 0,15 16 36 16,3 2-36-16,-18-18 5 0,0 0-5 0,12 18 5 15,-3-6-5-15,-9-12 11 0,0 0-11 0,5 15 11 16,-3 0-11-16,-2-15 34 0,0 0-34 0,-2 16 34 0,-5-1-34 16,7-15 4-16,0 0-4 0,-14 16 4 0,-7-4-4 15,21-12 10-15,0 0-10 0,-21 12 10 0,-2 0-10 0,23-12 4 16,0 0-4-16,-20 8 4 0,-7-1-4 0,27-7-81 16,0 0 81-16,-24 5-80 0,0-5 80 0,24 0-198 15,0 0 198-15,-23 0-198 0,0-3 198 0,-22 1-827 16</inkml:trace>
  <inkml:trace contextRef="#ctx0" brushRef="#br1" timeOffset="45235.36">17926 1968 1211 0,'0'0'0'0,"0"0"166"0,0 0-166 0,6 6 166 16,1 4-166-16,-7-10 129 0,0 0-129 0,5 5 130 15,-2-2-130-15,-3-3 83 0,0 0-83 0,0 0 83 16,0 4-83-16,0-4-176 0,0 0 176 0,0 5-1261 15,0-10 1261-15</inkml:trace>
  <inkml:trace contextRef="#ctx0" brushRef="#br1" timeOffset="47051.01">12754 2914 539 0,'0'0'0'0,"0"0"0"16,0 0 0-16,0 0 49 0,0 0-49 0,0 0 49 15,0 0-49-15,0 0 61 0,0 0-61 0,0 0 61 16,0 0-61-16,0 0 44 0,0 0-44 0,0 0 45 16,0 0-45-16,0 0 20 0,0 0-20 0,0 0 20 15,26 7-20-15,-26-7 31 0,0 0-31 0,37 0 31 16,10 0-31-16,-47 0 11 0,0 0-11 0,59 0 11 15,5 0-11-15,-64 0 12 0,0 0-12 0,82-4 12 16,14 1-12-16,-96 3 25 0,0 0-25 0,127-5 26 16,27 1-26-16,-154 4 6 0,0 0-6 0,158 0 6 15,15 0-6-15,-173 0 16 0,0 0-16 0,177 4 17 16,3-4-17-16,-180 0 8 0,0 0-8 0,193 0 9 0,11 0-9 16,-204 0 15-16,0 0-15 0,200-7 16 0,4-2-16 15,-204 9 8-15,0 0-8 0,200-12 9 0,3 0-9 16,-203 12 24-16,0 0-24 0,196-15 25 0,0-4-25 0,-196 19 6 15,0 0-6-15,189-17 7 0,-2 3-7 0,-187 14 9 16,0 0-9-16,179-8 10 0,-1 3-10 0,-178 5 15 16,0 0-15-16,157 0 16 0,-9 0-16 0,-148 0 3 15,0 0-3-15,137 8 4 0,-11 4-4 0,-126-12 2 16,0 0-2-16,115 12 3 0,-18 0-3 0,-97-12 10 16,0 0-10-16,101 12 11 0,-1-1-11 0,-100-11 0 15,0 0 0-15,92 1 1 0,-10-1-1 0,-82 0 8 0,0 0-8 16,80-1 8-16,-3-3-8 0,-77 4 8 0,0 0-8 15,68-3 8-15,-6-1-8 0,-62 4 14 0,0 0-14 16,44-5 15-16,-16 2-15 0,-28 3 8 0,0 0-8 0,17-4 9 16,-13 1-9-16,-4 3-1 0,0 0 1 0,-5-2-1 15,-11-1 1-15,16 3-96 0,0 0 96 0,-30 3-96 16,-10-1 96-16,-30 5-807 0</inkml:trace>
  <inkml:trace contextRef="#ctx0" brushRef="#br1" timeOffset="47832.1">14977 3264 1334 0,'0'0'0'0,"0"0"0"15,0 0 0-15,0 0-1 0,0 0 1 0,0 0-1 16,0 0 1-16,0 0 32 0,0 0-32 0,0 0 33 15,0 0-33-15,0 0 6 0,0 0-6 0,-9 23 7 16,-3 17-7-16,12-40 0 0,0 0 0 0,-16 46 0 16,-1 14 0-16,17-60-5 0,0 0 5 0,-23 67-5 15,-1 8 5-15,24-75 1 0,0 0-1 0,-37 83 2 16,-3 11-2-16,40-94 10 0,0 0-10 0,-36 72 11 16,4-14-11-16,32-58 4 0,0 0-4 0,-17 36 5 0,6-17-5 15,11-19 8-15,0 0-8 0,-10 7 8 0,1-11-8 16,9 4 13-16,0 0-13 0,0-19 14 0,0-17-14 0,0 36 1 15,0 0-1-15,9-42 1 0,3-13-1 0,-12 55 8 16,0 0-8-16,19-64 9 0,6-2-9 0,-25 66 14 16,0 0-14-16,33-86 15 0,2-10-15 0,-35 96 0 15,0 0 0-15,35-79 0 0,1 5 0 0,-36 74 1 16,0 0-1-16,26-44 1 0,-8 22-1 0,-18 22 0 16,0 0 0-16,19-12 1 0,-2 15-1 0,-17-3 3 15,0 0-3-15,18 21 3 0,1 16-3 0,-19-37 5 16,0 0-5-16,19 48 6 0,-2 11-6 0,-17-59 22 0,0 0-22 15,21 78 23-15,0 13-23 0,-21-91 2 0,0 0-2 16,21 79 3-16,-2 0-3 0,-19-79 13 0,0 0-13 16,12 51 13-16,-5-20-13 0,-7-31 24 0,0 0-24 15,6 33 25-15,-3-13-25 0,-3-20 12 0,0 0-12 16,2 19 13-16,-2-7-13 0,0-12-60 0,0 0 60 16,-2 7-59-16,2-2 59 0,0-5-142 0,0 0 142 0,-16-3-141 15,-4-9 141-15,-15-2-874 0</inkml:trace>
  <inkml:trace contextRef="#ctx0" brushRef="#br1" timeOffset="48027.09">14811 3670 819 0,'0'0'0'0,"18"3"0"0,11 2 0 16,-29-5 96-16,0 0-96 0,32 7 96 0,10-4-96 15,-42-3 78-15,0 0-78 0,45 6 79 0,4-3-79 16,-49-3 39-16,0 0-39 0,50 7 40 0,4-6-40 0,-54-1-174 16,0 0 174-16,47 7-173 0,4-2 173 0,46 7-572 15</inkml:trace>
  <inkml:trace contextRef="#ctx0" brushRef="#br1" timeOffset="49363.65">15501 3815 1054 0,'0'0'0'0,"0"0"0"16,2 4 0-16,-2-4-2 0,0 0 2 0,0 0-1 15,5 0 1-15,-5 0 39 0,0 0-39 0,0 0 40 16,4 0-40-16,-4 0 18 0,0 0-18 0,0 0 19 0,0 0-19 15,0 0 0-15,0 0 0 0,-4 3 1 0,-3 6-1 16,7-9 1-16,0 0-1 0,-8 15 1 0,-3 6-1 16,11-21 1-16,0 0-1 0,-16 22 2 0,-1 7-2 0,17-29 1 15,0 0-1-15,-17 27 1 0,-1 4-1 0,18-31 0 16,0 0 0-16,-17 24 1 0,1 4-1 0,16-28 0 16,0 0 0-16,-14 18 1 0,4 3-1 0,10-21 0 15,0 0 0-15,-9 15 1 0,4 1-1 0,5-16-2 16,0 0 2-16,0 15-2 0,7-1 2 0,-7-14-3 15,0 0 3-15,14 10-2 0,1-1 2 0,-15-9 0 16,0 0 0-16,23 3 1 0,7-6-1 0,-30 3 13 0,0 0-13 16,31 0 14-16,6-5-14 0,-37 5 27 0,0 0-27 15,31-4 27-15,6 1-27 0,-37 3 13 0,0 0-13 16,26 0 13-16,-2 0-13 0,-24 0 29 0,0 0-29 16,17 0 29-16,-3 3-29 0,-14-3 28 0,0 0-28 15,11 0 28-15,-6 4-28 0,-5-4-10 0,0 0 10 16,2 5-10-16,-4-2 10 0,2-3-138 0,0 0 138 0,-5 5-138 15,-6 2 138-15,-3 9-727 0</inkml:trace>
  <inkml:trace contextRef="#ctx0" brushRef="#br1" timeOffset="50654.6">15940 4043 964 0,'0'0'0'16,"9"0"0"-16,0-3 0 0,-9 3 95 0,0 0-95 0,14-4 95 15,3-1-95-15,-17 5 68 0,0 0-68 0,21-7 69 16,3-1-69-16,-24 8 83 0,0 0-83 0,25-4 84 16,3-1-84-16,-28 5 34 0,0 0-34 0,28-3 34 15,-6-1-34-15,-22 4 34 0,0 0-34 0,18 0 35 16,-3 4-35-16,-15-4 9 0,0 0-9 0,9 0 10 15,-4 3-10-15,-5-3-2 0,0 0 2 0,4 5-2 16,-1-1 2-16,-3-4-104 0,0 0 104 0,-3 3-104 0,-1 6 104 16,4-9-180-16,0 0 180 0,-5 8-180 0,-4 4 180 15,-5 10-677-15</inkml:trace>
  <inkml:trace contextRef="#ctx0" brushRef="#br1" timeOffset="50940.45">16327 3952 628 0,'0'0'0'0,"-3"5"0"0,-3 7 0 0,6-12 59 0,0 0-59 15,0 11 59-15,6 1-59 0,-6-12 89 0,0 0-89 16,5 15 90-16,2 0-90 0,-7-15 64 0,0 0-64 15,3 24 64-15,-1 4-64 0,-2-28 42 0,0 0-42 16,2 24 43-16,-2 3-43 0,0-27 20 0,0 0-20 0,0 21 20 16,0-1-20-16,0-20 12 0,0 0-12 0,-2 16 13 15,0-4-13-15,2-12-44 0,0 0 44 0,0 7-43 16,0-4 43-16,0-3-145 0,0 0 145 0,4-3-145 16,3-4 145-16,3-2-524 0</inkml:trace>
  <inkml:trace contextRef="#ctx0" brushRef="#br1" timeOffset="51195.25">16602 3969 751 0,'0'0'0'0,"-3"11"0"0,-9 1 0 0,12-12 100 16,0 0-100-16,3 15 100 0,6 6-100 0,-9-21 76 15,0 0-76-15,5 15 77 0,2 4-77 0,-7-19 66 16,0 0-66-16,5 20 67 0,0-1-67 0,-5-19 35 16,0 0-35-16,4 17 35 0,-1-1-35 0,-3-16 8 15,0 0-8-15,2 12 9 0,0 0-9 0,-2-12-41 0,0 0 41 16,2 7-41-16,-2-7 41 0,0 0-167 0,0 0 167 16,0 0-166-16,0-4 166 0,0 1-581 0</inkml:trace>
  <inkml:trace contextRef="#ctx0" brushRef="#br1" timeOffset="51434.62">16684 3937 695 0,'0'0'0'0,"14"5"0"16,9 7 0-16,-23-12 122 0,0 0-122 0,22 14 122 15,3 1-122-15,-25-15 67 0,0 0-67 0,21 17 68 16,-4 2-68-16,-17-19 49 0,0 0-49 0,12 15 49 15,-5 3-49-15,-7-18 31 0,0 0-31 0,-1 22 31 16,-13 7-31-16,14-29 48 0,0 0-48 0,-16 27 48 16,-8 1-48-16,24-28 27 0,0 0-27 0,-35 22 27 0,-9 2-27 15,44-24 5-15,0 0-5 0,-47 21 6 0,-7-6-6 16,54-15-99-16,0 0 99 0,-42 9-99 0,7-3 99 16,-41 12-813-16</inkml:trace>
  <inkml:trace contextRef="#ctx0" brushRef="#br1" timeOffset="54708.28">19076 2469 113 0,'0'0'0'0,"0"0"48"16,0 0-48-16,0 0 49 0,0 0-49 0,0 0 101 15,0 0-101-15,0 0 102 0,0 0-102 0,0 0 88 16,0 0-88-16,0 0 89 0,0 0-89 0,0 0 90 16,0 0-90-16,0 0 91 0,0 0-91 0,0 0 68 15,0 0-68-15,0 0 68 0,21-23-68 0,-21 23 44 16,0 0-44-16,24-13 44 0,10 1-44 0,-34 12 42 15,0 0-42-15,38-11 43 0,7 3-43 0,-45 8 34 16,0 0-34-16,47-4 35 0,4-1-35 0,-51 5 14 0,0 0-14 16,43 0 15-16,3-3-15 0,-46 3 21 0,0 0-21 15,34 0 21-15,-1 3-21 0,-33-3 8 0,0 0-8 16,27 0 8-16,-6 5-8 0,-21-5-24 0,0 0 24 16,15 4-23-16,-6-4 23 0,-9 0-129 0,0 0 129 15,7 3-128-15,-4-1 128 0,8 5-607 0</inkml:trace>
  <inkml:trace contextRef="#ctx0" brushRef="#br1" timeOffset="55023.81">19040 2635 1143 0,'0'0'0'0,"12"-5"0"0,2-2 0 0,-14 7 125 16,0 0-125-16,15 0 126 0,3 0-126 0,-18 0 89 16,0 0-89-16,24 0 90 0,6 3-90 0,-30-3 87 15,0 0-87-15,38 4 87 0,4-3-87 0,-42-1 34 16,0 0-34-16,43 4 34 0,-1-4-34 0,-42 0 34 15,0 0-34-15,40-4 35 0,-1-1-35 0,-39 5 24 16,0 0-24-16,31-3 25 0,-5-2-25 0,-26 5-167 16,0 0 167-16,21-7-167 0,-4-5 167 0,22-7-1098 0</inkml:trace>
  <inkml:trace contextRef="#ctx0" brushRef="#br1" timeOffset="60593.08">20036 2229 494 0,'0'0'0'0,"0"0"111"0,0 0-111 16,0 0 112-16,0 0-112 0,0 0 77 16,0 0-77-16,0 0 78 0,0 0-78 0,0 0 71 0,0 0-71 15,0 0 71-15,0 0-71 0,0 0 40 0,0 0-40 16,0 0 41-16,0 0-41 0,0 0 57 0,0 0-57 16,0 0 58-16,30 0-58 0,-30 0 49 0,0 0-49 15,31-4 49-15,11 4-49 0,-42 0 22 0,0 0-22 0,43-3 22 16,8 1-22-16,-51 2 31 0,0 0-31 0,49 0 31 15,1-3-31-15,-50 3 29 0,0 0-29 0,51-7 29 16,1 2-29-16,-52 5 22 0,0 0-22 0,47-4 22 16,-2 1-22-16,-45 3 27 0,0 0-27 0,39-5 27 15,-8 1-27-15,-31 4 43 0,0 0-43 0,24 0 44 16,-4 0-44-16,-20 0 39 0,0 0-39 0,13 0 39 16,-6 4-39-16,-7-4-1 0,0 0 1 0,7 0-1 15,-7 0 1-15,0 0-181 0,0 0 181 0,0 0-180 16,-5-4 180-16,2-2-924 0</inkml:trace>
  <inkml:trace contextRef="#ctx0" brushRef="#br1" timeOffset="61313.68">21505 1598 471 0,'0'0'0'0,"0"0"143"0,0 0-143 15,7-7 143-15,3-1-143 0,-10 8 133 0,0 0-133 0,7-7 134 16,0-1-134-16,-7 8 125 0,0 0-125 0,3-4 125 16,1 1-125-16,-4 3 92 0,0 0-92 0,0 0 92 15,2-2-92-15,-2 2 74 0,0 0-74 0,-6 5 74 16,-2 7-74-16,8-12 40 0,0 0-40 0,-11 22 40 16,-3 7-40-16,14-29 29 0,0 0-29 0,-17 35 29 15,-6 4-29-15,23-39 33 0,0 0-33 0,-24 43 34 16,-2 2-34-16,26-45 12 0,0 0-12 0,-26 42 12 15,-2 5-12-15,28-47 30 0,0 0-30 0,-23 32 30 0,6-1-30 16,17-31 11-16,0 0-11 0,-26 27 11 0,1-6-11 16,25-21 11-16,0 0-11 0,-24 19 11 0,1-7-11 15,23-12 4-15,0 0-4 0,-28 8 5 0,0-4-5 0,28-4 0 16,0 0 0-16,-24 0 1 0,1-4-1 0,23 4 0 16,0 0 0-16,-17-12 0 0,3-3 0 0,14 15 1 15,0 0-1-15,-9-17 2 0,8-2-2 0,1 19 0 16,0 0 0-16,1-15 0 0,8-1 0 0,-9 16-1 15,0 0 1-15,16-12-1 0,5 4 1 0,-21 8-9 16,0 0 9-16,26-4-9 0,7 4 9 0,-33 0-9 16,0 0 9-16,28 7-9 0,3 2 9 0,-31-9 0 0,0 0 0 15,31 15 0-15,3 0 0 0,-34-15 0 0,0 0 0 16,33 21 0-16,0-2 0 0,-33-19-1 0,0 0 1 16,33 24 0-16,-2 3 0 0,-31-27 0 0,0 0 0 15,28 24 0-15,-4 0 0 0,-24-24 2 0,0 0-2 16,21 19 2-16,-3 2-2 0,-18-21 5 0,0 0-5 15,14 15 5-15,-4-3-5 0,-10-12 8 0,0 0-8 0,9 7 8 16,-7 1-8-16,-2-8 23 0,0 0-23 0,1 4 24 16,-1 1-24-16,0-5 0 0,0 0 0 0,0 0 1 15,-3 3-1-15,3-3-58 0,0 0 58 0,-7 0-57 16,0-3 57-16,7 3-153 0,0 0 153 0,-11-9-152 16,-1-6 152-16,-10-9-1081 0</inkml:trace>
  <inkml:trace contextRef="#ctx0" brushRef="#br1" timeOffset="62049.34">22149 1331 415 0,'0'0'0'0,"0"0"137"16,0 0-137-16,4-8 137 0,4-8-137 0,-8 16 96 15,0 0-96-15,7-12 96 0,-1-3-96 0,-6 15 93 16,0 0-93-16,3-11 93 0,1 3-93 0,-4 8 88 16,0 0-88-16,1-5 88 0,1 1-88 0,-2 4 70 15,0 0-70-15,0 0 70 0,0-3-70 0,0 3 50 16,0 0-50-16,-3 3 50 0,-1 6-50 0,4-9 50 0,0 0-50 16,-12 24 51-16,-4 7-51 0,16-31 53 0,0 0-53 15,-21 36 54-15,-5 3-54 0,26-39 22 0,0 0-22 16,-28 43 22-16,-3 3-22 0,31-46 21 0,0 0-21 15,-30 45 21-15,1-2-21 0,29-43 9 0,0 0-9 16,-28 35 10-16,5-7-10 0,23-28 4 0,0 0-4 16,-17 22 4-16,3-5-4 0,14-17-69 0,0 0 69 0,-11 12-69 15,6-8 69-15,5-4-151 0,0 0 151 0,-7-7-151 16,5-7 151-16,-5-8-926 0</inkml:trace>
  <inkml:trace contextRef="#ctx0" brushRef="#br1" timeOffset="62319.85">21848 1209 695 0,'0'4'0'16,"0"-4"133"-16,0 0-133 0,3 0 134 0,8 0-134 16,-11 0 108-16,0 0-108 0,12 3 109 0,4 6-109 0,-16-9 98 15,0 0-98-15,19 15 99 0,5 9-99 0,-24-24 46 16,0 0-46-16,25 33 47 0,2 10-47 0,-27-43 33 15,0 0-33-15,28 42 33 0,2 6-33 0,-30-48 39 16,0 0-39-16,26 47 39 0,0-4-39 0,-26-43 13 16,0 0-13-16,21 39 14 0,-2-7-14 0,-19-32 7 15,0 0-7-15,14 24 8 0,-3-1-8 0,-11-23-24 0,0 0 24 16,7 15-23-16,-2-6 23 0,-5-9-197 0,0 0 197 16,0 0-196-16,0 0 196 0,0 0-803 0</inkml:trace>
  <inkml:trace contextRef="#ctx0" brushRef="#br1" timeOffset="62590.9">21933 1209 550 0,'2'4'0'0,"-2"-4"112"0,0 0-112 0,5 12 112 16,4 0-112-16,-9-12 130 0,0 0-130 0,9 15 131 15,1 6-131-15,-10-21 83 0,0 0-83 0,10 24 83 16,4 10-83-16,-14-34 53 0,0 0-53 0,7 36 53 0,-1 7-53 16,-6-43 45-16,0 0-45 0,8 43 46 0,-2 1-46 15,-6-44 27-15,0 0-27 0,3 40 27 0,-1-1-27 16,-2-39-1-16,0 0 1 0,2 27 0 0,-2-3 0 0,0-24-99 16,0 0 99-16,0 19-98 0,-2-10 98 0,2-9-156 15,0 0 156-15,-5 7-156 0,-4-7 156 0,-5 3-608 16</inkml:trace>
  <inkml:trace contextRef="#ctx0" brushRef="#br1" timeOffset="62785.21">21808 1394 729 0,'0'0'0'0,"0"0"142"0,0 0-142 15,21 0 143-15,15 0-143 0,-36 0 123 0,0 0-123 16,42 0 124-16,10 0-124 0,-52 0 103 0,0 0-103 15,49-3 103-15,0 3-103 0,-49 0 82 0,0 0-82 16,43-3 82-16,-2 1-82 0,-41 2-54 0,0 0 54 0,36-4-54 16,-3 1 54-16,-33 3-112 0,0 0 112 15,25 0-111-15,-10 0 111 0,25 0-888 0</inkml:trace>
  <inkml:trace contextRef="#ctx0" brushRef="#br1" timeOffset="63610.9">20909 2414 606 0,'0'0'0'0,"0"0"67"15,0 0-67-15,3 3 68 0,3 2-68 0,-6-5 73 16,0 0-73-16,5 4 74 0,-3-1-74 0,-2-3 39 16,0 0-39-16,6 4 39 0,5-3-39 0,-11-1 29 15,0 0-29-15,19 7 29 0,11 2-29 0,-30-9 38 0,0 0-38 16,38 7 38-16,7 1-38 0,-45-8 43 0,0 0-43 15,49 4 44-15,5-1-44 0,-54-3 10 0,0 0-10 16,56 0 11-16,0-3-11 0,-56 3 23 0,0 0-23 16,62-7 24-16,-1-2-24 0,-61 9 43 0,0 0-43 0,61-8 43 15,0-4-43-15,-61 12 37 0,0 0-37 0,51-11 37 16,-8 3-37-16,-43 8 34 0,0 0-34 0,33-4 34 16,-8 1-34-16,-25 3 9 0,0 0-9 0,17 0 9 15,-5 0-9-15,-12 0-70 0,0 0 70 0,7 7-69 16,-3 0 69-16,-4-7-122 0,0 0 122 0,0 5-122 15,-2 3 122-15,0 8-748 0</inkml:trace>
  <inkml:trace contextRef="#ctx0" brushRef="#br1" timeOffset="64781.24">20954 3942 830 0,'0'0'0'0,"4"-9"0"0,1-3 0 0,-5 12 114 16,0 0-114-16,3-15 114 0,1-6-114 0,-4 21 66 16,0 0-66-16,3-24 67 0,-1 0-67 0,-2 24 55 15,0 0-55-15,0-27 55 0,0-4-55 0,0 31 36 0,0 0-36 16,-2-34 36-16,1 1-36 0,1 33 32 0,0 0-32 15,-7-34 32-15,-2-2-32 0,9 36 33 0,0 0-33 16,-9-36 33-16,-1-7-33 0,10 43 60 0,0 0-60 16,-11-43 60-16,3-1-60 0,8 44 44 0,0 0-44 15,-7-46 44-15,3-6-44 0,4 52 31 0,0 0-31 0,0-44 31 16,4-3-31-16,-4 47 25 0,0 0-25 16,7-42 26-16,1-1-26 0,-8 43 3 0,0 0-3 0,16-36 4 15,3 0-4-15,-19 36 8 0,0 0-8 0,21-36 9 16,3 5-9-16,-24 31 23 0,0 0-23 0,27-27 24 15,0 6-24-15,-27 21 2 0,0 0-2 0,28-19 2 16,2 7-2-16,-30 12 6 0,0 0-6 0,28-8 7 16,0 4-7-16,-28 4 23 0,0 0-23 0,22-3 24 15,-3 6-24-15,-19-3 6 0,0 0-6 0,20 5 6 16,-1 6-6-16,-19-11 4 0,0 0-4 0,14 12 5 16,-6 3-5-16,-8-15 21 0,0 0-21 0,7 17 21 0,-3 6-21 15,-4-23 2-15,0 0-2 0,2 17 3 0,-2-2-3 0,0-15 12 16,0 0-12-16,-2 21 13 0,-2 1-13 0,4-22 9 15,0 0-9-15,-5 17 9 0,-2 2-9 0,7-19 8 16,0 0-8-16,-7 12 9 0,0-2-9 0,7-10 15 16,0 0-15-16,-7 9 15 0,-1-4-15 0,8-5 3 15,0 0-3-15,-13 3 4 0,-1-6-4 0,14 3 2 16,0 0-2-16,-10-2 3 0,0-5-3 0,10 7 1 16,0 0-1-16,-6-5 2 0,3 2-2 0,3 3 0 15,0 0 0-15,3-4 0 0,6 8 0 0,-9-4-2 0,0 0 2 16,14 3-1-16,7 6 1 0,-21-9-5 0,0 0 5 15,21 8-5-15,8 8 5 0,-29-16-3 0,0 0 3 16,25 15-3-16,1 6 3 0,-26-21 0 0,0 0 0 16,23 19 0-16,-1-1 0 0,-22-18-2 0,0 0 2 15,19 17-1-15,-8-1 1 0,-11-16 0 0,0 0 0 16,10 12 0-16,-8 0 0 0,-2-12 1 0,0 0-1 16,-5 12 1-16,-7 7-1 0,12-19 9 0,0 0-9 0,-20 15 10 15,-4 1-10-15,24-16 15 0,0 0-15 0,-35 12 16 16,-5-4-16-16,40-8 9 0,0 0-9 0,-43 4 9 15,-4-8-9-15,47 4 4 0,0 0-4 0,-42-3 4 16,3-2-4-16,39 5-52 0,0 0 52 0,-29-16-52 16,8-8 52-16,21 24-114 0,0 0 114 0,-51-38-1376 15,102 76 1376-15</inkml:trace>
  <inkml:trace contextRef="#ctx0" brushRef="#br1" timeOffset="66389.03">22684 2544 259 0,'0'0'0'0,"0"0"120"0,0 0-120 0,2-5 120 15,0-2-120-15,-2 7 118 0,0 0-118 0,5-12 118 16,-2 0-118-16,-3 12 95 0,0 0-95 0,4-19 95 16,-1-5-95-16,-3 24 93 0,0 0-93 0,4-32 93 15,-3-6-93-15,-1 38 83 0,0 0-83 0,6-41 83 16,-5-5-83-16,-1 46 75 0,0 0-75 0,4-52 75 16,-1-3-75-16,-3 55 68 0,0 0-68 0,4-63 68 15,3-4-68-15,-7 67 43 0,0 0-43 0,9-70 44 0,3-2-44 16,-12 72 21-16,0 0-21 0,19-77 21 0,5-4-21 15,-24 81 47-15,0 0-47 0,23-54 48 0,-4 16-48 16,-19 38 8-16,0 0-8 0,23-29 8 0,3 6-8 16,-26 23 31-16,0 0-31 0,29-13 31 0,5 2-31 0,-34 11 1 15,0 0-1-15,34-3 2 0,5 6-2 0,-39-3 0 16,0 0 0-16,33 4 0 0,2 8 0 0,-35-12 0 16,0 0 0-16,24 12 0 0,-1 3 0 0,-23-15 1 15,0 0-1-15,15 19 2 0,-2-2-2 0,-13-17 4 16,0 0-4-16,5 19 5 0,-3-2-5 0,-2-17 14 15,0 0-14-15,-11 23 15 0,-10 4-15 0,21-27 44 0,0 0-44 16,-19 21 44-16,-4 1-44 0,23-22 7 0,0 0-7 16,-31 17 7-16,-7 2-7 0,38-19 6 0,0 0-6 15,-35 15 7-15,2-6-7 0,33-9 4 0,0 0-4 16,-30 3 4-16,6 1-4 0,24-4 2 0,0 0-2 16,-18-4 2-16,8-3-2 0,10 7-1 0,0 0 1 15,2-5-1-15,10-2 1 0,-12 7-17 0,0 0 17 16,22 0-17-16,8 0 17 0,-30 0-10 0,0 0 10 0,31 7-9 15,6 2 9-15,-37-9-17 0,0 0 17 0,38 12-17 16,-3 0 17-16,-35-12-15 0,0 0 15 0,33 12-15 16,-3 3 15-16,-30-15-1 0,0 0 1 0,19 16-1 15,-5-1 1-15,-14-15 0 0,0 0 0 0,7 15 0 16,-5 3 0-16,-2-18 1 0,0 0-1 0,-9 24 1 16,-10 6-1-16,19-30 11 0,0 0-11 0,-21 28 11 15,-5-1-11-15,26-27 4 0,0 0-4 0,-30 31 4 0,-5-4-4 16,35-27-2-16,0 0 2 0,-27 24-1 15,0-3 1-15,27-21-76 0,0 0 76 0,-22 12-76 0,4-2 76 16,18-10-151-16,0 0 151 0,-40 24-1114 0,80-48 1114 16</inkml:trace>
  <inkml:trace contextRef="#ctx0" brushRef="#br1" timeOffset="66899">23499 1667 908 0,'0'0'0'0,"0"0"111"0,0 0-111 15,0 0 112-15,0 0-112 0,0 0 64 0,0 0-64 16,0 0 64-16,0 39-64 0,0-39 32 0,0 0-32 16,-3 31 33-16,-4 9-33 0,7-40 1 0,0 0-1 15,-11 39 2-15,-1 0-2 0,12-39 5 0,0 0-5 16,-17 43 5-16,-2 0-5 0,19-43 13 0,0 0-13 15,-19 36 14-15,1-3-14 0,18-33 8 0,0 0-8 0,-14 25 9 16,2-4-9-16,12-21 1 0,0 0-1 0,-10 15 1 16,3-6-1-16,7-9 3 0,0 0-3 0,-7 0 4 15,3-12-4-15,4 12 11 0,0 0-11 0,2-24 11 16,5-12-11-16,-7 36 39 0,0 0-39 0,14-40 39 16,5-11-39-16,-19 51 29 0,0 0-29 0,23-50 29 15,4-6-29-15,-27 56 23 0,0 0-23 0,28-52 24 16,0-1-24-16,-28 53 18 0,0 0-18 0,28-41 18 15,0 2-18-15,-28 39 18 0,0 0-18 0,26-26 18 0,-2 9-18 16,-24 17 15-16,0 0-15 0,25 0 15 0,-1 8-15 16,-24-8 34-16,0 0-34 0,25 28 35 0,-1 15-35 15,-24-43 27-15,0 0-27 0,19 51 27 0,-5 13-27 16,-14-64 15-16,0 0-15 0,12 78 16 0,-1 17-16 0,-11-95 36 16,0 0-36-16,7 78 37 0,-7 1-37 0,0-79 12 15,0 0-12-15,0 48 12 0,-4-17-12 0,4-31 5 16,0 0-5-16,-2 27 6 0,-1-11-6 0,3-16-15 15,0 0 15-15,-3 15-15 0,-1-10 15 0,4-5-176 16,0 0 176-16,-9 0-176 0,-3-5 176 0,12 5-180 16,0 0 180-16,-16-22-179 0,1-11 179 0,-20-18-809 15</inkml:trace>
  <inkml:trace contextRef="#ctx0" brushRef="#br1" timeOffset="67109.2">23346 1886 785 0,'4'4'0'0,"-4"-4"171"0,0 0-171 0,26 8 171 16,12 4-171-16,-38-12 132 0,0 0-132 0,38 9 132 16,9 1-132-16,-47-10 80 0,0 0-80 0,51 12 80 15,-1-3-80-15,-50-9 50 0,0 0-50 0,53 6 50 16,1 3-50-16,-54-9 36 0,0 0-36 0,50 9 37 16,-3-6-37-16,-47-3 15 0,0 0-15 0,35 7 15 15,-7-2-15-15,-28-5-97 0,0 0 97 0,19 3-97 16,-7 1 97-16,-12-4-128 0,0 0 128 0,-5 0-127 15,-16-4 127-15,-5 1-887 0</inkml:trace>
  <inkml:trace contextRef="#ctx0" brushRef="#br1" timeOffset="67724.25">22085 2751 483 0,'0'0'0'0,"7"-7"0"16,7-1 0-16,-14 8 138 0,0 0-138 0,8-4 138 15,-1 1-138-15,-7 3 105 0,0 0-105 0,13-5 106 0,2 5-106 16,-15 0 79-16,0 0-79 0,25-4 79 0,6-2-79 16,-31 6 51-16,0 0-51 0,44-6 52 0,8 3-52 15,-52 3 54-15,0 0-54 0,64 0 55 0,13 3-55 0,-77-3 22 16,0 0-22-16,103 4 22 0,22 4-22 16,-125-8 42-16,0 0-42 0,124 4 43 0,8-4-43 0,-132 0 3 15,0 0-3-15,133 0 4 0,1-7-4 0,-134 7 25 16,0 0-25-16,125-9 26 0,-5-1-26 0,-120 10 6 15,0 0-6-15,114-8 6 0,-8-4-6 0,-106 12 25 16,0 0-25-16,99-9 26 0,-5 6-26 0,-94 3 12 16,0 0-12-16,75-7 13 0,-9 5-13 0,-66 2 10 15,0 0-10-15,54-3 10 0,-15 6-10 0,-39-3 26 0,0 0-26 16,21 0 26-16,-13 2-26 0,-8-2 29 0,0 0-29 16,7 3 29-16,-5-3-29 0,-2 0-36 0,0 0 36 15,-7 7-35-15,-7 2 35 0,14-9-229 0,0 0 229 16,-17 8-229-16,-11 4 229 0,-17 10-795 0</inkml:trace>
  <inkml:trace contextRef="#ctx0" brushRef="#br1" timeOffset="69075.09">22038 3983 942 0,'0'0'0'16,"1"-19"0"-16,1-12 0 0,-2 31 64 0,0 0-64 15,2-8 65-15,1 11-65 0,-3-3 66 0,0 0-66 0,6-7 67 16,-1 1-67-16,-5 6 63 0,0 0-63 0,5-14 63 16,0-5-63-16,-5 19 34 0,0 0-34 0,2-24 35 15,0-3-35-15,-2 27 34 0,0 0-34 0,-4-35 34 16,-1-1-34-16,5 36 39 0,0 0-39 0,-9-43 40 15,-1-1-40-15,10 44 39 0,0 0-39 0,-11-48 39 16,1-2-39-16,10 50 45 0,0 0-45 0,-9-56 46 16,-1-6-46-16,10 62 18 0,0 0-18 0,3-60 18 15,10-3-18-15,-13 63 38 0,0 0-38 0,17-55 38 0,7 4-38 16,-24 51 6-16,0 0-6 0,27-47 6 0,6 11-6 16,-33 36 11-16,0 0-11 0,29-31 11 0,6 7-11 0,-35 24 9 15,0 0-9-15,38-12 9 0,4 6-9 0,-42 6 3 16,0 0-3-16,42 0 4 0,0 10-4 0,-42-10 6 15,0 0-6-15,35 12 6 0,-9 2-6 0,-26-14 7 16,0 0-7-16,21 18 7 0,-9 6-7 0,-12-24 32 16,0 0-32-16,2 28 33 0,-9 3-33 0,7-31 4 15,0 0-4-15,-19 31 4 0,-8 5-4 0,27-36 17 16,0 0-17-16,-33 30 17 0,-2-2-17 0,35-28 15 16,0 0-15-16,-34 24 16 0,-3-9-16 0,37-15 9 15,0 0-9-15,-33 14 9 0,2-4-9 0,31-10 4 0,0 0-4 16,-28 5 4-16,5-1-4 0,23-4 0 0,0 0 0 15,-16 0 0-15,6 0 0 0,10 0-3 0,0 0 3 16,0 0-3-16,12 0 3 0,-12 0-7 0,0 0 7 16,19 3-7-16,9 1 7 0,-28-4-8 0,0 0 8 15,31 8-8-15,4-3 8 0,-35-5-4 0,0 0 4 0,39 11-3 16,2 1 3-16,-41-12-6 0,0 0 6 0,37 12-6 16,-6 3 6-16,-31-15-7 0,0 0 7 0,25 12-7 15,-4 3 7-15,-21-15 0 0,0 0 0 0,8 16 0 16,-6 1 0-16,-2-17 11 0,0 0-11 0,-10 22 11 15,-16 4-11-15,26-26 10 0,0 0-10 0,-27 26 11 16,-2-6-11-16,29-20 17 0,0 0-17 0,-33 21 17 16,-2-2-17-16,35-19 15 0,0 0-15 0,-30 15 15 15,6-3-15-15,24-12 0 0,0 0 0 0,-25 7 0 0,6-2 0 16,19-5-101-16,0 0 101 0,-10-5-100 0,5-9 100 16,5 14-151-16,0 0 151 0,8-17-151 0,13-7 151 15,5-15-1111-15</inkml:trace>
  <inkml:trace contextRef="#ctx0" brushRef="#br1" timeOffset="69586.03">22722 3142 852 0,'0'0'0'0,"-3"3"0"0,1-1 0 0,2-2 99 0,0 0-99 15,0 0 100-15,5 0-100 0,-5 0 87 0,0 0-87 16,0 0 87-16,6 7-87 0,-6-7 58 0,0 0-58 15,0 15 59-15,-2 9-59 0,2-24 38 0,0 0-38 16,-4 31 38-16,-3 12-38 0,7-43 8 0,0 0-8 16,-7 41 9-16,0 2-9 0,7-43 21 0,0 0-21 15,-7 39 21-15,-1 4-21 0,8-43 33 0,0 0-33 16,-7 36 33-16,0-9-33 0,7-27 4 0,0 0-4 0,-5 19 5 16,-1-3-5-16,6-16 10 0,0 0-10 0,-5 8 11 15,3-8-11-15,2 0 25 0,0 0-25 0,-5-12 26 16,3-12-26-16,2 24 28 0,0 0-28 0,2-30 28 15,5-6-28-15,-7 36 7 0,0 0-7 0,11-43 8 16,3-9-8-16,-14 52 11 0,0 0-11 0,17-48 11 16,7-1-11-16,-24 49 16 0,0 0-16 0,23-45 17 15,7 6-17-15,-30 39 3 0,0 0-3 0,29-35 3 0,4 11-3 16,-33 24 12-16,0 0-12 0,35-15 13 0,2 6-13 16,-37 9 33-16,0 0-33 0,33 6 33 0,-4 12-33 0,-29-18 4 15,0 0-4-15,27 24 5 0,-6 12-5 16,-21-36 18-16,0 0-18 0,19 47 18 0,-2 4-18 0,-17-51 33 15,0 0-33-15,12 51 34 0,-3 4-34 0,-9-55 4 16,0 0-4-16,7 48 5 0,-5 2-5 0,-2-50 10 16,0 0-10-16,0 39 11 0,-2-6-11 0,2-33 4 15,0 0-4-15,0 27 4 0,-3-8-4 0,3-19-11 16,0 0 11-16,-2 16-11 0,-2-8 11 0,4-8-132 16,0 0 132-16,-7 4-131 0,-3-8 131 0,10 4-141 15,0 0 141-15,-19-15-141 0,-9-9 141 0,-19-16-978 0</inkml:trace>
  <inkml:trace contextRef="#ctx0" brushRef="#br1" timeOffset="69841.09">22635 3402 1199 0,'0'0'0'0,"11"0"0"15,1-1 0-15,-12 1 193 0,0 0-193 0,16-2 193 16,3 0-193-16,-19 2 135 0,0 0-135 0,24-3 135 15,8-4-135-15,-32 7 81 0,0 0-81 0,36-2 81 16,8-1-81-16,-44 3 32 0,0 0-32 0,45-4 33 16,4 1-33-16,-49 3 32 0,0 0-32 0,43-2 32 15,-1-1-32-15,-42 3 12 0,0 0-12 0,37 0 13 0,-11-4-13 16,-26 4-12-16,0 0 12 0,22-3-12 0,-6 3 12 16,-16 0-129-16,0 0 129 0,14-4-129 0,-2 3 129 15,-12 1-141-15,0 0 141 0,26-7-1184 0,-52 14 1184 16</inkml:trace>
  <inkml:trace contextRef="#ctx0" brushRef="#br1" timeOffset="70262">23546 3366 1211 0,'0'0'0'0,"0"0"160"0,0 0-160 0,0 0 160 16,0 0-160-16,0 0 117 0,0 0-117 0,0 0 118 15,39 4-118-15,-39-4 68 0,0 0-68 0,33 0 69 16,3-4-69-16,-36 4 33 0,0 0-33 0,37-3 33 16,0-1-33-16,-37 4 21 0,0 0-21 0,34-1 21 0,0-6-21 15,-34 7 28-15,0 0-28 0,27-4 28 0,1-1-28 16,-28 5-2-16,0 0 2 0,18 0-1 0,-6-3 1 15,-12 3-152-15,0 0 152 0,9-4-151 0,-4 3 151 0,-5 1-150 16,0 0 150-16,2-7-150 0,-4 3 150 0,2-8-999 16</inkml:trace>
  <inkml:trace contextRef="#ctx0" brushRef="#br1" timeOffset="70681.92">24184 3291 975 0,'0'0'0'15,"12"-10"0"-15,11-7 0 0,-23 17 158 0,0 0-158 16,22-23 158-16,3-1-158 0,-25 24 133 0,0 0-133 16,23-27 133-16,-1-2-133 0,-22 29 86 0,0 0-86 0,19-35 87 15,1 3-87-15,-20 32 70 0,0 0-70 0,13-27 70 16,1 3-70-16,-14 24 42 0,0 0-42 0,9-23 42 15,-2 4-42-15,-7 19 48 0,0 0-48 0,5-13 48 16,-3 2-48-16,-2 11 36 0,0 0-36 0,2-5 37 16,-2 5-37-16,0 0 33 0,0 0-33 0,0 9 34 15,2 10-34-15,-2-19 14 0,0 0-14 0,0 27 15 16,-2 13-15-16,2-40 6 0,0 0-6 0,-4 47 6 16,1 8-6-16,3-55 34 0,0 0-34 0,-4 55 34 15,-1 8-34-15,5-63 3 0,0 0-3 0,-5 59 4 0,1 1-4 16,4-60 9-16,0 0-9 0,-5 51 10 0,2 0-10 15,3-51 9-15,0 0-9 0,-4 38 9 0,1-5-9 0,3-33 0 16,0 0 0-16,-2 24 0 0,0-5 0 0,2-19-64 16,0 0 64-16,-2 12-63 0,-1-4 63 0,3-8-166 15,0 0 166-15,-9 4-165 0,-5-4 165 0,14 0-137 16,0 0 137-16,-19 0-137 0,-3-4 137 0,-20 1-1114 16</inkml:trace>
  <inkml:trace contextRef="#ctx0" brushRef="#br1" timeOffset="70968.12">24022 3795 1166 0,'0'0'0'16,"7"-4"0"-16,7 1 0 0,-14 3 183 0,0 0-183 16,17-4 184-16,8-1-184 0,-25 5 142 0,0 0-142 0,29-7 143 15,8-1-143-15,-37 8 98 0,0 0-98 0,40-12 99 16,5 0-99-16,-45 12 42 0,0 0-42 0,44-9 43 15,1 2-43-15,-45 7 30 0,0 0-30 0,40-3 30 16,-1 3-30-16,-39 0 23 0,0 0-23 0,31 0 24 16,-7 0-24-16,-24 0 4 0,0 0-4 0,19 3 4 15,-3 2-4-15,-16-5 24 0,0 0-24 0,11 7 25 16,-3-3-25-16,-8-4 5 0,0 0-5 0,4 3 6 16,-3-3-6-16,-1 0-106 0,0 0 106 0,0 0-105 0,-5 0 105 15,5 0-130-15,0 0 130 0,-17-7-130 16,-11-8 130-16,-17-9-1261 0</inkml:trace>
  <inkml:trace contextRef="#ctx0" brushRef="#br1" timeOffset="83082.53">24996 2268 718 0,'0'0'0'16,"0"0"146"-16,0 0-146 0,0 0 147 0,0 0-147 0,0 0 107 15,0 0-107-15,0 0 108 0,0 0-108 0,0 0 94 16,0 0-94-16,0 0 94 0,0 0-94 0,0 0 50 16,0 0-50-16,0 0 51 0,-4 31-51 0,4-31 24 15,0 0-24-15,0 33 25 0,2 9-25 0,-2-42 28 16,0 0-28-16,0 52 28 0,2 3-28 0,-2-55 0 15,0 0 0-15,-2 58 0 0,0-2 0 0,2-56 0 16,0 0 0-16,-3 50 1 0,-1-5-1 0,4-45 14 0,0 0-14 16,-3 34 15-16,-2-5-15 0,5-29 33 0,0 0-33 15,-4 22 33-15,2-5-33 0,2-17-31 0,0 0 31 16,-3 11-31-16,1-11 31 0,2 0-156 0,0 0 156 16,-2-11-155-16,2-6 155 0,0 17-149 0,0 0 149 15,-3-27-148-15,0-4 148 0,-4-29-688 0</inkml:trace>
  <inkml:trace contextRef="#ctx0" brushRef="#br1" timeOffset="83292.87">24789 2457 606 0,'0'0'0'0,"0"0"112"0,0 0-112 0,6 0 113 16,5 3-113-16,-11-3 111 0,0 0-111 0,16 5 111 16,3-5-111-16,-19 0 85 0,0 0-85 0,24 4 85 15,6-1-85-15,-30-3 56 0,0 0-56 0,35 2 56 0,6 1-56 16,-41-3 34-16,0 0-34 0,46-3 35 0,6-2-35 15,-52 5 34-15,0 0-34 0,51-4 34 0,1-1-34 16,-52 5 32-16,0 0-32 0,45-3 32 0,-3-4-32 16,-42 7 3-16,0 0-3 0,35-5 3 0,-6-2-3 0,-29 7-151 15,0 0 151-15,26-5-151 0,-3-6 151 0,26-4-833 16</inkml:trace>
  <inkml:trace contextRef="#ctx0" brushRef="#br1" timeOffset="84058.32">25930 1792 684 0,'0'0'0'0,"0"0"165"15,0 0-165-15,5-3 166 0,0-9-166 0,-5 12 126 16,0 0-126-16,11-6 127 0,2 0-127 0,-13 6 71 15,0 0-71-15,18 0 72 0,3 8-72 0,-21-8 13 16,0 0-13-16,22 19 14 0,6 8-14 0,-28-27 48 16,0 0-48-16,28 36 49 0,4 11-49 0,-32-47 12 0,0 0-12 15,29 51 13-15,-1 4-13 0,-28-55 21 0,0 0-21 16,23 60 21-16,-4 1-21 0,-19-61 34 0,0 0-34 16,12 54 34-16,-3-5-34 0,-9-49 35 0,0 0-35 15,3 40 35-15,-3-8-35 0,0-32 7 0,0 0-7 16,-8 28 8-16,-6-6-8 0,14-22 32 0,0 0-32 15,-21 14 32-15,-4-8-32 0,25-6 9 0,0 0-9 0,-28-3 10 16,-1-12-10-16,29 15 10 0,0 0-10 0,-26-21 11 16,1-10-11-16,25 31 4 0,0 0-4 0,-21-36 5 15,4-3-5-15,17 39 7 0,0 0-7 0,-11-43 7 16,8-2-7-16,3 45 0 0,0 0 0 0,5-39 0 16,7 0 0-16,-12 39-1 0,0 0 1 0,25-40 0 15,8 1 0-15,-33 39-13 0,0 0 13 0,38-40-13 16,6 1 13-16,-44 39-2 0,0 0 2 0,45-41-1 15,2 5 1-15,-47 36-1 0,0 0 1 0,58-45-1 0,6-1 1 16,-64 46-4-16,0 0 4 0,47-32-3 0,-9 6 3 16,-38 26-6-16,0 0 6 0,30-21-6 0,-9 9 6 0,-21 12-128 15,0 0 128-15,16-8-127 0,-6 4 127 0,-10 4-144 16,0 0 144-16,0 5-144 0,-9 9 144 0,1 3-870 16</inkml:trace>
  <inkml:trace contextRef="#ctx0" brushRef="#br1" timeOffset="84644.17">25410 2792 796 0,'0'0'0'0,"11"4"0"0,6-1 0 0,-17-3 121 16,0 0-121-16,7 0 122 0,-1 0-122 0,-6 0 117 15,0 0-117-15,3 4 117 0,0-4-117 0,-3 0 66 16,0 0-66-16,11 0 67 0,5 5-67 0,-16-5 38 15,0 0-38-15,33 0 39 0,16 0-39 0,-49 0 51 16,0 0-51-16,52-4 51 0,9-4-51 0,-61 8 28 16,0 0-28-16,71-9 28 0,13-1-28 0,-84 10 27 15,0 0-27-15,106-12 27 0,18-2-27 0,-124 14 24 0,0 0-24 16,115-15 25-16,0-4-25 0,-115 19 1 0,0 0-1 16,108-15 1-16,-6 3-1 0,-102 12 0 0,0 0 0 15,88-9 0-15,-12 0 0 0,-76 9 4 0,0 0-4 16,65-3 4-16,-13 0-4 0,-52 3 2 0,0 0-2 15,37 3 2-15,-13 0-2 0,-24-3-7 0,0 0 7 0,17 6-6 16,-6 0 6-16,-11-6-158 0,0 0 158 0,2 14-157 16,-8 8 157-16,3 11-974 0</inkml:trace>
  <inkml:trace contextRef="#ctx0" brushRef="#br1" timeOffset="85815.76">25304 3414 651 0,'0'0'0'0,"7"-1"0"0,4-3 0 15,-11 4 122-15,0 0-122 0,10-7 123 0,2 2-123 16,-12 5 127-16,0 0-127 0,16-10 127 0,3-4-127 16,-19 14 89-16,0 0-89 0,23-22 90 0,5-6-90 0,-28 28 47 15,0 0-47-15,27-32 47 0,5 1-47 0,-32 31 33 16,0 0-33-16,28-32 33 0,0-3-33 0,-28 35 43 15,0 0-43-15,21-27 44 0,-6 3-44 0,-15 24 33 16,0 0-33-16,12-21 34 0,-1 6-34 0,-11 15 8 16,0 0-8-16,7-10 9 0,-4 4-9 0,-3 6 37 15,0 0-37-15,0 0 38 0,4 0-38 0,-4 0 0 16,0 0 0-16,-2 21 0 0,0 13 0 0,2-34 7 16,0 0-7-16,-1 43 7 0,-3 10-7 0,4-53 1 0,0 0-1 15,-3 58 1-15,-3 1-1 0,6-59-2 0,0 0 2 16,-3 56-1-16,-1-1 1 0,4-55 0 0,0 0 0 15,-3 46 0-15,1-6 0 0,2-40 2 0,0 0-2 16,-3 31 2-16,-1-6-2 0,4-25 2 0,0 0-2 16,-3 19 3-16,1-3-3 0,2-16-2 0,0 0 2 15,-2 6-2-15,2 0 2 0,0-6-127 0,0 0 127 0,0-6-126 16,2-4 126-16,-2 10-146 0,0 0 146 0,2-17-888 16,-4 34 888-16</inkml:trace>
  <inkml:trace contextRef="#ctx0" brushRef="#br1" timeOffset="86101.05">25834 3496 785 0,'0'0'0'0,"0"0"0"0,26 0 0 0,-26 0 165 16,0 0-165-16,17 0 165 0,4 4-165 0,-21-4 114 15,0 0-114-15,28-4 115 0,7 4-115 0,-35 0 75 16,0 0-75-16,37-5 76 0,3-1-76 0,-40 6 28 16,0 0-28-16,40-9 28 0,0 2-28 0,-40 7 25 15,0 0-25-15,35-8 26 0,-6-1-26 0,-29 9 38 16,0 0-38-16,23-3 39 0,-7-4-39 0,-16 7 6 16,0 0-6-16,10-4 7 0,-3 3-7 0,-7 1-81 0,0 0 81 15,5 0-80-15,-3 1 80 0,-2-1-141 0,0 0 141 16,0 0-141-16,2 4 141 0,-1-1-842 0</inkml:trace>
  <inkml:trace contextRef="#ctx0" brushRef="#br1" timeOffset="86820.71">26480 4004 673 0,'0'0'0'0,"4"-12"0"0,3-11 0 16,-7 23 131-16,0 0-131 0,5-24 131 0,2-3-131 16,-7 27 124-16,0 0-124 0,5-29 124 0,-2-5-124 15,-3 34 90-15,0 0-90 0,2-45 90 0,-4-5-90 0,2 50 46 16,0 0-46-16,-5-51 46 0,-5-7-46 0,10 58 38 15,0 0-38-15,-14-60 39 0,-4 0-39 0,18 60 45 16,0 0-45-16,-14-62 45 0,1-1-45 0,13 63 25 16,0 0-25-16,-6-55 26 0,3 3-26 0,3 52 18 15,0 0-18-15,3-47 19 0,8 7-19 0,-11 40 41 16,0 0-41-16,14-38 41 0,7 9-41 0,-21 29 6 16,0 0-6-16,24-24 7 0,4 5-7 0,-28 19 12 0,0 0-12 15,30-12 12-15,3 4-12 0,-33 8 34 0,0 0-34 16,27 0 34-16,0 8-34 0,-27-8 1 0,0 0-1 15,22 12 1-15,-1 4-1 0,-21-16 2 0,0 0-2 16,16 15 2-16,-2 2-2 0,-14-17 19 0,0 0-19 16,8 19 20-16,-2 0-20 0,-6-19 31 0,0 0-31 15,0 17 31-15,0-1-31 0,0-16 5 0,0 0-5 0,-11 19 6 16,-4 1-6-16,15-20 11 0,0 0-11 0,-18 19 11 16,-3-5-11-16,21-14 16 0,0 0-16 0,-24 10 17 15,-6-10-17-15,30 0 3 0,0 0-3 0,-22 3 3 16,2-3-3-16,20 0 2 0,0 0-2 0,-12-3 3 15,7 3-3-15,5 0-3 0,0 0 3 0,7 3-3 16,10 2 3-16,-17-5-3 0,0 0 3 0,23 12-3 16,8 4 3-16,-31-16-22 0,0 0 22 0,32 15-22 15,3 4 22-15,-35-19-3 0,0 0 3 0,33 24-2 16,-2 0 2-16,-31-24-3 0,0 0 3 0,26 24-2 0,-3 0 2 16,-23-24-2-16,0 0 2 0,17 22-1 0,-8-1 1 15,-9-21 0-15,0 0 0 0,0 27 0 0,-9 4 0 16,9-31 9-16,0 0-9 0,-10 24 10 0,-6 4-10 0,16-28 17 15,0 0-17-15,-24 24 17 0,-6-6-17 0,30-18 9 16,0 0-9-16,-29 18 9 0,-1-10-9 0,30-8 10 16,0 0-10-16,-30 7 10 0,1-4-10 0,29-3 0 15,0 0 0-15,-25-6 0 0,6-6 0 0,19 12-52 16,0 0 52-16,-7-18-52 0,12-4 52 0,-5 22-197 16,0 0 197-16,16-27-197 0,10-2 197 0,16-26-1095 15</inkml:trace>
  <inkml:trace contextRef="#ctx0" brushRef="#br1" timeOffset="87391.25">27048 3193 673 0,'0'0'0'0,"0"4"0"15,-2-1 0-15,2-3 119 0,0 0-119 0,0 0 120 16,7-3-120-16,-7 3 127 0,0 0-127 0,5 0 128 15,1 0-128-15,-6 0 84 0,0 0-84 0,5 3 84 16,0 2-84-16,-5-5 50 0,0 0-50 0,4 19 51 16,-3 9-51-16,-1-28 56 0,0 0-56 0,-1 32 56 15,-3 7-56-15,4-39 22 0,0 0-22 0,-9 43 22 16,-3 4-22-16,12-47 12 0,0 0-12 0,-15 48 13 0,-5 3-13 16,20-51 35-16,0 0-35 0,-17 39 36 0,0-4-36 15,17-35 9-15,0 0-9 0,-16 29 10 0,4-10-10 16,12-19 12-16,0 0-12 0,-11 15 13 0,4-6-13 0,7-9 34 15,0 0-34-15,-3-4 34 0,3-11-34 0,0 15 9 16,0 0-9-16,3-24 10 0,6-9-10 0,-9 33 6 16,0 0-6-16,9-39 6 0,3-8-6 0,-12 47 34 15,0 0-34-15,16-51 34 0,3 0-34 0,-19 51 3 16,0 0-3-16,22-52 4 0,3 3-4 0,-25 49 4 16,0 0-4-16,26-41 5 0,0 3-5 0,-26 38 22 15,0 0-22-15,24-29 22 0,1 10-22 0,-25 19 0 0,0 0 0 16,21-12 0-16,0 7 0 0,-21 5 0 0,0 0 0 15,21 8 0-15,1 8 0 0,-22-16-1 0,0 0 1 16,23 27 0-16,-1 9 0 0,-22-36 0 0,0 0 0 0,21 36 0 16,-1 7 0-16,-20-43 6 0,0 0-6 0,17 44 7 15,-1 3-7-15,-16-47 9 0,0 0-9 0,10 39 9 16,-3-3-9-16,-7-36 9 0,0 0-9 0,4 38 9 16,-6-6-9-16,2-32 8 0,0 0-8 0,-2 31 8 15,-3-7-8-15,5-24 3 0,0 0-3 0,-4 17 4 16,1-3-4-16,3-14-12 0,0 0 12 0,-9 9-12 15,-1-6 12-15,10-3-159 0,0 0 159 0,-14 0-159 16,-4-7 159-16,18 7-175 0,0 0 175 0,-19-20-175 16,0-11 175-16,-19-24-900 0</inkml:trace>
  <inkml:trace contextRef="#ctx0" brushRef="#br1" timeOffset="87601.76">27038 3418 998 0,'0'0'0'0,"14"-5"0"0,8-2 0 0,-22 7 210 16,0 0-210-16,26-9 211 0,4 2-211 0,-30 7 128 15,0 0-128-15,31-5 129 0,2-2-129 0,-33 7 79 16,0 0-79-16,30-5 80 0,0 5-80 0,-30 0 46 16,0 0-46-16,24-3 47 0,-1 3-47 0,-23 0 17 15,0 0-17-15,15 3 17 0,-4-3-17 0,-11 0-126 16,0 0 126-16,0 0-125 0,-4 5 125 0,3 2-1192 0</inkml:trace>
  <inkml:trace contextRef="#ctx0" brushRef="#br1" timeOffset="91924.01">13195 867 113 0,'0'0'0'0,"0"0"31"16,0 0-31-16,0 0 31 0,17-19-31 0,-17 19 21 16,0 0-21-16,9-9 21 0,3-6-21 0,-12 15 11 15,0 0-11-15,18-12 11 0,-3 3-11 0,-15 9 6 16,0 0-6-16,23-6 6 0,-1 0-6 0,-22 6 0 16,0 0 0-16,23-3 1 0,0 3-1 0,-23 0 2 0,0 0-2 15,17 3 2-15,-5 3-2 0,-12-6 1 0,0 0-1 16,9 3 2-16,-4 4-2 0,-5-7 39 0,0 0-39 15,0 8 40-15,-1 1-40 0,1-9 41 0,0 0-41 0,-13 9 41 16,-1 1-41-16,14-10 51 0,0 0-51 0,-20 12 52 16,-5-4-52-16,25-8 54 0,0 0-54 0,-17 7 55 15,-1-2-55-15,18-5-57 0,0 0 57 0,-33 16-371 16,66-32 371-16</inkml:trace>
  <inkml:trace contextRef="#ctx0" brushRef="#br1" timeOffset="93261.7">27940 2410 516 0,'0'0'0'0,"0"0"119"0,0 0-119 0,5-5 120 15,6-7-120-15,-11 12 114 0,0 0-114 0,10-7 114 16,2-1-114-16,-12 8 80 0,0 0-80 0,11-7 80 16,-3 2-80-16,-8 5 68 0,0 0-68 0,9-4 68 15,2 1-68-15,-11 3 36 0,0 0-36 0,12 0 37 16,2 0-37-16,-14 0 18 0,0 0-18 0,21 0 18 15,5-5-18-15,-26 5 30 0,0 0-30 0,33-7 30 16,7-2-30-16,-40 9 18 0,0 0-18 0,47-12 18 16,7 0-18-16,-54 12 52 0,0 0-52 0,56-10 52 15,1-2-52-15,-57 12 17 0,0 0-17 0,54-12 17 16,0 0-17-16,-54 12 13 0,0 0-13 0,47-8 14 16,-5-3-14-16,-42 11 18 0,0 0-18 0,37-5 19 0,-6-2-19 15,-31 7 22-15,0 0-22 0,23-1 22 0,-6 1-22 16,-17 0 38-16,0 0-38 0,11 0 39 0,-6 0-39 0,-5 0-11 15,0 0 11-15,-2 1-11 0,-5 6 11 0,7-7-183 16,0 0 183-16,-7 5-182 0,0 2 182 0,-7 2-960 16</inkml:trace>
  <inkml:trace contextRef="#ctx0" brushRef="#br1" timeOffset="98666.38">28261 2080 550 0,'0'0'0'0,"0"0"151"0,0 0-151 0,0 0 151 15,10-36-151-15,-10 36 150 0,0 0-150 0,5-16 151 16,2 4-151-16,-7 12 147 0,0 0-147 0,4-12 147 15,-1 6-147-15,-3 6 91 0,0 0-91 0,2-6 92 16,-2 3-92-16,0 3 53 0,0 0-53 0,0 0 54 16,0 3-54-16,0-3 41 0,0 0-41 0,2 16 41 15,-1 8-41-15,-1-24 25 0,0 0-25 0,6 36 26 16,1 12-26-16,-7-48 34 0,0 0-34 0,7 53 34 16,0 3-34-16,-7-56 20 0,0 0-20 0,6 59 20 0,0 1-20 15,-6-60 29-15,0 0-29 0,3 49 29 0,1-4-29 0,-4-45 20 16,0 0-20-16,3 36 20 0,-1-2-20 0,-2-34 18 15,0 0-18-15,0 24 18 0,-2-5-18 0,2-19 17 16,0 0-17-16,-2 12 17 0,1-4-17 0,1-8-67 16,0 0 67-16,-2 4-67 0,4-8 67 0,-2 4-160 15,0 0 160-15,-4-12-160 0,1-8 160 0,-4-14-1169 16</inkml:trace>
  <inkml:trace contextRef="#ctx0" brushRef="#br1" timeOffset="100047.43">29525 1682 281 0,'0'0'0'0,"0"0"100"0,0 0-100 0,0 0 100 16,7-5-100-16,-7 5 93 0,0 0-93 0,4 0 93 15,1 0-93-15,-5 0 82 0,0 0-82 0,3 5 82 16,1 2-82-16,-4-7 86 0,0 0-86 0,2 16 87 16,-2 8-87-16,0-24 69 0,0 0-69 0,-6 32 70 15,0 7-70-15,6-39 61 0,0 0-61 0,-13 43 62 0,-1 4-62 16,14-47 64-16,0 0-64 0,-17 44 64 0,-4 2-64 15,21-46 35-15,0 0-35 0,-24 43 35 0,-6 2-35 0,30-45 18 16,0 0-18-16,-31 39 18 0,-2-8-18 0,33-31 42 16,0 0-42-16,-39 24 42 0,-3-5-42 0,42-19 6 15,0 0-6-15,-40 8 7 0,-1-4-7 0,41-4 30 16,0 0-30-16,-39-4 30 0,4-11-30 0,35 15 10 16,0 0-10-16,-29-21 11 0,3-9-11 0,26 30 10 15,0 0-10-15,-23-33 11 0,6-5-11 0,17 38 17 16,0 0-17-16,-13-32 17 0,6 1-17 0,7 31 3 15,0 0-3-15,-1-24 4 0,6 3-4 0,-5 21 0 0,0 0 0 16,14-13 0-16,8 8 0 0,-22 5-1 0,0 0 1 16,32 3 0-16,8 9 0 0,-40-12-24 0,0 0 24 15,49 15-23-15,8 9 23 0,-57-24-1 0,0 0 1 0,54 30 0 16,0 4 0-16,-54-34 1 0,0 0-1 0,51 36 1 16,-2 3-1-16,-49-39-1 0,0 0 1 0,52 52-1 15,0 9 1-15,-52-61-1 0,0 0 1 0,33 43 0 16,-10-10 0-16,-23-33 5 0,0 0-5 0,17 27 5 15,-6-3-5-15,-11-24 22 0,0 0-22 0,8 19 23 16,-4-2-23-16,-4-17 38 0,0 0-38 0,3 15 39 16,-3-8-39-16,0-7-5 0,0 0 5 0,-3 9-5 15,-2-6 5-15,5-3-198 0,0 0 198 0,-9 4-198 16,-2-4 198-16,-8 5-953 0</inkml:trace>
  <inkml:trace contextRef="#ctx0" brushRef="#br1" timeOffset="100873.67">30316 1347 561 0,'0'0'0'0,"0"0"124"0,0 0-124 0,0 0 125 16,7-4-125-16,-7 4 117 0,0 0-117 0,4-3 117 15,-3 3-117-15,-1 0 75 0,0 0-75 0,-3 3 76 16,-2 6-76-16,5-9 44 0,0 0-44 0,-16 15 45 16,-8 9-45-16,24-24 37 0,0 0-37 0,-32 31 37 15,-6 5-37-15,38-36 8 0,0 0-8 0,-42 36 8 16,-3 3-8-16,45-39 29 0,0 0-29 0,-44 40 29 16,3 1-29-16,41-41 11 0,0 0-11 0,-35 32 11 15,5 1-11-15,30-33 18 0,0 0-18 0,-23 26 19 16,8-9-19-16,15-17-16 0,0 0 16 0,-14 7-15 0,2-4 15 15,12-3-180-15,0 0 180 0,-2-10-180 0,9-11 180 16,-2-10-720-16</inkml:trace>
  <inkml:trace contextRef="#ctx0" brushRef="#br1" timeOffset="101129.29">29950 1295 662 0,'2'2'0'0,"-2"-2"135"16,0 0-135-16,5 19 135 0,4 12-135 0,-9-31 85 0,0 0-85 15,12 32 86-15,4 11-86 0,-16-43 65 0,0 0-65 16,17 46 65-16,3 2-65 0,-20-48 32 0,0 0-32 16,19 52 32-16,2-1-32 0,-21-51 22 0,0 0-22 0,17 43 22 15,-3 0-22-15,-14-43 46 0,0 0-46 0,10 29 46 16,-3-7-46-16,-7-22-9 0,0 0 9 0,6 17-9 15,-5-7 9-15,-1-10-171 0,0 0 171 0,0 0-170 16,-7-6 170-16,0-3-703 0</inkml:trace>
  <inkml:trace contextRef="#ctx0" brushRef="#br1" timeOffset="101414.37">29975 1362 863 0,'2'5'0'15,"-2"-5"118"-15,0 0-118 0,5 15 118 0,3 6-118 0,-8-21 68 16,0 0-68-16,7 27 69 0,2 8-69 0,-9-35 34 16,0 0-34-16,7 36 34 0,-2 10-34 0,-5-46 12 15,0 0-12-15,6 44 13 0,-3 8-13 0,-3-52 39 16,0 0-39-16,2 46 40 0,0-3-40 0,-2-43 20 15,0 0-20-15,0 36 20 0,-2-5-20 0,2-31 30 16,0 0-30-16,-2 20 30 0,0-1-30 0,2-19-42 16,0 0 42-16,-3 9-41 0,-1-4 41 0,4-5-175 15,0 0 175-15,-7-5-175 0,0-11 175 0,-7-4-703 0</inkml:trace>
  <inkml:trace contextRef="#ctx0" brushRef="#br1" timeOffset="101595.09">29841 1552 651 0,'5'0'0'0,"-5"0"139"0,0 0-139 0,28 7 140 15,17 2-140-15,-45-9 108 0,0 0-108 0,47 8 108 16,5-1-108-16,-52-7 98 0,0 0-98 0,49 8 99 16,-2-1-99-16,-47-7 11 0,0 0-11 0,40 9 11 15,-5-1-11-15,-35-8-150 0,0 0 150 0,24 7-149 16,-6-3 149-16,24 8-703 0</inkml:trace>
  <inkml:trace contextRef="#ctx0" brushRef="#br1" timeOffset="102599.96">28964 2686 819 0,'0'0'0'0,"13"4"0"0,6 2 0 16,-19-6 129-16,0 0-129 0,8 0 130 0,-2 0-130 16,-6 0 97-16,0 0-97 0,8 0 97 0,3-3-97 0,-11 3 52 15,0 0-52-15,26 0 52 0,11 0-52 0,-37 0 44 16,0 0-44-16,48 3 45 0,13 3-45 0,-61-6 33 15,0 0-33-15,65 3 34 0,8 0-34 0,-73-3 8 16,0 0-8-16,94 0 8 0,17 0-8 0,-111 0 37 16,0 0-37-16,103-3 38 0,0-4-38 0,-103 7 10 15,0 0-10-15,85-8 10 0,-11-1-10 0,-74 9 12 16,0 0-12-16,62-10 13 0,-9 5-13 0,-53 5 34 0,0 0-34 16,33-4 34-16,-16 4-34 0,-17 0-94 0,0 0 94 15,12 0-94-15,-6 7 94 0,-6-7-142 0,0 0 142 0,-9 17-141 16,-10 14 141-16,-9 15-854 0</inkml:trace>
  <inkml:trace contextRef="#ctx0" brushRef="#br1" timeOffset="103410.93">29186 4100 684 0,'0'0'0'0,"0"-9"0"0,-2-3 0 0,2 12 126 16,0 0-126-16,-2-19 127 0,-1-1-127 0,3 20 101 15,0 0-101-15,0-28 101 0,0-8-101 0,0 36 74 16,0 0-74-16,1-43 74 0,5-1-74 0,-6 44 26 0,0 0-26 16,7-55 26-16,1-7-26 0,-8 62 47 0,0 0-47 15,11-63 47-15,1-9-47 0,-12 72 15 0,0 0-15 16,14-86 16-16,0-16-16 0,-14 102 31 0,0 0-31 0,15-90 31 15,1 10-31-15,-16 80 47 0,0 0-47 0,19-67 48 16,2 9-48-16,-21 58 16 0,0 0-16 0,19-43 17 16,2 14-17-16,-21 29 38 0,0 0-38 0,19-27 38 15,1 4-38-15,-20 23 13 0,0 0-13 0,19-17 13 16,2 7-13-16,-21 10 5 0,0 0-5 0,24-5 6 16,2 5-6-16,-26 0 9 0,0 0-9 0,28 12 9 15,3 3-9-15,-31-15 0 0,0 0 0 0,28 24 0 16,0 0 0-16,-28-24 0 0,0 0 0 0,23 27 1 15,-6-3-1-15,-17-24 5 0,0 0-5 0,12 24 6 16,-5-1-6-16,-7-23 33 0,0 0-33 0,0 20 33 16,-5 1-33-16,5-21 10 0,0 0-10 0,-14 22 10 15,-7-5-10-15,21-17 48 0,0 0-48 0,-22 16 48 0,-3-6-48 16,25-10 0-16,0 0 0 0,-26 5 0 0,-3-5 0 16,29 0 5-16,0 0-5 0,-27-5 6 0,3-10-6 0,24 15 33 15,0 0-33-15,-17-16 34 0,6 4-34 0,11 12-1 16,0 0 1-16,-3-15-1 0,6 3 1 0,-3 12-12 15,0 0 12-15,12 0-12 0,9 3 12 0,-21-3-9 16,0 0 9-16,30 12-9 0,8 5 9 0,-38-17-26 16,0 0 26-16,42 26-26 0,3 1 26 0,-45-27-1 15,0 0 1-15,44 33 0 0,-2 3 0 0,-42-36 1 16,0 0-1-16,35 31 2 0,-8 0-2 0,-27-31 5 16,0 0-5-16,21 29 5 0,-8-2-5 0,-13-27 24 0,0 0-24 15,-2 31 25-15,-14 0-25 0,16-31 30 0,0 0-30 16,-30 24 30-16,-13 0-30 0,43-24 42 0,0 0-42 15,-49 15 43-15,-7-3-43 0,56-12 39 0,0 0-39 0,-57 5 40 16,-4-6-40-16,61 1-8 0,0 0 8 0,-75-24-7 16,-10-14 7-16,85 38-120 0,0 0 120 0,-74-60-119 15,7-26 119-15,-75-59-1405 0</inkml:trace>
  <inkml:trace contextRef="#ctx0" brushRef="#br1" timeOffset="106517.45">6630 3476 337 0,'0'0'0'0,"9"-3"0"16,7-6 0-16,-16 9 67 0,0 0-67 0,9-3 67 16,-4 6-67-16,-5-3 82 0,0 0-82 0,9 2 83 15,-1 5-83-15,-8-7 71 0,0 0-71 0,16 3 72 16,-2-1-72-16,-14-2 54 0,0 0-54 0,21 1 54 16,0 1-54-16,-21-2 51 0,0 0-51 0,26 4 52 15,2-4-52-15,-28 0 32 0,0 0-32 0,31 3 32 0,2 2-32 16,-33-5 15-16,0 0-15 0,38 7 15 0,6-2-15 15,-44-5 42-15,0 0-42 0,49 10 42 0,3-1-42 16,-52-9 12-16,0 0-12 0,56 12 13 0,1-5-13 16,-57-7 7-16,0 0-7 0,65 8 7 0,-1-4-7 0,-64-4 15 15,0 0-15-15,93 8 16 0,15-1-16 0,-108-7 22 16,0 0-22-16,97 5 23 0,1-5-23 0,-98 0 7 16,0 0-7-16,104 4 8 0,2-8-8 0,-106 4 17 15,0 0-17-15,103 0 17 0,4 0-17 0,-107 0 15 16,0 0-15-16,113 0 15 0,2 0-15 0,-115 0 1 15,0 0-1-15,106 4 1 0,0 1-1 0,-106-5 9 16,0 0-9-16,110 10 10 0,2 2-10 0,-112-12 14 0,0 0-14 16,104 9 15-16,-1-1-15 0,-103-8 3 0,0 0-3 15,97 11 4-15,1-6-4 0,-98-5 13 0,0 0-13 0,92 10 13 16,-1-1-13-16,-91-9 39 0,0 0-39 16,80 6 39-16,-7 0-39 0,-73-6 5 0,0 0-5 0,68 3 5 15,-5 2-5-15,-63-5 30 0,0 0-30 0,54 10 30 16,-7-1-30-16,-47-9 35 0,0 0-35 0,35 8 35 15,-9 3-35-15,-26-11-81 0,0 0 81 0,28 5-80 16,-9-2 80-16,-19-3-115 0,0 0 115 0,49 12-932 16,-98-24 932-16</inkml:trace>
  <inkml:trace contextRef="#ctx0" brushRef="#br1" timeOffset="116727.33">19876 1494 303 0,'0'0'0'0,"0"0"119"16,0 0-119-16,0 0 120 0,7-29-120 0,-7 29 75 0,0 0-75 15,5-19 76-15,2 3-76 0,-7 16 58 0,0 0-58 16,9-15 58-16,-1 3-58 0,-8 12 27 0,0 0-27 16,6-9 27-16,-1 6-27 0,-5 3 25 0,0 0-25 15,3-5 26-15,1 5-26 0,-4 0 22 0,0 0-22 16,-5 12 23-16,-4 8-23 0,9-20 24 0,0 0-24 16,-14 31 25-16,-4 12-25 0,18-43 8 0,0 0-8 0,-22 57 9 15,-4 9-9-15,26-66 10 0,0 0-10 0,-33 95 11 16,-9 18-11-16,42-113 3 0,0 0-3 0,-35 115 4 15,5 10-4-15,30-125 20 0,0 0-20 0,-29 120 20 16,8 5-20-16,21-125 22 0,0 0-22 0,-16 114 22 16,9-1-22-16,7-113 22 0,0 0-22 0,0 107 23 15,5-5-23-15,-5-102 16 0,0 0-16 0,14 95 17 16,11-5-17-16,-25-90 35 0,0 0-35 0,29 91 35 16,6-9-35-16,-35-82 18 0,0 0-18 0,38 83 19 0,6-8-19 15,-44-75 11-15,0 0-11 0,38 70 11 0,-1-6-11 16,-37-64 28-16,0 0-28 0,33 55 28 0,-2-8-28 15,-31-47 18-15,0 0-18 0,27 40 19 0,-7-6-19 0,-20-34 17 16,0 0-17-16,16 21 17 0,-7-9-17 0,-9-12 35 16,0 0-35-16,9 12 35 0,-1-5-35 0,-8-7 35 15,0 0-35-15,7 5 36 0,2-2-36 0,-9-3 32 16,0 0-32-16,2 4 33 0,1-1-33 0,-3-3 38 16,0 0-38-16,0 0 39 0,-2 5-39 0,2-5 24 15,0 0-24-15,-3 0 25 0,-2-3-25 0,5 3-195 16,0 0 195-16,-4 0-194 0,1 0 194 0,-4 0-952 15</inkml:trace>
  <inkml:trace contextRef="#ctx0" brushRef="#br1" timeOffset="120449.53">30531 1398 292 0,'3'3'0'16,"-3"-3"62"-16,0 0-62 0,3 5 62 0,4 4-62 0,-7-9 46 15,0 0-46-15,6 7 46 0,-3-4-46 0,-3-3 35 16,0 0-35-16,7 12 35 0,4 0-35 0,-11-12 13 15,0 0-13-15,15 28 13 0,8 4-13 0,-23-32 6 16,0 0-6-16,24 43 6 0,2 12-6 0,-26-55 8 16,0 0-8-16,25 60 9 0,1 14-9 0,-26-74 7 15,0 0-7-15,28 94 8 0,0 24-8 0,-28-118 7 16,0 0-7-16,21 115 8 0,-4 6-8 0,-17-121 50 16,0 0-50-16,12 115 50 0,-3 2-50 0,-9-117 54 0,0 0-54 15,5 111 54-15,-3-1-54 0,-2-110 72 0,0 0-72 16,0 96 72-16,-2-4-72 0,2-92 66 0,0 0-66 15,-7 87 66-15,-5-3-66 0,12-84 71 0,0 0-71 0,-17 81 71 16,-4-9-71-16,21-72 49 0,0 0-49 0,-25 70 49 16,-1-10-49-16,26-60 33 0,0 0-33 0,-29 58 34 15,-5-6-34-15,34-52 33 0,0 0-33 0,-27 44 34 16,0-6-34-16,27-38 13 0,0 0-13 0,-24 32 13 16,0-4-13-16,24-28 20 0,0 0-20 0,-23 22 20 15,2-1-20-15,21-21 39 0,0 0-39 0,-21 20 39 16,2 3-39-16,19-23 47 0,0 0-47 0,-16 15 48 15,2 0-48-15,14-15 18 0,0 0-18 0,-12 14 19 16,4-2-19-16,8-12 14 0,0 0-14 0,-7 10 15 16,1-1-15-16,6-9 35 0,0 0-35 0,-3 7 35 0,-1-6-35 15,4-1-1-15,0 0 1 0,-1 4 0 0,1-1 0 16,0-3-121-16,0 0 121 0,3 4-120 0,2 1 120 16,-5-5-98-16,0 0 98 0,9 8-1053 0,-18-16 1053 15</inkml:trace>
  <inkml:trace contextRef="#ctx0" brushRef="#br1" timeOffset="124354.15">31637 2559 247 0,'0'0'0'0,"0"0"130"0,0 0-130 0,3-3 130 16,2-9-130-16,-5 12 131 0,0 0-131 0,4-5 132 15,1-5-132-15,-5 10 120 0,0 0-120 0,4-9 121 16,-1-3-121-16,-3 12 111 0,0 0-111 0,0-15 112 16,-3-1-112-16,3 16 67 0,0 0-67 0,-2-27 67 15,-2-2-67-15,4 29 57 0,0 0-57 0,-5-35 57 16,-3 3-57-16,8 32 34 0,0 0-34 0,-7-43 34 16,-2-3-34-16,9 46 23 0,0 0-23 0,-5-48 24 15,-1 0-24-15,6 48 40 0,0 0-40 0,-7-53 41 16,0 0-41-16,7 53-2 0,0 0 2 0,-3-50-1 15,3-1 1-15,0 51 0 0,0 0 0 0,7-48 0 0,5 1 0 16,-12 47-1-16,0 0 1 0,18-44 0 0,4-2 0 16,-22 46-3-16,0 0 3 0,26-40-3 0,4 1 3 0,-30 39-1 15,0 0 1-15,33-33 0 0,4 6 0 0,-37 27-2 16,0 0 2-16,38-23-2 0,4 8 2 0,-42 15-2 16,0 0 2-16,40-9-1 0,0 1 1 0,-40 8 0 15,0 0 0-15,36 0 0 0,1 3 0 0,-37-3-4 16,0 0 4-16,28 5-3 0,-4 4 3 0,-24-9-1 15,0 0 1-15,18 15 0 0,-6 4 0 0,-12-19 2 16,0 0-2-16,3 24 2 0,-6 4-2 0,3-28 12 16,0 0-12-16,-14 31 13 0,-10 1-13 0,24-32 4 0,0 0-4 15,-32 28 5-15,-6 2-5 0,38-30 7 0,0 0-7 16,-44 24 8-16,-3 0-8 0,47-24 22 0,0 0-22 16,-40 19 23-16,4-3-23 0,36-16 36 0,0 0-36 15,-37 12 37-15,2 0-37 0,35-12 12 0,0 0-12 0,-28 5 13 16,7 2-13-16,21-7 22 0,0 0-22 0,-17 3 22 15,5-3-22-15,12 0-2 0,0 0 2 0,-4 0-1 16,8 2 1-16,-4-2-16 0,0 0 16 0,12 7-15 16,7 5 15-16,-19-12-10 0,0 0 10 0,28 15-10 15,9 6 10-15,-37-21-5 0,0 0 5 0,40 24-5 16,5 1 5-16,-45-25-3 0,0 0 3 0,47 28-3 16,4 4 3-16,-51-32-11 0,0 0 11 0,41 28-10 15,-4-1 10-15,-37-27-1 0,0 0 1 0,28 21 0 16,-7-3 0-16,-21-18 1 0,0 0-1 0,15 16 2 15,-4-4-2-15,-11-12 10 0,0 0-10 0,5 8 11 0,-5-1-11 16,0-7 10-16,0 0-10 0,-17 9 10 0,-15-2-10 16,32-7 16-16,0 0-16 0,-36 5 17 0,-8 2-17 15,44-7 22-15,0 0-22 0,-49 5 23 0,-3-2-23 0,52-3 8 16,0 0-8-16,-45 4 8 0,5-4-8 0,40 0 10 16,0 0-10-16,-33 3 10 0,7-3-10 0,26 0-101 15,0 0 101-15,-20 2-101 0,8 1 101 0,12-3-112 16,0 0 112-16,0 0-112 0,16 0 112 0,0 4-1061 15</inkml:trace>
  <inkml:trace contextRef="#ctx0" brushRef="#br1" timeOffset="125690.3">31337 2763 225 0,'0'0'0'0,"7"0"0"0,4-3 0 0,-11 3 77 16,0 0-77-16,8-4 77 0,1-1-77 0,-9 5 85 15,0 0-85-15,10-3 86 0,1-4-86 0,-11 7 60 16,0 0-60-16,12-3 61 0,0 1-61 0,-12 2 37 16,0 0-37-16,18 2 38 0,4 4-38 0,-22-6 35 15,0 0-35-15,28 7 35 0,7 2-35 0,-35-9 13 0,0 0-13 16,38 8 14-16,6 4-14 0,-44-12 36 0,0 0-36 16,50 4 37-16,8-1-37 0,-58-3 36 0,0 0-36 15,68 0 36-15,10-7-36 0,-78 7 43 0,0 0-43 16,91-8 44-16,13-8-44 0,-104 16 28 0,0 0-28 0,94-15 28 15,1-2-28-15,-95 17 26 0,0 0-26 0,80-12 26 16,-7-2-26-16,-73 14 39 0,0 0-39 0,57-5 40 16,-10 8-40-16,-47-3 7 0,0 0-7 0,28 0 7 15,-16 6-7-15,-12-6-92 0,0 0 92 0,9 6-92 16,-7 3 92-16,-2-9-121 0,0 0 121 0,10 15-615 16,-20-30 615-16</inkml:trace>
  <inkml:trace contextRef="#ctx0" brushRef="#br1" timeOffset="126696.06">32062 3229 393 0,'0'0'0'0,"0"0"0"0,-14 19 0 0,14-19 101 0,0 0-101 16,-5 9 101-16,-1-2-101 0,6-7 53 0,0 0-53 15,-10 23 54-15,-2 8-54 0,12-31 46 0,0 0-46 16,-18 33 47-16,-3 10-47 0,21-43 26 0,0 0-26 0,-26 43 26 16,-5 5-26-16,31-48 33 0,0 0-33 0,-33 47 34 15,-4 3-34-15,37-50 30 0,0 0-30 0,-38 48 30 16,-4-5-30-16,42-43 49 0,0 0-49 0,-45 36 50 16,-2-5-50-16,47-31 35 0,0 0-35 0,-49 20 36 15,-3-8-36-15,52-12 34 0,0 0-34 0,-49 7 35 16,0-10-35-16,49 3 8 0,0 0-8 0,-42-9 9 15,6-10-9-15,36 19 19 0,0 0-19 0,-30-24 20 16,8-6-20-16,22 30 8 0,0 0-8 0,-14-30 8 16,7 0-8-16,7 30 3 0,0 0-3 0,1-28 4 15,12 1-4-15,-13 27-2 0,0 0 2 0,21-19-1 16,10 5 1-16,-31 14-13 0,0 0 13 0,42-3-13 16,8 8 13-16,-50-5-17 0,0 0 17 0,56 12-17 0,5 7 17 15,-61-19-9-15,0 0 9 0,75 31-9 16,10 8 9-16,-85-39-10 0,0 0 10 31,75 41-9-31,-2 5 9 0,-73-46 1 0,0 0-1 0,60 47 1 0,-12-6-1 0,-48-41 28 0,0 0-28 0,37 34 28 0,-13-7-28 0,-24-27 30 16,0 0-30-16,19 24 30 0,-5-5-30 0,-14-19 22 15,0 0-22-15,11 17 23 0,-4-1-23 0,-7-16-1 16,0 0 1-16,3 12 0 0,-1-4 0 0,-2-8-143 16,0 0 143-16,0 7-143 0,0 0 143 0,0 5-706 15</inkml:trace>
  <inkml:trace contextRef="#ctx0" brushRef="#br1" timeOffset="127327.2">32703 3154 908 0,'-2'3'0'0,"2"-3"122"0,0 0-122 0,-5 5 123 16,-4 2-123-16,9-7 94 0,0 0-94 0,-5 4 95 15,3-3-95-15,2-1 79 0,0 0-79 0,-10 14 80 16,-6 7-80-16,16-21 43 0,0 0-43 0,-19 27 43 15,-5 9-43-15,24-36 28 0,0 0-28 0,-30 39 28 16,-7 4-28-16,37-43 5 0,0 0-5 0,-38 43 5 16,-2 0-5-16,40-43 4 0,0 0-4 0,-35 36 5 15,6-7-5-15,29-29 2 0,0 0-2 0,-25 22 3 16,8-5-3-16,17-17-24 0,0 0 24 0,-16 7-23 16,2-14 23-16,14 7-151 0,0 0 151 0,-5-13-151 0,8-10 151 15,-4-12-891-15</inkml:trace>
  <inkml:trace contextRef="#ctx0" brushRef="#br1" timeOffset="127596.9">32316 3169 639 0,'0'0'0'0,"0"0"99"16,0 0-99-16,16 16 100 0,12 8-100 0,-28-24 93 0,0 0-93 15,28 27 93-15,3 4-93 0,-31-31 57 0,0 0-57 16,28 32 58-16,-2-1-58 0,-26-31 36 0,0 0-36 16,23 28 37-16,-2-1-37 0,-21-27 15 0,0 0-15 0,19 24 16 15,-2 0-16-15,-17-24 30 0,0 0-30 0,14 16 30 16,-3-4-30-16,-11-12 18 0,0 0-18 0,6 8 19 16,0-1-19-16,-6-7-77 0,0 0 77 0,1 3-76 15,-2-6 76-15,1 3-173 0,0 0 173 0,-4-10-172 16,1-4 172-16,-4-13-529 0</inkml:trace>
  <inkml:trace contextRef="#ctx0" brushRef="#br1" timeOffset="127807.3">32522 3114 572 0,'0'4'0'0,"0"-4"114"0,0 0-114 0,1 17 115 0,3 10-115 16,-4-27 99-16,0 0-99 0,2 35 99 0,1 4-99 15,-3-39 65-15,0 0-65 0,0 40 65 0,0-1-65 0,0-39 34 16,0 0-34-16,-2 43 35 0,-1 1-35 0,3-44 39 16,0 0-39-16,-4 36 39 0,-1-5-39 0,5-31 0 15,0 0 0-15,-7 27 0 0,0-8 0 0,7-19-132 16,0 0 132-16,-7 17-132 0,0-5 132 0,-7 19-666 16</inkml:trace>
  <inkml:trace contextRef="#ctx0" brushRef="#br1" timeOffset="128001.97">32287 3354 707 0,'10'0'0'0,"-10"0"168"0,0 0-168 0,49 4 168 16,26 1-168-16,-75-5 128 0,0 0-128 0,61 3 128 15,-2 1-128-15,-59-4 66 0,0 0-66 0,42 0 67 16,-14 0-67-16,-28 0-81 0,0 0 81 0,26 0-81 15,-4 0 81-15,-22 0-105 0,0 0 105 0,49-4-768 16,-98 8 768-16</inkml:trace>
  <inkml:trace contextRef="#ctx0" brushRef="#br1" timeOffset="129322.67">31046 2135 505 0,'0'0'0'0,"0"0"79"0,0 0-79 0,0 0 79 15,0 0-79-15,0 0 66 0,0 0-66 0,0 0 66 16,21 3-66-16,-21-3 54 0,0 0-54 0,16 3 54 16,1-3-54-16,-17 0 34 0,0 0-34 0,21 6 35 15,3-3-35-15,-24-3 23 0,0 0-23 0,27 0 24 0,0 3-24 16,-27-3 10-16,0 0-10 0,25 0 11 0,-4 0-11 15,-21 0 28-15,0 0-28 0,15 2 28 0,-2 2-28 16,-13-4 41-16,0 0-41 0,8 0 42 0,-2 3-42 0,-6-3 49 16,0 0-49-16,3 0 49 0,-3 0-49 0,0 0 30 15,0 0-30-15,0 0 30 0,-5 0-30 0,5 0 27 16,0 0-27-16,-9 0 27 0,-5 0-27 0,14 0 24 16,0 0-24-16,-24 0 25 0,-8 0-25 0,32 0 15 15,0 0-15-15,-34 3 15 0,-6 1-15 0,40-4 10 16,0 0-10-16,-34 2 11 0,3 1-11 0,31-3 10 15,0 0-10-15,-26 3 10 0,5 1-10 0,21-4 3 16,0 0-3-16,-17 0 4 0,4 2-4 0,13-2 0 0,0 0 0 16,-8 3 1-16,3-3-1 0,5 0-1 0,0 0 1 15,3 3 0-15,9 1 0 0,-12-4-9 0,0 0 9 16,19 0-9-16,7 2 9 0,-26-2-1 0,0 0 1 0,30 0-1 16,5-2 1-16,-35 2-1 0,0 0 1 0,31-4-1 15,-1 1 1-15,-30 3-3 0,0 0 3 0,26-5-3 16,-2 1 3-16,-24 4 0 0,0 0 0 0,20-3 1 15,-6-2-1-15,-14 5 3 0,0 0-3 0,10-4 3 16,-5 1-3-16,-5 3 7 0,0 0-7 0,4 0 7 16,-3-3-7-16,-1 3 33 0,0 0-33 0,-3 0 33 15,-4 3-33-15,7-3 4 0,0 0-4 0,-21 3 4 16,-10 3-4-16,31-6 10 0,0 0-10 0,-33 6 10 16,-4-2-10-16,37-4 16 0,0 0-16 0,-31 5 17 15,1-2-17-15,30-3 7 0,0 0-7 0,-26 4 8 16,2 1-8-16,24-5 9 0,0 0-9 0,-20 0 9 0,5 0-9 15,15 0 3-15,0 0-3 0,-7-3 4 0,8-3-4 16,-1 6-2-16,0 0 2 0,14-3-2 0,11 0 2 16,-25 3-22-16,0 0 22 0,31-2-22 0,11-5 22 0,-42 7-4 15,0 0 4-15,42-5-3 0,1-2 3 0,-43 7-106 16,0 0 106-16,46-9-105 0,-1-3 105 0,-45 12-84 16,0 0 84-16,91-18-889 0,-182 36 889 0</inkml:trace>
  <inkml:trace contextRef="#ctx0" brushRef="#br1" timeOffset="131589.84">31304 1194 684 0,'0'0'0'0,"0"0"87"16,0 0-87-16,0 0 88 0,0 0-88 0,0 0 98 15,0 0-98-15,0 0 98 0,0 0-98 0,0 0 69 16,0 0-69-16,0 0 70 0,-33 31-70 0,33-31 44 15,0 0-44-15,-23 24 44 0,-1 7-44 0,24-31 36 16,0 0-36-16,-28 39 37 0,-3 4-37 0,31-43 24 16,0 0-24-16,-32 51 25 0,-1 9-25 0,33-60-3 15,0 0 3-15,-40 86-3 0,-3 17 3 0,43-103-11 16,0 0 11-16,-40 103-11 0,3-1 11 0,37-102-10 0,0 0 10 16,-28 101-10-16,5-6 10 0,23-95-26 0,0 0 26 15,-19 99-26-15,4-5 26 0,15-94-6 0,0 0 6 16,-9 94-6-16,5 1 6 0,4-95-1 0,0 0 1 15,-1 90-1-15,2 1 1 0,-1-91-1 0,0 0 1 0,2 91-1 16,3 0 1-16,-5-91 0 0,0 0 0 0,7 89 0 16,2 2 0-16,-9-91-1 0,0 0 1 0,9 84 0 15,-1-7 0-15,-8-77 12 0,0 0-12 0,11 79 12 16,1-8-12-16,-12-71 16 0,0 0-16 0,17 67 17 16,4-7-17-16,-21-60 9 0,0 0-9 0,23 53 10 15,3-5-10-15,-26-48 26 0,0 0-26 0,26 43 26 16,4-7-26-16,-30-36 42 0,0 0-42 0,24 31 42 15,-3-7-42-15,-21-24 22 0,0 0-22 0,23 21 22 16,1-3-22-16,-24-18 20 0,0 0-20 0,23 17 20 16,-2-1-20-16,-21-16 27 0,0 0-27 0,21 15 27 0,-2-6-27 15,-19-9 20-15,0 0-20 0,17 10 20 0,-3-6-20 16,-14-4-14-16,0 0 14 0,16 5-13 0,-2-2 13 16,-14-3-95-16,0 0 95 0,16 0-95 0,1 0 95 15,-17 0-123-15,0 0 123 0,23-8-122 0,3-6 122 0,23-7-821 16</inkml:trace>
  <inkml:trace contextRef="#ctx0" brushRef="#br1" timeOffset="132520.34">33090 1167 438 0,'0'0'0'0,"0"0"128"0,0 0-128 0,0 3 128 15,0 4-128-15,0-7 106 0,0 0-106 0,0 2 107 16,1 1-107-16,-1-3 89 0,0 0-89 0,2 3 89 15,2 3-89-15,-4-6 37 0,0 0-37 0,7 15 37 16,3 7-37-16,-10-22 12 0,0 0-12 0,14 36 13 16,2 12-13-16,-16-48 29 0,0 0-29 0,21 59 29 15,3 7-29-15,-24-66 10 0,0 0-10 0,37 107 10 16,8 26-10-16,-45-133 18 0,0 0-18 0,45 139 19 0,4 13-19 16,-49-152 39-16,0 0-39 0,42 148 39 0,-6 4-39 15,-36-152 12-15,0 0-12 0,32 142 12 0,-6-5-12 0,-26-137 21 16,0 0-21-16,21 125 21 0,-4-5-21 0,-17-120 24 15,0 0-24-15,11 113 25 0,-4-6-25 0,-7-107 31 16,0 0-31-16,5 102 31 0,-2-4-31 0,-3-98 6 16,0 0-6-16,2 84 7 0,-4-7-7 0,2-77 28 15,0 0-28-15,-3 72 28 0,-4-9-28 0,7-63 36 16,0 0-36-16,-7 52 36 0,-2-13-36 0,9-39 12 16,0 0-12-16,-12 43 13 0,-2-9-13 0,14-34 13 0,0 0-13 15,-10 24 14-15,3-12-14 0,7-12 40 0,0 0-40 16,-9 12 40-16,2-3-40 0,7-9-3 0,0 0 3 15,-9 7-2-15,-1-4 2 0,10-3-73 0,0 0 73 0,-11-3-73 16,-1-9 73-16,12 12-149 0,0 0 149 0,-5-12-149 16,5-7 149-16,-5-14-937 0</inkml:trace>
  <inkml:trace contextRef="#ctx0" brushRef="#br1" timeOffset="139426.73">1822 5401 471 0,'0'0'0'0,"0"0"0"0,0 0 0 16,0 0 53-16,0 0-53 0,0 0 54 0,0 0-54 0,0 0 36 15,0 0-36-15,0 0 36 0,25-3-36 0,-25 3 50 16,0 0-50-16,17-2 51 0,4-1-51 0,-21 3 48 16,0 0-48-16,26-3 48 0,4-3-48 0,-30 6 52 15,0 0-52-15,33-1 53 0,5 1-53 0,-38 0 61 16,0 0-61-16,40 0 62 0,6 0-62 0,-46 0 40 16,0 0-40-16,47 0 40 0,0-2-40 0,-47 2 12 15,0 0-12-15,41 0 13 0,1-3-13 0,-42 3 21 16,0 0-21-16,35-6 21 0,-2 3-21 0,-33 3 13 15,0 0-13-15,26 0 14 0,-5-3-14 0,-21 3 1 0,0 0-1 16,12 0 2-16,-3 0-2 0,-9 0-50 0,0 0 50 16,0 3-50-16,-7 0 50 0,7-3-124 0,0 0 124 15,-17 9-124-15,-13-4 124 0,30-5-212 0,0 0 212 16,-30 10-211-16,-4 2 211 0,-29 12-248 0</inkml:trace>
  <inkml:trace contextRef="#ctx0" brushRef="#br1" timeOffset="139652.37">1732 5696 460 0,'5'-5'0'0,"-5"5"119"0,0 0-119 0,21-7 120 16,5-8-120-16,-26 15 116 0,0 0-116 0,26-9 117 16,2 6-117-16,-28 3 79 0,0 0-79 0,38-9 80 15,15 2-80-15,-53 7 69 0,0 0-69 0,55-7 70 0,11-1-70 16,-66 8 54-16,0 0-54 0,61-5 54 0,2-2-54 15,-63 7 44-15,0 0-44 0,56-5 45 0,-9 5-45 16,-47 0 6-16,0 0-6 0,38 0 6 0,-10 0-6 0,-28 0-92 16,0 0 92-16,23-4-92 0,-11 4 92 0,21-3-859 15</inkml:trace>
  <inkml:trace contextRef="#ctx0" brushRef="#br1" timeOffset="147744.1">4160 5924 516 0,'0'0'0'0,"0"0"0"16,0 0 0-16,0 0 119 0,0 0-119 0,0 0 120 15,0 0-120-15,0 0 97 0,0 0-97 0,0 0 98 16,4-31-98-16,-4 31 81 0,0 0-81 0,1-20 82 15,3-11-82-15,-4 31 61 0,0 0-61 0,0-34 61 0,-4-6-61 16,4 40 52-16,0 0-52 0,-1-44 52 0,-6-4-52 16,7 48 44-16,0 0-44 0,-6-55 44 0,3-9-44 15,3 64 29-15,0 0-29 0,-5-68 29 0,1-4-29 0,4 72 16 16,0 0-16-16,4-91 17 0,4-10-17 0,-8 101 10 16,0 0-10-16,18-84 11 0,11 9-11 0,-29 75 0 15,0 0 0-15,35-64 0 0,11 15 0 0,-46 49-1 16,0 0 1-16,43-40-1 0,8 8 1 0,-51 32 0 15,0 0 0-15,38-23 1 0,-5 8-1 0,-33 15 0 16,0 0 0-16,35-9 0 0,-5 6 0 0,-30 3 1 16,0 0-1-16,29 7 1 0,1 5-1 0,-30-12 3 15,0 0-3-15,21 17 4 0,-4 5-4 0,-17-22 2 0,0 0-2 16,16 28 2-16,-7 4-2 0,-9-32 18 0,0 0-18 16,0 38 19-16,-4-2-19 0,4-36 38 0,0 0-38 15,-9 36 38-15,-3-5-38 0,12-31 12 0,0 0-12 16,-17 31 12-16,-4 1-12 0,21-32 32 0,0 0-32 15,-35 31 32-15,-7-4-32 0,42-27-1 0,0 0 1 0,-38 24 0 16,-7-8 0-16,45-16 0 0,0 0 0 0,-39 12 0 16,4-7 0-16,35-5-2 0,0 0 2 0,-33-2-2 15,7-5 2-15,26 7-12 0,0 0 12 0,-14-8-12 16,7-8 12-16,7 16-24 0,0 0 24 0,7-8-23 16,7 1 23-16,-14 7-22 0,0 0 22 0,25 0-22 15,6 3 22-15,-31-3-9 0,0 0 9 0,33 12-9 16,5 4 9-16,-38-16-11 0,0 0 11 0,35 20-10 15,2 4 10-15,-37-24-9 0,0 0 9 0,29 23-8 16,-8 1 8-16,-21-24-4 0,0 0 4 0,18 24-3 16,-10 0 3-16,-8-24-2 0,0 0 2 0,0 23-2 0,-3 3 2 15,3-26 0-15,0 0 0 0,-9 29 0 0,-8-1 0 0,17-28 3 16,0 0-3-16,-26 27 4 0,-7 1-4 0,33-28 15 16,0 0-15-16,-35 18 15 0,2 0-15 0,33-18-1 15,0 0 1-15,-33 15-1 0,3-7 1 0,30-8-78 16,0 0 78-16,-23 4-78 0,2-4 78 0,21 0-107 15,0 0 107-15,-12-15-107 0,7-6 107 0,-13-15-836 16</inkml:trace>
  <inkml:trace contextRef="#ctx0" brushRef="#br1" timeOffset="148284.62">5035 4901 651 0,'0'0'0'0,"-4"4"0"16,-1 4 0-16,5-8 44 0,0 0-44 0,0 4 44 16,3-1-44-16,-3-3 43 0,0 0-43 0,0 5 43 15,0 6-43-15,0-11 58 0,0 0-58 0,-6 27 59 16,-3 14-59-16,9-41 41 0,0 0-41 0,-14 43 42 15,-2 5-42-15,16-48 35 0,0 0-35 0,-17 53 36 16,-4 7-36-16,21-60 27 0,0 0-27 0,-26 56 27 16,-4-1-27-16,30-55 15 0,0 0-15 0,-26 47 16 0,2-8-16 15,24-39 29-15,0 0-29 0,-18 31 29 0,2-7-29 16,16-24 5-16,0 0-5 0,-10 8 6 0,1-8-6 0,9 0 34 16,0 0-34-16,2-15 35 0,10-13-35 0,-12 28 27 15,0 0-27-15,16-42 27 0,10-15-27 0,-26 57 15 16,0 0-15-16,26-62 15 0,7-6-15 0,-33 68 20 15,0 0-20-15,39-87 20 0,8-11-20 0,-47 98 3 16,0 0-3-16,41-77 4 0,3 8-4 0,-44 69 0 16,0 0 0-16,33-36 1 0,-7 24-1 0,-26 12 6 15,0 0-6-15,25 5 7 0,1 19-7 0,-26-24 7 16,0 0-7-16,21 36 8 0,0 16-8 0,-21-52 8 0,0 0-8 16,19 73 8-16,-4 15-8 0,-15-88 23 0,0 0-23 15,13 86 24-15,-1-1-24 0,-12-85 20 0,0 0-20 16,5 72 20-16,-5-12-20 0,0-60 16 0,0 0-16 15,0 38 17-15,0-18-17 0,0-20 10 0,0 0-10 16,0 16 10-16,-3-9-10 0,3-7 0 0,0 0 0 16,-6 5 0-16,-6-9 0 0,12 4-140 0,0 0 140 0,-17-8-139 15,-4-8 139-15,-18-8-923 0</inkml:trace>
  <inkml:trace contextRef="#ctx0" brushRef="#br1" timeOffset="148494.81">4982 5189 695 0,'0'0'0'0,"11"7"0"0,5 1 0 16,-16-8 83-16,0 0-83 0,26 12 83 0,7 4-83 15,-33-16 92-15,0 0-92 0,40 8 93 0,10 3-93 16,-50-11 78-16,0 0-78 0,54 8 79 0,7-1-79 16,-61-7 40-16,0 0-40 0,60 5 40 0,-1-5-40 0,-59 0 30 15,0 0-30-15,54 4 30 0,-4-4-30 0,-50 0-16 16,0 0 16-16,35 0-15 0,-5 3 15 0,-30-3-139 15,0 0 139-15,17 0-139 0,-5-3 139 0,18-1-681 16</inkml:trace>
  <inkml:trace contextRef="#ctx0" brushRef="#br1" timeOffset="149170.88">3073 6196 684 0,'0'0'0'0,"18"-5"0"0,8-7 0 0,-26 12 76 16,0 0-76-16,12-1 76 0,-7 2-76 0,-5-1 79 0,0 0-79 15,7 5 80-15,-2-1-80 0,-5-4 41 0,0 0-41 16,18 3 42-16,6 2-42 0,-24-5 18 0,0 0-18 15,38 0 19-15,13 0-19 0,-51 0-1 0,0 0 1 0,64 4 0 16,13-4 0-16,-77 0-2 0,0 0 2 16,106 5-2-16,21 2 2 0,-127-7-13 0,0 0 13 15,136 8-12-15,12 3 12 0,-148-11-17 0,0 0 17 0,152 8-16 16,10 1 16-16,-162-9-4 0,0 0 4 0,157 7-3 16,1-2 3-16,-158-5-1 0,0 0 1 0,152 3 0 15,-11-3 0-15,-141 0 0 0,0 0 0 0,136 0 0 16,-5 4 0-16,-131-4 13 0,0 0-13 0,115 3 14 15,-6-1-14-15,-109-2 17 0,0 0-17 0,89 7 17 16,-12-2-17-16,-77-5 16 0,0 0-16 0,59 10 17 16,-8-1-17-16,-51-9-61 0,0 0 61 0,29 8-61 15,-11 2 61-15,-18-10-131 0,0 0 131 0,5 6-131 0,-5 0 131 16,3 10-473-16</inkml:trace>
  <inkml:trace contextRef="#ctx0" brushRef="#br1" timeOffset="150131.6">3108 7865 751 0,'0'0'0'0,"0"-12"0"0,3-3 0 0,-3 15 106 16,0 0-106-16,0-24 106 0,-3-9-106 0,3 33 94 15,0 0-94-15,0-38 94 0,-4-4-94 0,4 42 48 16,0 0-48-16,-1-48 49 0,-3-12-49 0,4 60 38 16,0 0-38-16,-5-64 39 0,2-4-39 0,3 68 22 15,0 0-22-15,0-88 23 0,5-11-23 0,-5 99 35 0,0 0-35 16,12-101 36-16,9 2-36 0,-21 99 7 0,0 0-7 15,22-91 7-15,8 3-7 0,-30 88 11 0,0 0-11 16,33-66 11-16,6 11-11 0,-39 55 9 0,0 0-9 16,41-38 9-16,1 17-9 0,-42 21 1 0,0 0-1 15,35-8 1-15,-2 10-1 0,-33-2 0 0,0 0 0 16,35 10 1-16,0 5-1 0,-35-15 20 0,0 0-20 0,28 17 20 16,-7 4-20-16,-21-21 13 0,0 0-13 0,10 26 14 15,-3 1-14-15,-7-27 18 0,0 0-18 0,0 28 19 16,-4-4-19-16,4-24 15 0,0 0-15 0,-20 23 16 15,-15 5-16-15,35-28 16 0,0 0-16 0,-39 24 17 16,-6-2-17-16,45-22 9 0,0 0-9 0,-35 17 9 16,0-5-9-16,35-12 25 0,0 0-25 0,-29 11 26 15,4-6-26-15,25-5 0 0,0 0 0 0,-20 3 0 16,6-6 0-16,14 3 0 0,0 0 0 0,-9 0 0 16,5-7 0-16,4 7-6 0,0 0 6 0,13 0-5 0,13 0 5 15,-26 0-25-15,0 0 25 0,38 7-24 0,13 5 24 0,-51-12-13 16,0 0 13-16,50 15-13 0,6 1 13 0,-56-16-19 15,0 0 19-15,50 15-18 0,-3 5 18 0,-47-20-4 16,0 0 4-16,35 19-3 0,-5-5 3 0,-30-14-1 16,0 0 1-16,21 15 0 0,-9-1 0 0,-12-14 0 15,0 0 0-15,9 17 0 0,-13 4 0 0,4-21 7 16,0 0-7-16,-9 26 8 0,-8-2-8 0,17-24 24 16,0 0-24-16,-21 24 25 0,-8-2-25 0,29-22 7 15,0 0-7-15,-30 20 7 0,0-8-7 0,30-12 10 0,0 0-10 16,-26 12 10-16,5-5-10 0,21-7-84 0,0 0 84 15,-8-2-84-15,2-8 84 0,6 10-148 0,0 0 148 16,11-15-148-16,13-9 148 0,11-16-832 0</inkml:trace>
  <inkml:trace contextRef="#ctx0" brushRef="#br1" timeOffset="150582.09">4059 6839 673 0,'0'0'0'0,"0"22"0"16,-2 11 0-16,2-33 69 0,0 0-69 0,-3 42 69 15,-6 10-69-15,9-52 60 0,0 0-60 0,-9 58 61 16,-3 4-61-16,12-62 42 0,0 0-42 0,-29 79 43 0,-10 13-43 16,39-92 16-16,0 0-16 0,-38 75 17 0,-4-6-17 15,42-69 29-15,0 0-29 0,-29 41 29 0,8-19-29 16,21-22 12-16,0 0-12 0,-23 9 13 0,2-12-13 15,21 3 29-15,0 0-29 0,-17-18 29 0,5-9-29 0,12 27 11 16,0 0-11-16,-9-43 11 0,9-15-11 0,0 58 29 16,0 0-29-16,9-63 29 0,3-9-29 0,-12 72 47 15,0 0-47-15,26-91 47 0,12-14-47 0,-38 105 45 16,0 0-45-16,35-84 45 0,7 7-45 0,-42 77 20 16,0 0-20-16,42-53 20 0,5 19-20 0,-47 34 22 15,0 0-22-15,33-16 22 0,-11 25-22 0,-22-9 33 16,0 0-33-16,25 22 34 0,-4 18-34 0,-21-40 10 15,0 0-10-15,17 46 11 0,1 10-11 0,-18-56 12 0,0 0-12 16,12 67 13-16,0 12-13 0,-12-79 34 0,0 0-34 16,5 55 34-16,-5-16-34 0,0-39 1 0,0 0-1 15,-3 40 2-15,-3-9-2 0,6-31 20 0,0 0-20 16,-3 27 20-16,-2-3-20 0,5-24-26 0,0 0 26 16,-4 15-25-16,1-3 25 0,3-12-121 0,0 0 121 0,-5 9-121 15,-1-6 121-15,-6 9-1013 0</inkml:trace>
  <inkml:trace contextRef="#ctx0" brushRef="#br1" timeOffset="150808.31">3915 7183 886 0,'0'0'0'0,"12"4"0"0,12 4 0 15,-24-8 103-15,0 0-103 0,26 5 103 0,4 4-103 16,-30-9 67-16,0 0-67 0,29 7 67 0,3 0-67 15,-32-7 38-15,0 0-38 0,33 8 38 0,5-3-38 0,-38-5 2 16,0 0-2-16,35 4 2 0,2-1-2 0,-37-3 13 16,0 0-13-16,35 0 13 0,-6-3-13 0,-29 3-124 15,0 0 124-15,25-2-123 0,-8 0 123 0,-17 2-128 16,0 0 128-16,12-12-127 0,-10-5 127 0,14-14-531 16</inkml:trace>
  <inkml:trace contextRef="#ctx0" brushRef="#br1" timeOffset="151152.03">4855 7062 1121 0,'0'0'0'0,"5"-7"0"16,1-2 0-16,-6 9 145 0,0 0-145 0,8-8 145 16,5 1-145-16,-13 7 110 0,0 0-110 0,12-9 110 15,3 6-110-15,-15 3 53 0,0 0-53 0,14-5 54 16,4 3-54-16,-18 2 5 0,0 0-5 0,24 2 5 16,6 3-5-16,-30-5 9 0,0 0-9 0,29 5 10 15,6 5-10-15,-35-10 23 0,0 0-23 0,33 9 24 0,2 3-24 16,-35-12 12-16,0 0-12 0,30 12 13 0,-4-2-13 15,-26-10 27-15,0 0-27 0,21 12 27 0,-5-4-27 16,-16-8-59-16,0 0 59 0,17 7-58 0,-5-3 58 0,-12-4-168 16,0 0 168-16,9-7-168 0,-9-5 168 0,9-10-978 15</inkml:trace>
  <inkml:trace contextRef="#ctx0" brushRef="#br1" timeOffset="151572.69">5683 7026 1043 0,'0'0'0'16,"14"-7"0"-16,10-2 0 0,-24 9 108 0,0 0-108 16,19-15 109-16,2-4-109 0,-21 19 75 0,0 0-75 15,19-21 76-15,4-6-76 0,-23 27 76 0,0 0-76 0,17-31 76 16,1 0-76-16,-18 31 48 0,0 0-48 0,19-29 49 15,-2-5-49-15,-17 34 31 0,0 0-31 0,13-28 31 16,-5 4-31-16,-8 24 26 0,0 0-26 0,9-18 26 16,-4 4-26-16,-5 14 34 0,0 0-34 0,4-9 35 15,-4 6-35-15,0 3 2 0,0 0-2 0,0 0 2 16,0 8-2-16,0-8 8 0,0 0-8 0,0 18 8 16,0 12-8-16,0-30 3 0,0 0-3 0,0 36 4 15,0 7-4-15,0-43 6 0,0 0-6 0,0 50 6 0,0 3-6 16,0-53 7-16,0 0-7 0,0 57 7 0,0 3-7 15,0-60 3-15,0 0-3 0,-4 54 3 0,4-2-3 16,0-52 6-16,0 0-6 0,-3 48 6 0,1-5-6 0,2-43 13 16,0 0-13-16,-3 34 13 0,-3-5-13 0,6-29-9 15,0 0 9-15,-3 22-9 0,3-1 9 0,0-21-96 16,0 0 96-16,-4 15-96 0,3-6 96 0,1-9-156 16,0 0 156-16,0 8-155 0,0-1 155 0,-4 5-966 15</inkml:trace>
  <inkml:trace contextRef="#ctx0" brushRef="#br1" timeOffset="151827.76">5556 7567 931 0,'0'0'0'16,"8"-2"0"-16,6-6 0 0,-14 8 119 0,0 0-119 15,12-4 119-15,2-4-119 0,-14 8 151 0,0 0-151 0,21-7 151 16,7-4-151-16,-28 11 114 0,0 0-114 0,30-8 114 15,8-1-114-15,-38 9 77 0,0 0-77 0,31-8 78 16,6 4-78-16,-37 4 48 0,0 0-48 0,30 0 48 16,-1 0-48-16,-29 0 33 0,0 0-33 0,19 0 33 15,-3 0-33-15,-16 0 23 0,0 0-23 0,12 2 24 16,-3 2-24-16,-9-4-50 0,0 0 50 0,5 3-50 16,-5-3 50-16,0 0-133 0,0 0 133 0,7 0-1267 15,-14 0 1267-15</inkml:trace>
  <inkml:trace contextRef="#ctx0" brushRef="#br1" timeOffset="154830.15">6761 5902 203 0,'0'0'0'0,"0"0"0"0,0 0 0 0,0 0 119 16,0 0-119-16,0 0 120 0,0 0-120 0,0 0 138 15,0 0-138-15,0 0 138 0,0 0-138 0,0 0 98 16,0 0-98-16,-3 19 99 0,3 8-99 0,0-27 74 16,0 0-74-16,-6 34 74 0,3 11-74 0,3-45 52 0,0 0-52 15,-5 51 52-15,-2 4-52 0,7-55 54 0,0 0-54 16,-12 58 55-16,1 2-55 0,11-60 54 0,0 0-54 15,-12 55 55-15,0-4-55 0,12-51 33 0,0 0-33 16,-9 43 33-16,0-12-33 0,9-31 34 0,0 0-34 16,-3 26 34-16,-1-7-34 0,4-19 32 0,0 0-32 15,-1 15 33-15,1-8-33 0,0-7 0 0,0 0 0 0,-4 2 0 16,-1-8 0-16,5 6-67 0,0 0 67 0,-9-13-66 16,-1-8 66-16,10 21-149 0,0 0 149 0,-11-19-149 15,-1-1 149-15,-14-20-768 0</inkml:trace>
  <inkml:trace contextRef="#ctx0" brushRef="#br1" timeOffset="155101.04">6315 6272 651 0,'0'0'0'0,"9"0"0"0,5-2 0 15,-14 2 78-15,0 0-78 0,17-3 78 0,8-1-78 0,-25 4 66 16,0 0-66-16,33-8 67 0,14-1-67 0,-47 9 72 15,0 0-72-15,56-7 73 0,11-1-73 0,-67 8 53 16,0 0-53-16,68-11 53 0,6 3-53 0,-74 8 39 16,0 0-39-16,88-12 39 0,17-4-39 0,-105 16 29 15,0 0-29-15,85-8 29 0,-5 4-29 0,-80 4 44 16,0 0-44-16,56-5 45 0,-23 4-45 0,-33 1 33 16,0 0-33-16,26 0 34 0,-13 0-34 0,-13 0 0 0,0 0 0 15,14 0 0-15,-11 1 0 0,-3-1-148 0,0 0 148 16,5-3-148-16,-1-1 148 0,4-6-794 0</inkml:trace>
  <inkml:trace contextRef="#ctx0" brushRef="#br1" timeOffset="155670.99">8099 6032 987 0,'0'0'0'0,"-5"-2"0"0,-4 2 0 0,9 0 80 15,0 0-80-15,0 0 80 0,9-7-80 0,-9 7 67 16,0 0-67-16,9-5 67 0,-1-2-67 0,-8 7 76 16,0 0-76-16,18-15 76 0,3-6-76 0,-21 21 37 15,0 0-37-15,26-30 37 0,7-6-37 0,-33 36 41 16,0 0-41-16,33-40 41 0,2-3-41 0,-35 43 47 16,0 0-47-16,38-46 47 0,-3-2-47 0,-35 48 46 15,0 0-46-15,33-44 47 0,-3-6-47 0,-30 50 30 0,0 0-30 16,24-45 30-16,-7 6-30 0,-17 39 39 0,0 0-39 15,13-36 40-15,-5 7-40 0,-8 29 33 0,0 0-33 16,6-21 34-16,-3 6-34 0,-3 15 7 0,0 0-7 16,0 0 8-16,0 10-8 0,0-10 20 0,0 0-20 15,-3 33 20-15,-1 16-20 0,4-49 3 0,0 0-3 16,-2 64 4-16,-1 11-4 0,3-75 2 0,0 0-2 0,-5 94 3 16,-2 16-3-16,7-110 5 0,0 0-5 0,-9 96 5 15,0-7-5-15,9-89 2 0,0 0-2 0,-12 72 3 16,0-14-3-16,12-58 5 0,0 0-5 0,-11 40 5 15,3-16-5-15,8-24 3 0,0 0-3 0,-12 24 3 16,-1-6-3-16,13-18-32 0,0 0 32 0,-14 18-32 16,-1-6 32-16,15-12-114 0,0 0 114 0,-21 10-114 15,-2-2 114-15,23-8-202 0,0 0 202 0,-21 7-202 16,0-2 202-16,-17 4-928 0</inkml:trace>
  <inkml:trace contextRef="#ctx0" brushRef="#br1" timeOffset="155911.6">7798 6554 1076 0,'0'0'0'0,"21"-5"0"0,8-2 0 0,-29 7 207 16,0 0-207-16,42-12 208 0,10 0-208 0,-52 12 121 15,0 0-121-15,56-12 121 0,7-3-121 0,-63 15 61 0,0 0-61 16,62-10 62-16,3 5-62 0,-65 5 27 0,0 0-27 15,63-4 27-15,1 8-27 0,-64-4 20 0,0 0-20 16,72 8 20-16,-3 11-20 0,-69-19-44 0,0 0 44 16,49 15-44-16,-14 3 44 0,-35-18-126 0,0 0 126 15,33 1-126-15,-3-8 126 0,34 2-1116 0</inkml:trace>
  <inkml:trace contextRef="#ctx0" brushRef="#br1" timeOffset="157472.07">28849 4271 1311 0,'0'0'0'15,"0"0"-19"-15,0 0 19 0,0 0-18 0,0 0 18 0,0 0 21 16,0 0-21-16,0 0 21 0,32 5-21 0,-32-5 33 16,0 0-33-16,33 3 33 0,12 1-33 0,-45-4-5 15,0 0 5-15,52 3-4 0,11-1 4 0,-63-2 2 16,0 0-2-16,63 3 3 0,5 4-3 0,-68-7 8 16,0 0-8-16,69 5 9 0,5-1-9 0,-74-4 9 15,0 0-9-15,85 5 10 0,9 5-10 0,-94-10 15 16,0 0-15-16,77 9 16 0,-8-2-16 0,-69-7 1 15,0 0-1-15,47 5 1 0,-15-2-1 0,-32-3 8 0,0 0-8 16,24 4 8-16,-8-3-8 0,-16-1 32 0,0 0-32 16,10 2 33-16,-4 0-33 0,-6-2 16 0,0 0-16 15,-4 0 17-15,-8 0-17 0,12 0 19 0,0 0-19 16,-25-2 20-16,-9-1-20 0,34 3 9 0,0 0-9 16,-44-4 10-16,-8-4-10 0,52 8 4 0,0 0-4 15,-56-4 5-15,-7-4-5 0,63 8 3 0,0 0-3 0,-85-4 3 16,-16 1-3-16,101 3 5 0,0 0-5 0,-99-5 5 15,-4 3-5-15,103 2 0 0,0 0 0 0,-91-2 0 16,6-1 0-16,85 3-1 0,0 0 1 0,-73-4 0 16,8 1 0-16,65 3 1 0,0 0-1 0,-40-2 2 15,19-1-2-15,21 3 1 0,0 0-1 0,-15 0 2 16,8-4-2-16,7 4 1 0,0 0-1 0,12 0 2 16,14-3-2-16,-26 3 15 0,0 0-15 0,40 0 16 15,16 0-16-15,-56 0 3 0,0 0-3 0,64 3 4 0,11 1-4 16,-75-4 13-16,0 0-13 0,94 3 13 0,16 2-13 15,-110-5 15-15,0 0-15 0,94 7 16 0,-7 2-16 16,-87-9 3-16,0 0-3 0,79 7 4 0,-10-2-4 0,-69-5 7 16,0 0-7-16,65 3 8 0,-8-3-8 0,-57 0 13 15,0 0-13-15,35 4 14 0,-16-4-14 0,-19 0 23 16,0 0-23-16,14 0 24 0,-10-4-24 0,-4 4 7 16,0 0-7-16,-14-3 8 0,-16-2-8 0,30 5 10 15,0 0-10-15,-40-4 10 0,-11 1-10 0,51 3 3 16,0 0-3-16,-59-4 4 0,-9 3-4 0,68 1 2 15,0 0-2-15,-94-2 3 0,-19 2-3 0,113 0-1 16,0 0 1-16,-105 3 0 0,-1 4 0 0,106-7 1 16,0 0-1-16,-94 5 1 0,7 6-1 0,87-11 0 0,0 0 0 15,-63 5 0-15,20-2 0 0,43-3-2 0,0 0 2 16,-19 5-1-16,22-1 1 0,-3-4-57 0,0 0 57 16,31 0-57-16,29-4 57 0,-60 4-63 0,0 0 63 15,109-1-62-15,45-3 62 0,-154 4-103 0,0 0 103 16,263-3-1059-16,-526 6 1059 0</inkml:trace>
  <inkml:trace contextRef="#ctx0" brushRef="#br1" timeOffset="160115.43">10378 5696 505 0,'0'0'0'0,"0"0"0"0,0 0 0 0,0 0 152 16,0 0-152-16,0 0 152 0,0 0-152 0,0 0 109 15,0 0-109-15,0 0 109 0,0 0-109 0,0 0 87 16,0 0-87-16,-4 28 88 0,3 14-88 0,1-42 70 16,0 0-70-16,-7 52 70 0,1 15-70 0,6-67 42 15,0 0-42-15,-3 66 43 0,-1 10-43 0,4-76 36 0,0 0-36 16,-1 67 37-16,-3-11-37 0,4-56 33 0,0 0-33 16,-3 53 34-16,1-5-34 0,2-48 13 0,0 0-13 15,-4 34 14-15,4-8-14 0,0-26 21 0,0 0-21 16,-5 19 21-16,2-7-21 0,3-12-102 0,0 0 102 15,-9 3-101-15,0-6 101 0,-12 6-990 0</inkml:trace>
  <inkml:trace contextRef="#ctx0" brushRef="#br1" timeOffset="160325.23">9991 6176 1009 0,'0'0'0'0,"14"0"0"16,10 0 0-16,-24 0 105 0,0 0-105 0,33-4 105 16,11-1-105-16,-44 5 96 0,0 0-96 0,51-7 96 15,8-3-96-15,-59 10 68 0,0 0-68 0,61-10 68 0,5-2-68 16,-66 12-5-16,0 0 5 0,64-10-4 0,4-6 4 16,-68 16-152-16,0 0 152 0,54-17-152 0,-10-2 152 15,57-17-828-15</inkml:trace>
  <inkml:trace contextRef="#ctx0" brushRef="#br1" timeOffset="162802.22">11998 5264 673 0,'0'0'0'0,"0"0"0"0,21 14 0 0,-21-14-77 16,0 0 77-16,5 0-76 0,-1-7 76 0,-4 7-14 16,0 0 14-16,1-7-13 0,-1-3 13 0,0 10 48 15,0 0-48-15,4-7 48 0,-1 4-48 0,-3 3 49 16,0 0-49-16,9 3 49 0,3 9-49 0,-12-12 62 15,0 0-62-15,18 19 62 0,8 10-62 0,-26-29 54 0,0 0-54 16,29 36 55-16,1 11-55 0,-30-47 34 0,0 0-34 16,33 49 34-16,-2 8-34 0,-31-57 16 0,0 0-16 15,30 61 17-15,-2 8-17 0,-28-69 19 0,0 0-19 16,26 82 20-16,-5 12-20 0,-21-94 8 0,0 0-8 16,12 83 8-16,-5-8-8 0,-7-75 16 0,0 0-16 15,4 51 17-15,-6-20-17 0,2-31 22 0,0 0-22 0,-4 36 23 16,-8-2-23-16,12-34 22 0,0 0-22 0,-9 26 23 15,1-7-23-15,8-19 15 0,0 0-15 0,-14 15 16 16,-2-3-16-16,16-12 10 0,0 0-10 0,-26 7 11 16,-4-10-11-16,30 3 10 0,0 0-10 0,-33-7 10 15,-2-7-10-15,35 14 8 0,0 0-8 0,-27-15 8 16,4-4-8-16,23 19 8 0,0 0-8 0,-18-22 8 16,6 1-8-16,12 21 3 0,0 0-3 0,-5-20 4 15,10-4-4-15,-5 24 12 0,0 0-12 0,12-23 12 0,8-1-12 16,-20 24 14-16,0 0-14 0,28-24 15 0,1 0-15 15,-29 24 24-15,0 0-24 0,38-30 25 0,4-1-25 16,-42 31 3-16,0 0-3 0,47-33 3 0,9-4-3 0,-56 37 22 16,0 0-22-16,68-48 22 0,12-9-22 0,-80 57 21 15,0 0-21-15,70-55 21 0,-2 0-21 0,-68 55 8 16,0 0-8-16,66-51 9 0,-2 1-9 0,-64 50 5 16,0 0-5-16,63-41 5 0,-2 2-5 0,-61 39 22 15,0 0-22-15,58-28 22 0,-3 13-22 0,-55 15 2 16,0 0-2-16,39-15 2 0,-15 8-2 0,-24 7 2 15,0 0-2-15,26-5 3 0,-8 5-3 0,-18 0 11 0,0 0-11 16,12 0 11-16,-3 3-11 0,-9-3 14 0,0 0-14 16,5 5 15-16,-2 2-15 0,-3-7-40 0,0 0 40 15,0 12-39-15,-7 7 39 0,7-19-132 0,0 0 132 16,-17 20-131-16,-9 4 131 0,-18 19-877 0</inkml:trace>
  <inkml:trace contextRef="#ctx0" brushRef="#br1" timeOffset="168657.94">32475 4449 382 0,'0'0'0'0,"0"0"54"16,0 0-54-16,-2-5 55 0,0-2-55 0,2 7 110 15,0 0-110-15,0-7 111 0,0 2-111 0,0 5 32 16,0 0-32-16,2-5 32 0,0 1-32 0,-2 4 12 16,0 0-12-16,1-3 12 0,3 3-12 0,-4 0 31 15,0 0-31-15,3 5 31 0,3 7-31 0,-6-12 14 16,0 0-14-16,3 26 15 0,2 10-15 0,-5-36 36 15,0 0-36-15,6 43 36 0,1 8-36 0,-7-51 12 0,0 0-12 16,10 58 12-16,2 6-12 0,-12-64 12 0,0 0-12 16,14 63 13-16,0 4-13 0,-14-67 16 0,0 0-16 15,16 79 17-15,-1 5-17 0,-15-84 8 0,0 0-8 0,13 77 8 16,-3-7-8-16,-10-70 9 0,0 0-9 0,7 56 9 16,-2-13-9-16,-5-43 23 0,0 0-23 0,4 36 24 15,-4-5-24-15,0-31 12 0,0 0-12 0,0 24 13 16,0 0-13-16,0-24 18 0,0 0-18 0,0 16 18 15,2-1-18-15,-2-15 8 0,0 0-8 0,0 8 9 16,1 1-9-16,-1-9-56 0,0 0 56 0,-1 3-55 16,-3-4 55-16,4 1-114 0,0 0 114 0,-5 1-632 15,10-2 632-15</inkml:trace>
  <inkml:trace contextRef="#ctx0" brushRef="#br1" timeOffset="169318.04">32219 4677 393 0,'0'0'0'0,"0"0"15"0,0 0-15 0,0 0 16 15,0 0-16-15,0 0 55 0,0 0-55 0,0 0 55 16,0 0-55-16,0 0 60 0,0 0-60 0,0 0 61 15,0 0-61-15,0 0 68 0,0 0-68 0,0 0 69 16,0 0-69-16,0 0 76 0,0 0-76 0,0 0 77 16,0 0-77-16,0 0 57 0,0 0-57 0,0 0 57 15,0 0-57-15,0 0 69 0,0 0-69 0,0 0 70 16,0 0-70-16,0 0 58 0,0 0-58 0,0 0 59 16,14-21-59-16,-14 21 46 0,0 0-46 0,14-22 46 15,6-11-46-15,-20 33 43 0,0 0-43 0,21-34 44 16,2-2-44-16,-23 36 57 0,0 0-57 0,23-39 58 15,1-1-58-15,-24 40 43 0,0 0-43 0,21-36 44 0,0 0-44 16,-21 36 48-16,0 0-48 0,17-27 48 0,-3 5-48 16,-14 22 37-16,0 0-37 0,12-17 37 0,-1 6-37 0,-11 11 25 15,0 0-25-15,12-3 26 0,0 10-26 0,-12-7 26 16,0 0-26-16,14 15 26 0,4 9-26 0,-18-24 8 16,0 0-8-16,19 31 8 0,3 5-8 0,-22-36 27 15,0 0-27-15,23 36 27 0,1 0-27 0,-24-36 12 16,0 0-12-16,23 34 12 0,1 2-12 0,-24-36 10 15,0 0-10-15,21 28 10 0,-3-4-10 0,-18-24 4 16,0 0-4-16,14 22 5 0,-4-2-5 0,-10-20 21 16,0 0-21-16,7 12 21 0,-3-3-21 0,-4-9 6 0,0 0-6 15,-2 7 7-15,-3-7-7 0,5 0-56 0,0 0 56 16,-14 0-55-16,-7-7 55 0,21 7-192 0,0 0 192 16,-19-9-191-16,-2-3 191 0,-19-12-1132 0</inkml:trace>
  <inkml:trace contextRef="#ctx0" brushRef="#br1" timeOffset="171059.56">32024 6027 371 0,'0'0'0'0,"5"-5"0"0,2-2 0 16,-7 7 143-16,0 0-143 0,10-7 143 0,4-2-143 0,-14 9 123 15,0 0-123-15,16-8 123 0,3-8-123 0,-19 16 110 16,0 0-110-16,23-18 111 0,4-3-111 0,-27 21 67 15,0 0-67-15,28-24 68 0,4-3-68 0,-32 27 44 16,0 0-44-16,33-31 45 0,3-2-45 0,-36 33 59 16,0 0-59-16,37-34 60 0,1-2-60 0,-38 36 65 15,0 0-65-15,35-39 66 0,0-1-66 0,-35 40 35 0,0 0-35 16,31-39 36-16,-3-1-36 0,-28 40 30 0,0 0-30 16,25-36 30-16,-5 7-30 0,-20 29 22 0,0 0-22 15,18-20 23-15,-6 1-23 0,-12 19 4 0,0 0-4 16,9-10 5-16,-4 6-5 0,-5 4 8 0,0 0-8 0,4-3 9 15,-3 6-9-15,-1-3 8 0,0 0-8 0,-3 17 8 16,-2 9-8-16,5-26 0 0,0 0 0 0,-7 33 1 16,-4 9-1-16,11-42 3 0,0 0-3 0,-10 43 3 15,-3 9-3-15,13-52 0 0,0 0 0 0,-6 51 0 16,2 0 0-16,4-51 1 0,0 0-1 0,-3 52 2 16,3-6-2-16,0-46 4 0,0 0-4 0,0 45 4 15,3-6-4-15,-3-39 0 0,0 0 0 0,2 34 1 16,1-1-1-16,-3-33 2 0,0 0-2 0,5 31 2 15,1-4-2-15,-6-27 5 0,0 0-5 0,3 21 5 16,1-6-5-16,-4-15 13 0,0 0-13 0,1 12 14 16,-1-3-14-16,0-9 1 0,0 0-1 0,0 6 1 15,-1 0-1-15,1-6-68 0,0 0 68 0,-6 3-67 0,-1-3 67 16,7 0-162-16,0 0 162 0,-12-2-161 0,-5-1 161 16,-13-4-965-16</inkml:trace>
  <inkml:trace contextRef="#ctx0" brushRef="#br1" timeOffset="171555.2">31672 6512 684 0,'0'0'0'0,"12"-4"0"16,7-1 0-16,-19 5 53 0,0 0-53 0,10-5 54 15,-1 1-54-15,-9 4 28 0,0 0-28 0,9 0 28 16,1 4-28-16,-10-4 53 0,0 0-53 0,23 0 53 16,10-4-53-16,-33 4 89 0,0 0-89 0,44-3 89 0,11-6-89 15,-55 9 100-15,0 0-100 0,63-10 100 0,8-4-100 16,-71 14 59-16,0 0-59 0,96-15 60 0,18 0-60 16,-114 15 56-16,0 0-56 0,101-16 57 0,-2 1-57 0,-99 15 39 15,0 0-39-15,82-12 40 0,-13 0-40 0,-69 12 25 16,0 0-25-16,49-9 26 0,-19 2-26 0,-30 7 9 15,0 0-9-15,24-5 10 0,-8 2-10 0,-16 3 18 16,0 0-18-16,10-4 19 0,-6 4-19 0,-4 0-5 16,0 0 5-16,-4 4-4 0,-8 1 4 0,12-5-184 15,0 0 184-15,-16 10-184 0,-6 4 184 0,22-14-191 16,0 0 191-16,-30 15-190 0,-6 4 190 0,-31 17-636 16</inkml:trace>
  <inkml:trace contextRef="#ctx0" brushRef="#br1" timeOffset="172261.31">31821 6770 1065 0,'0'0'0'0,"0"9"0"0,-1-1 0 0,1-8 66 15,0 0-66-15,-6 14 67 0,-2 2-67 0,8-16 45 16,0 0-45-16,-14 32 45 0,-5 7-45 0,19-39 3 16,0 0-3-16,-23 52 3 0,-5 6-3 0,28-58 6 15,0 0-6-15,-26 60 7 0,0 7-7 0,26-67 11 16,0 0-11-16,-26 60 11 0,-2 2-11 0,28-62 25 0,0 0-25 16,-23 54 26-16,2-9-26 0,21-45 7 0,0 0-7 15,-15 39 7-15,2-4-7 0,13-35 10 0,0 0-10 16,-8 24 10-16,1-7-10 0,7-17 33 0,0 0-33 15,-4 10 34-15,6-10-34 0,-2 0 1 0,0 0-1 0,7-12 1 16,3-12-1-16,-10 24 12 0,0 0-12 0,16-31 13 16,5-15-13-16,-21 46 4 0,0 0-4 0,23-55 4 15,1-10-4-15,-24 65 2 0,0 0-2 0,31-82 3 16,6-21-3-16,-37 103 1 0,0 0-1 0,37-86 2 16,3 1-2-16,-40 85 1 0,0 0-1 0,36-64 1 15,1 16-1-15,-37 48 1 0,0 0-1 0,26-27 1 16,-7 17-1-16,-19 10 21 0,0 0-21 0,23 1 21 15,1 15-21-15,-24-16 22 0,0 0-22 0,23 29 22 16,-1 14-22-16,-22-43 4 0,0 0-4 0,18 51 4 16,-2 7-4-16,-16-58 15 0,0 0-15 0,13 79 16 15,0 8-16-15,-13-87 8 0,0 0-8 0,8 79 9 0,-1-3-9 16,-7-76 23-16,0 0-23 0,4 49 24 0,-2-20-24 16,-2-29 21-16,0 0-21 0,1 31 21 0,-1-10-21 15,0-21 9-15,0 0-9 0,-1 17 9 0,-3-5-9 0,4-12 0 16,0 0 0-16,-14 12 0 0,-8-2 0 0,22-10-83 15,0 0 83-15,-27 4-82 0,-6-6 82 0,33 2-132 16,0 0 132-16,-33-10-131 0,-3-7 131 0,-34-14-919 16</inkml:trace>
  <inkml:trace contextRef="#ctx0" brushRef="#br1" timeOffset="172532.37">31583 7204 897 0,'0'0'0'16,"10"-4"0"-16,9 3 0 0,-19 1 127 0,0 0-127 0,23-4 127 16,3-6-127-16,-26 10 100 0,0 0-100 0,33-5 100 15,7-6-100-15,-40 11 76 0,0 0-76 0,46-5 76 16,4 0-76-16,-50 5 48 0,0 0-48 0,47-2 48 16,2 4-48-16,-49-2 65 0,0 0-65 0,42 5 65 15,-6-1-65-15,-36-4 17 0,0 0-17 0,28 1 17 16,-9 6-17-16,-19-7 16 0,0 0-16 0,16 4 17 15,-7 1-17-15,-9-5-23 0,0 0 23 0,7 7-22 16,-4-4 22-16,-3-3-141 0,0 0 141 0,2 9-140 16,-4-4 140-16,2-5-151 0,0 0 151 0,0 7-150 15,-2 0 150-15,1 5-780 0</inkml:trace>
  <inkml:trace contextRef="#ctx0" brushRef="#br1" timeOffset="172996.31">32180 7264 942 0,'0'0'0'0,"0"0"103"15,0 0-103-15,6 0 104 0,4 0-104 0,-10 0 75 16,0 0-75-16,7 0 75 0,-2 1-75 0,-5-1 46 16,0 0-46-16,4 2 46 0,-3 2-46 0,-1-4 33 15,0 0-33-15,0 8 33 0,0 2-33 0,0-10 59 0,0 0-59 16,-1 14 59-16,-3 1-59 0,4-15 43 0,0 0-43 15,-3 19 44-15,-1-2-44 0,4-17 32 0,0 0-32 16,-3 23 32-16,-1 1-32 0,4-24 15 0,0 0-15 0,-3 22 16 16,1-1-16-16,2-21 29 0,0 0-29 0,0 18 29 15,0 3-29-15,0-21 5 0,0 0-5 0,0 15 6 16,2-3-6-16,-2-12 17 0,0 0-17 0,3 16 17 16,2-4-17-16,-5-12 23 0,0 0-23 0,7 12 24 15,0-5-24-15,-7-7 7 0,0 0-7 0,13 5 8 16,1-2-8-16,-14-3 5 0,0 0-5 0,19 0 5 15,5-3-5-15,-24 3 21 0,0 0-21 0,26-4 21 16,4-1-21-16,-30 5 6 0,0 0-6 0,31-3 7 16,2 3-7-16,-33 0 9 0,0 0-9 0,30 0 10 15,0 0-10-15,-30 0 33 0,0 0-33 0,20 3 34 16,-2-3-34-16,-18 0 1 0,0 0-1 0,14 0 1 0,-6-3-1 16,-8 3 0-16,0 0 0 0,6 0 1 0,-3 0-1 15,-3 0-20-15,0 0 20 0,0 0-19 0,0 0 19 16,0 0-113-16,0 0 113 0,-3-4-113 0,-1 1 113 0,4 3-206 15,0 0 206-15,-2-5-205 0,2 1 205 0,-1-8-939 16</inkml:trace>
  <inkml:trace contextRef="#ctx0" brushRef="#br1" timeOffset="173312.27">32600 7432 651 0,'0'0'0'0,"0"0"66"0,0 0-66 0,9-7 67 15,5-2-67-15,-14 9 103 0,0 0-103 0,14-8 104 16,1-1-104-16,-15 9 96 0,0 0-96 0,18-5 96 16,1 0-96-16,-19 5 62 0,0 0-62 0,21-5 62 15,3 1-62-15,-24 4 77 0,0 0-77 0,23-3 78 16,-2 3-78-16,-21 0 61 0,0 0-61 0,19-4 61 15,0 3-61-15,-19 1 47 0,0 0-47 0,14 0 48 16,-2 0-48-16,-12 0 49 0,0 0-49 0,11 0 49 16,-4-2-49-16,-7 2-12 0,0 0 12 0,5 0-12 15,0-2 12-15,-5 2-199 0,0 0 199 0,4 0-198 16,-1 0 198-16,-3 0-161 0,0 0 161 0,4-3-160 16,-1-1 160-16,4-1-677 0</inkml:trace>
  <inkml:trace contextRef="#ctx0" brushRef="#br1" timeOffset="173567.15">33025 7293 886 0,'0'0'0'0,"0"0"114"16,0 0-114-16,9 5 115 0,5-2-115 0,-14-3 58 15,0 0-58-15,9 9 58 0,-2-2-58 0,-7-7 42 16,0 0-42-16,5 12 43 0,-3 3-43 0,-2-15 37 15,0 0-37-15,0 21 38 0,-2 6-38 0,2-27 42 0,0 0-42 16,-4 28 42-16,-1 1-42 0,5-29 18 0,0 0-18 16,-5 25 18-16,1-4-18 0,4-21 32 0,0 0-32 0,-3 15 32 15,-1-3-32-15,4-12-48 0,0 0 48 0,-1 7-48 16,1 2 48-16,0-9-166 0,0 0 166 0,1 1-165 16,1 1 165-16,2 3-760 0</inkml:trace>
  <inkml:trace contextRef="#ctx0" brushRef="#br1" timeOffset="173852.26">33177 7361 886 0,'0'0'0'16,"0"0"120"-16,0 0-120 0,2 16 120 0,3 4-120 0,-5-20 76 15,0 0-76-15,3 23 76 0,-1 4-76 16,-2-27 18-16,0 0-18 0,0 27 19 0,-2 1-19 0,2-28 11 16,0 0-11-16,-1 25 11 0,-1-2-11 0,2-23 7 15,0 0-7-15,-2 19 7 0,2-4-7 0,0-15 8 16,0 0-8-16,0 12 8 0,0-2-8 0,0-10 8 16,0 0-8-16,0 7 8 0,2-3-8 0,-2-4-46 15,0 0 46-15,3 0-45 0,1-11 45 0,-4 11-156 16,0 0 156-16,5-13-156 0,4-6 156 0,5-14-636 15</inkml:trace>
  <inkml:trace contextRef="#ctx0" brushRef="#br1" timeOffset="174150.91">33255 7286 662 0,'0'0'0'0,"0"0"112"0,0 0-112 0,16 9 113 15,12 6-113-15,-28-15 97 0,0 0-97 0,24 15 98 16,2-3-98-16,-26-12 82 0,0 0-82 0,23 16 83 16,0-1-83-16,-23-15 53 0,0 0-53 0,15 14 53 15,-3-2-53-15,-12-12 45 0,0 0-45 0,9 15 45 16,-5 4-45-16,-4-19 29 0,0 0-29 0,0 19 29 16,-2 2-29-16,2-21 9 0,0 0-9 0,-7 18 9 15,-4 3-9-15,11-21 12 0,0 0-12 0,-20 15 12 0,-8 2-12 16,28-17 15-16,0 0-15 0,-33 16 15 0,-7-2-15 15,40-14 8-15,0 0-8 0,-41 10 8 0,1 0-8 0,40-10-135 16,0 0 135-16,-31 5-134 0,5-1 134 16,26-4-114-16,0 0 114 0,-58 10-783 0,116-20 783 0</inkml:trace>
  <inkml:trace contextRef="#ctx0" brushRef="#br1" timeOffset="175954.13">11430 6703 628 0,'0'0'0'0,"3"0"0"16,3-6 0-16,-6 6-59 0,0 0 59 0,0 0-58 15,3-4 58-15,-3 4 12 0,0 0-12 0,0 0 12 0,-9 0-12 16,9 0 34-16,0 0-34 0,-6 0 34 0,-3 2-34 16,9-2 42-16,0 0-42 0,-9 2 42 0,0 1-42 15,9-3 41-15,0 0-41 0,-12 0 41 0,0 3-41 0,12-3 36 16,0 0-36-16,-10 0 37 0,1 4-37 0,9-4 16 16,0 0-16-16,-7 0 17 0,2 0-17 0,5 0 12 15,0 0-12-15,3 0 13 0,11 0-13 0,-14 0 25 16,0 0-25-16,24-4 26 0,15 4-26 0,-39 0 29 15,0 0-29-15,47 0 29 0,14 0-29 0,-61 0 31 16,0 0-31-16,66 4 31 0,7-2-31 0,-73-2 7 16,0 0-7-16,101 6 8 0,23 0-8 0,-124-6 19 15,0 0-19-15,115 6 20 0,0 3-20 0,-115-9 8 0,0 0-8 16,117 10 8-16,-1-5-8 0,-116-5 50 0,0 0-50 16,114 9 51-16,-8 1-51 0,-106-10 13 0,0 0-13 15,106 0 14-15,-5 0-14 0,-101 0 22 0,0 0-22 16,106-3 23-16,-5-6-23 0,-101 9 9 0,0 0-9 15,96-8 9-15,-7-3-9 0,-89 11 34 0,0 0-34 16,87-12 34-16,-5 0-34 0,-82 12 9 0,0 0-9 0,68-8 10 16,-9 1-10-16,-59 7 20 0,0 0-20 0,42 0 20 15,-16 0-20-15,-26 0 24 0,0 0-24 0,16 0 25 16,-11 3-25-16,-5-3-5 0,0 0 5 0,-9 12-5 16,-12 7 5-16,21-19-122 0,0 0 122 0,-29 24-121 15,-13 0 121-15,-29 21-851 0</inkml:trace>
  <inkml:trace contextRef="#ctx0" brushRef="#br1" timeOffset="180052.11">11836 7207 438 0,'0'0'0'0,"0"0"0"0,0 0 0 0,0 0 77 16,0 0-77-16,0 0 78 0,0 0-78 0,0 0 51 15,0 0-51-15,0 0 51 0,0 0-51 0,0 0 33 0,0 0-33 16,0 0 33-16,0 0-33 0,0 0 28 0,0 0-28 16,0 0 28-16,0 0-28 0,0 0 7 0,0 0-7 15,-7 16 7-15,-7 11-7 0,14-27 18 0,0 0-18 16,-16 43 19-16,-8 13-19 0,24-56 3 0,0 0-3 16,-31 64 4-16,-6 9-4 0,37-73 7 0,0 0-7 0,-49 96 7 15,-13 21-7-15,62-117 7 0,0 0-7 0,-60 103 8 16,5-6-8-16,55-97 22 0,0 0-22 0,-46 76 23 15,15-22-23-15,31-54 21 0,0 0-21 0,-25 40 21 16,12-20-21-16,13-20 34 0,0 0-34 0,-9 9 34 16,0-11-34-16,9 2 6 0,0 0-6 0,-2-19 6 15,6-15-6-15,-4 34 11 0,0 0-11 0,7-41 11 16,3-10-11-16,-10 51 16 0,0 0-16 0,16-59 17 16,5-11-17-16,-21 70 7 0,0 0-7 0,29-87 8 15,10-14-8-15,-39 101 3 0,0 0-3 0,38-91 4 0,0 0-4 16,-38 91 3-16,0 0-3 0,39-72 3 0,-1 10-3 15,-38 62 1-15,0 0-1 0,30-39 2 0,-1 19-2 0,-29 20 3 16,0 0-3-16,21-9 4 0,-3 18-4 0,-18-9 12 16,0 0-12-16,17 18 12 0,4 18-12 0,-21-36 8 15,0 0-8-15,24 41 9 0,3 14-9 0,-27-55 3 16,0 0-3-16,33 69 4 0,3 11-4 0,-36-80 13 16,0 0-13-16,33 77 13 0,0 4-13 0,-33-81 0 15,0 0 0-15,25 70 1 0,-3-8-1 0,-22-62 3 16,0 0-3-16,14 50 4 0,-5-11-4 0,-9-39 18 15,0 0-18-15,7 34 19 0,-2-6-19 0,-5-28 14 0,0 0-14 16,4 22 15-16,-4-2-15 0,0-20 4 0,0 0-4 16,0 14 5-16,0 0-5 0,0-14-46 0,0 0 46 15,-4 8-45-15,3-2 45 0,1-6-140 0,0 0 140 16,-13 6-140-16,-2-2 140 0,-11 8-618 0</inkml:trace>
  <inkml:trace contextRef="#ctx0" brushRef="#br1" timeOffset="180308.31">11264 7862 583 0,'0'0'0'0,"13"-2"0"15,8 0 0-15,-21 2 104 0,0 0-104 0,26-2 105 0,7-4-105 16,-33 6 69-16,0 0-69 0,47-6 70 0,5 0-70 15,-52 6 63-15,0 0-63 0,59-6 64 0,9 0-64 16,-68 6 19-16,0 0-19 0,65-6 20 0,1 0-20 0,-66 6 12 16,0 0-12-16,59-6 13 0,-3 3-13 0,-56 3-7 15,0 0 7-15,47-3-7 0,-2-1 7 0,-45 4-130 16,0 0 130-16,91-5-640 0,-182 10 640 0</inkml:trace>
  <inkml:trace contextRef="#ctx0" brushRef="#br1" timeOffset="181073.69">12308 7911 225 0,'0'0'0'0,"0"0"0"0,0 0 0 0,0 0 38 16,0 0-38-16,0 0 38 0,0 0-38 0,0 0 77 16,0 0-77-16,0 0 77 0,0 0-77 0,0 0 83 0,0 0-83 15,0 0 83-15,0 0-83 0,0 0 85 0,0 0-85 16,0 0 85-16,0 0-85 0,0 0 77 0,0 0-77 16,0 0 77-16,0 0-77 0,0 0 46 0,0 0-46 15,0 0 47-15,5 21-47 0,-5-21 44 0,0 0-44 16,4 15 45-16,-4 6-45 0,0-21 27 0,0 0-27 0,-7 27 27 15,0 7-27-15,7-34 16 0,0 0-16 0,-7 36 17 16,-7-3-17-16,14-33 35 0,0 0-35 0,-12 34 36 16,-4 0-36-16,16-34 5 0,0 0-5 0,-12 33 5 15,1-6-5-15,11-27 11 0,0 0-11 0,-8 24 11 16,1-5-11-16,7-19 9 0,0 0-9 0,-6 17 9 16,6-1-9-16,0-16 3 0,0 0-3 0,0 15 4 15,9-3-4-15,-9-12 6 0,0 0-6 0,9 5 6 16,7-1-6-16,-16-4 7 0,0 0-7 0,17 3 7 15,4-6-7-15,-21 3 7 0,0 0-7 0,23-2 8 0,1-1-8 16,-24 3 8-16,0 0-8 0,23-4 8 0,1-3-8 16,-24 7 15-16,0 0-15 0,21-1 15 0,-4-3-15 0,-17 4 3 15,0 0-3-15,12-3 4 0,1 1-4 0,-13 2 2 16,0 0-2-16,14-2 3 0,-6 2-3 0,-8 0-111 16,0 0 111-16,9-3-110 0,-4 1 110 0,11-6-828 15</inkml:trace>
  <inkml:trace contextRef="#ctx0" brushRef="#br1" timeOffset="181405.31">12609 8175 415 0,'0'0'0'0,"4"0"0"16,5-3 0-16,-9 3 70 0,0 0-70 0,12 0 70 16,2-4-70-16,-14 4 87 0,0 0-87 0,15-3 87 15,3-2-87-15,-18 5 57 0,0 0-57 0,19-7 57 16,5 2-57-16,-24 5 44 0,0 0-44 0,21-9 44 16,4 2-44-16,-25 7 48 0,0 0-48 0,26-5 48 15,0 2-48-15,-26 3 46 0,0 0-46 0,23-4 47 16,-1 1-47-16,-22 3 42 0,0 0-42 0,18 0 42 15,-6 0-42-15,-12 0 18 0,0 0-18 0,9 3 19 0,-4-3-19 16,-5 0-81-16,0 0 81 0,3 2-80 0,-1 0 80 16,-2-2-123-16,0 0 123 0,0 0-123 0,0 3 123 15,0 2-535-15</inkml:trace>
  <inkml:trace contextRef="#ctx0" brushRef="#br1" timeOffset="181735.12">13153 7992 561 0,'0'0'0'16,"-7"7"0"-16,0 5 0 0,7-12 63 0,0 0-63 15,2 6 63-15,3 3-63 0,-5-9 76 0,0 0-76 16,3 12 76-16,1 0-76 0,-4-12 77 0,0 0-77 0,0 27 78 16,0 6-78-16,0-33 67 0,0 0-67 0,0 34 68 15,-4 0-68-15,4-34 60 0,0 0-60 0,-1 30 60 16,-1-3-60-16,2-27 41 0,0 0-41 0,-2 22 42 16,-3-1-42-16,5-21 12 0,0 0-12 0,-3 12 12 15,3 0-12-15,0-12-41 0,0 0 41 0,-4 5-41 16,4-3 41-16,0-2-167 0,0 0 167 0,4-4-166 15,1-8 166-15,3-3-605 0</inkml:trace>
  <inkml:trace contextRef="#ctx0" brushRef="#br1" timeOffset="181959.17">13263 8055 662 0,'0'0'0'0,"0"10"0"0,1 6 0 0,-1-16 79 15,0 0-79-15,7 15 79 0,6 2-79 0,-13-17 51 16,0 0-51-16,10 23 51 0,2 4-51 0,-12-27 28 16,0 0-28-16,12 24 28 0,-5 0-28 0,-7-24 8 15,0 0-8-15,7 24 9 0,0-5-9 0,-7-19 24 0,0 0-24 16,6 14 25-16,1-1-25 0,-7-13-41 0,0 0 41 16,5 9-41-16,-2-6 41 0,-3-3-165 0,0 0 165 15,2-7-164-15,0-6 164 0,3-6-374 0</inkml:trace>
  <inkml:trace contextRef="#ctx0" brushRef="#br1" timeOffset="182199.52">13472 8081 583 0,'0'0'0'0,"15"5"0"15,12 5 0-15,-27-10 88 0,0 0-88 0,26 12 88 16,2 2-88-16,-28-14 60 0,0 0-60 0,22 15 60 15,-6 1-60-15,-16-16 48 0,0 0-48 0,14 22 49 16,-7 2-49-16,-7-24 32 0,0 0-32 0,5 21 32 0,-5-3-32 16,0-18 43-16,0 0-43 0,-9 24 43 0,-8 4-43 15,17-28 45-15,0 0-45 0,-24 22 46 0,-10 0-46 0,34-22 0 16,0 0 0-16,-34 19 0 0,-12-3 0 0,46-16-83 16,0 0 83-16,-40 6-82 0,-2-7 82 0,-39 6-709 15</inkml:trace>
  <inkml:trace contextRef="#ctx0" brushRef="#br1" timeOffset="183265.64">13409 6772 225 0,'0'0'0'0,"7"-2"0"0,5 2 0 0,-12 0 105 16,0 0-105-16,18-3 105 0,3-2-105 0,-21 5 74 16,0 0-74-16,29-4 75 0,1-6-75 0,-30 10 39 15,0 0-39-15,38-5 39 0,9-5-39 0,-47 10 13 16,0 0-13-16,54-6 13 0,11 3-13 0,-65 3 12 0,0 0-12 16,73 3 12-16,7 1-12 0,-80-4 14 0,0 0-14 15,106 8 15-15,21 1-15 0,-127-9 22 0,0 0-22 16,122 10 23-16,2-1-23 0,-124-9 14 0,0 0-14 15,129 8 15-15,5-1-15 0,-134-7 27 0,0 0-27 16,127 4 27-16,0-4-27 0,-127 0 12 0,0 0-12 16,133-4 13-16,1-6-13 0,-134 10 28 0,0 0-28 15,129-10 28-15,-7-4-28 0,-122 14 19 0,0 0-19 0,123-14 20 16,-4 1-20-16,-119 13 17 0,0 0-17 0,108-12 17 16,-7 0-17-16,-101 12 18 0,0 0-18 0,94-9 18 15,-9 0-18-15,-85 9 15 0,0 0-15 0,75-6 15 16,-15 2-15-16,-60 4 9 0,0 0-9 0,45 2 10 15,-10 3-10-15,-35-5 0 0,0 0 0 0,17 3 0 16,-8 3 0-16,-9-6-152 0,0 0 152 0,3 15-151 16,-6 4 151-16,3 17-506 0</inkml:trace>
  <inkml:trace contextRef="#ctx0" brushRef="#br1" timeOffset="184932.69">14503 7074 539 0,'0'0'0'0,"0"0"0"0,4 5 0 0,-4-5-170 16,0 0 170-16,0 0-169 0,0 0 169 0,0 0 0 16,0 0 0-16,0 0 1 0,0 0-1 0,0 0 47 15,0 0-47-15,0 0 48 0,0 0-48 0,0 0 37 16,0 0-37-16,0 0 38 0,-6 1-38 0,6-1 40 16,0 0-40-16,0 0 40 0,0 0-40 0,0 0 31 15,0 0-31-15,0 0 31 0,0 0-31 0,0 0 13 16,0 0-13-16,0 0 14 0,-3 2-14 0,3-2 6 0,0 0-6 15,0 0 6-15,0 0-6 0,0 0 15 0,0 0-15 16,0 0 15-16,0 0-15 0,0 0 8 0,0 0-8 16,0 0 8-16,0 0-8 0,0 0 8 0,0 0-8 15,0 0 9-15,-4 4-9 0,4-4 3 0,0 0-3 16,0 0 4-16,-3 3-4 0,3-3 6 0,0 0-6 0,0 0 6 16,0 0-6-16,0 0 13 0,0 0-13 0,0 0 13 15,-2 0-13-15,2 0 15 0,0 0-15 0,0 0 15 16,-3 3-15-16,3-3 15 0,0 0-15 0,0 0 16 15,-2 5-16-15,2-5 16 0,0 0-16 0,0 0 17 16,-4 4-17-16,4-4 9 0,0 0-9 0,0 2 9 16,0 1-9-16,0-3 9 0,0 0-9 0,0 3 10 15,0 1-10-15,0-4 8 0,0 0-8 0,0 3 8 16,0 1-8-16,0-4 3 0,0 0-3 0,0 5 4 16,-3-2-4-16,3-3 12 0,0 0-12 0,0 2 12 0,0 0-12 15,0-2 8-15,0 0-8 0,0 0 8 0,0 0-8 16,0 0 3-16,0 0-3 0,0 0 4 0,0 0-4 0,0 0 6 15,0 0-6-15,0 0 7 0,0 0-7 0,0 0 3 16,0 0-3-16,0 0 3 0,0 0-3 0,0 0 0 16,0 0 0-16,0 0 0 0,0 0 0 0,0 0-83 15,0 0 83-15,0 0-83 0,0 0 83 0,0 0-131 16,0 0 131-16,0 0-131 0,0 0 131 0,0 0-247 16</inkml:trace>
  <inkml:trace contextRef="#ctx0" brushRef="#br1" timeOffset="185592.28">14494 7094 281 0,'0'0'0'0,"0"7"0"0,-1 0 0 0,1-7 61 16,0 0-61-16,0 5 61 0,1-2-61 0,-1-3 50 15,0 0-50-15,0 0 51 0,0 0-51 0,0 0 52 16,0 0-52-16,-3 9 53 0,-2 3-53 0,5-12 36 15,0 0-36-15,-13 20 37 0,0 11-37 0,13-31 15 0,0 0-15 16,-21 38 16-16,-6 7-16 0,27-45 13 0,0 0-13 16,-29 47 14-16,-8 8-14 0,37-55 9 0,0 0-9 15,-35 62 10-15,1 7-10 0,34-69 8 0,0 0-8 16,-40 90 8-16,-6 20-8 0,46-110 8 0,0 0-8 16,-33 110 8-16,0-1-8 0,33-109 3 0,0 0-3 0,-21 108 4 15,7-3-4-15,14-105 6 0,0 0-6 0,-3 99 6 16,3-5-6-16,0-94 3 0,0 0-3 0,3 79 3 15,6-9-3-15,-9-70 5 0,0 0-5 0,12 57 5 16,6-11-5-16,-18-46 3 0,0 0-3 0,17 39 3 16,6-11-3-16,-23-28 5 0,0 0-5 0,19 19 5 15,0-11-5-15,-19-8 13 0,0 0-13 0,21 2 13 16,0-4-13-16,-21 2 8 0,0 0-8 0,17-5 9 16,-1-2-9-16,-16 7-67 0,0 0 67 0,12-8-67 15,-8 1 67-15,-4 7-122 0,0 0 122 0,1-10-121 0,-2 1 121 16,1-8-291-16</inkml:trace>
  <inkml:trace contextRef="#ctx0" brushRef="#br1" timeOffset="186643.75">14519 7971 236 0,'0'0'0'0,"8"-5"0"16,1-2 0-16,-9 7 78 0,0 0-78 0,5-5 79 16,2 3-79-16,-7 2 69 0,0 0-69 0,2 0 69 15,0 0-69-15,-2 0 74 0,0 0-74 0,5-1 75 0,4-6-75 16,-9 7 72-16,0 0-72 0,17-17 72 0,4-6-72 15,-21 23 71-15,0 0-71 0,26-29 72 0,9-5-72 16,-35 34 61-16,0 0-61 0,37-36 61 0,4-2-61 16,-41 38 53-16,0 0-53 0,39-37 53 0,-1-1-53 0,-38 38 44 15,0 0-44-15,33-33 44 0,-1-1-44 0,-32 34 12 16,0 0-12-16,24-24 12 0,-10 4-12 0,-14 20 21 16,0 0-21-16,14-16 21 0,-4 6-21 0,-10 10 22 15,0 0-22-15,4-5 23 0,1 5-23 0,-5 0 8 16,0 0-8-16,0 3 8 0,0 6-8 0,0-9 10 15,0 0-10-15,0 17 10 0,-7 10-10 0,7-27 15 16,0 0-15-16,-5 35 16 0,-2 7-16 0,7-42 3 0,0 0-3 16,-7 43 4-16,0 9-4 0,7-52 6 0,0 0-6 15,-5 51 7-15,-4 4-7 0,9-55 3 0,0 0-3 16,-9 51 3-16,6-3-3 0,3-48 5 0,0 0-5 16,-7 40 6-16,2-10-6 0,5-30 13 0,0 0-13 15,-4 28 13-15,2-8-13 0,2-20 3 0,0 0-3 0,-3 19 4 16,3-7-4-16,0-12 3 0,0 0-3 0,0 12 3 15,3-7-3-15,-3-5-43 0,0 0 43 0,0 4-43 16,0-1 43-16,0-3-106 0,0 0 106 0,0 0-106 16,0-5 106-16,-3 2-843 0</inkml:trace>
  <inkml:trace contextRef="#ctx0" brushRef="#br1" timeOffset="187693.81">15461 7910 449 0,'0'0'0'0,"2"-2"0"0,5-2 0 15,-7 4 90-15,0 0-90 0,7-6 90 0,0-3-90 16,-7 9 76-16,0 0-76 0,10-5 77 0,4-5-77 0,-14 10 51 16,0 0-51-16,18-4 51 0,6 2-51 0,-24 2 53 15,0 0-53-15,30 2 54 0,8 3-54 0,-38-5 48 16,0 0-48-16,42 9 48 0,5-4-48 0,-47-5 42 15,0 0-42-15,47 7 42 0,0 1-42 0,-47-8 19 16,0 0-19-16,50 4 20 0,-2-1-20 0,-48-3 12 16,0 0-12-16,47 2 13 0,0-4-13 0,-47 2 17 15,0 0-17-15,41 0 17 0,-7-1-17 0,-34 1-68 0,0 0 68 16,26 0-68-16,-5-2 68 0,-21 2-149 0,0 0 149 16,17 0-149-16,-10-4 149 0,17 1-529 0</inkml:trace>
  <inkml:trace contextRef="#ctx0" brushRef="#br1" timeOffset="188400.12">16390 8375 785 0,'0'0'0'0,"5"-18"0"0,0-15 0 0,-5 33 81 16,0 0-81-16,4-38 81 0,-4-10-81 0,0 48 74 16,0 0-74-16,-5-49 74 0,-2-4-74 0,7 53 42 15,0 0-42-15,-13-55 42 0,-4-7-42 0,17 62 25 16,0 0-25-16,-14-56 26 0,2 1-26 0,12 55 61 15,0 0-61-15,-5-52 62 0,3-2-62 0,2 54 31 16,0 0-31-16,3-48 31 0,8 5-31 0,-11 43 10 16,0 0-10-16,14-40 11 0,7 4-11 0,-21 36 32 15,0 0-32-15,29-30 32 0,6-1-32 0,-35 31 24 16,0 0-24-16,42-21 25 0,1 2-25 0,-43 19 1 0,0 0-1 16,46-12 1-16,1 4-1 0,-47 8 18 0,0 0-18 15,40-4 19-15,-4 4-19 0,-36 0 8 0,0 0-8 16,30 4 8-16,-9 1-8 0,-21-5 4 0,0 0-4 15,17 7 4-15,-4 1-4 0,-13-8 31 0,0 0-31 16,0 11 31-16,-7 6-31 0,7-17 4 0,0 0-4 16,-20 15 4-16,-11 4-4 0,31-19 16 0,0 0-16 0,-38 21 17 15,-11-4-17-15,49-17 15 0,0 0-15 0,-42 15 16 16,-3-1-16-16,45-14 4 0,0 0-4 0,-35 12 4 16,9-4-4-16,26-8 7 0,0 0-7 0,-21 9 8 15,7-2-8-15,14-7 7 0,0 0-7 0,-7 8 8 16,7 1-8-16,0-9 0 0,0 0 0 0,17 15 0 15,17 4 0-15,-34-19 2 0,0 0-2 0,40 21 3 0,10 1-3 16,-50-22 5-16,0 0-5 0,45 24 5 16,3-5-5-16,-48-19 0 0,0 0 0 0,41 22 1 0,-2 0-1 15,-39-22 0-15,0 0 0 0,24 21 0 0,-5-2 0 16,-19-19-2-16,0 0 2 0,7 24-2 0,-16 3 2 16,9-27-6-16,0 0 6 0,-17 28-6 0,-13 2 6 0,30-30 0 15,0 0 0-15,-36 24 0 0,-8 0 0 0,44-24 0 16,0 0 0-16,-45 19 0 0,-2-5 0 0,47-14-6 15,0 0 6-15,-38 10-6 0,3-3 6 0,35-7-106 16,0 0 106-16,-25 0-106 0,10-5 106 0,15 5-129 16,0 0 129-16,-2-14-129 0,14-8 129 0,-3-14-885 15</inkml:trace>
  <inkml:trace contextRef="#ctx0" brushRef="#br1" timeOffset="188849.91">17066 7582 975 0,'0'0'0'16,"-12"14"0"-16,-9 7 0 0,21-21 124 0,0 0-124 15,-9 17 124-15,7-2-124 0,2-15 76 0,0 0-76 0,-3 28 76 16,-1 8-76-16,4-36 31 0,0 0-31 0,-5 42 31 16,-2 10-31-16,7-52 1 0,0 0-1 0,-12 53 2 15,-6 3-2-15,18-56 1 0,0 0-1 0,-21 55 2 16,-1 0-2-16,22-55 1 0,0 0-1 0,-21 39 1 15,4-8-1-15,17-31 3 0,0 0-3 0,-14 24 4 16,5-7-4-16,9-17 6 0,0 0-6 0,-7-1 6 16,2-15-6-16,5 16 3 0,0 0-3 0,1-31 3 15,8-15-3-15,-9 46 6 0,0 0-6 0,16-56 6 0,5-11-6 16,-21 67 22-16,0 0-22 0,29-86 22 0,10-10-22 16,-39 96 12-16,0 0-12 0,38-82 13 0,4 3-13 0,-42 79 18 15,0 0-18-15,35-55 18 0,-4 19-18 0,-31 36 15 16,0 0-15-16,28-12 15 0,-7 16-15 0,-21-4 0 15,0 0 0-15,26 20 0 0,-5 16 0 0,-21-36 0 16,0 0 0-16,21 45 0 0,-7 10 0 0,-14-55 4 16,0 0-4-16,15 70 4 0,-1 16-4 0,-14-86 6 15,0 0-6-15,7 56 7 0,-2-10-7 0,-5-46 8 16,0 0-8-16,0 40 9 0,-3-13-9 0,3-27 3 0,0 0-3 16,-4 28 4-16,-1-10-4 0,5-18-98 0,0 0 98 15,-8 16-98-15,-1-4 98 0,9-12-174 0,0 0 174 16,-23 5-173-16,-5-5 173 0,-19 3-736 0</inkml:trace>
  <inkml:trace contextRef="#ctx0" brushRef="#br1" timeOffset="189060.8">16930 7807 953 0,'0'0'0'0,"21"1"0"15,14 1 0-15,-35-2 155 0,0 0-155 0,36 4 155 16,8-4-155-16,-44 0 104 0,0 0-104 0,42 3 104 15,-4-3-104-15,-38 0 46 0,0 0-46 0,35 0 46 16,-2 0-46-16,-33 0 12 0,0 0-12 0,22 3 12 16,-1 3-12-16,-21-6 0 0,0 0 0 0,16 3 0 0,-6-1 0 15,-10-2-124-15,0 0 124 0,11 0-123 0,-2-2 123 16,-9 2-122-16,0 0 122 0,1-15-122 0,-1-8 122 16,4-13-732-16</inkml:trace>
  <inkml:trace contextRef="#ctx0" brushRef="#br1" timeOffset="189390.29">17639 7168 987 0,'0'0'0'16,"12"15"0"-16,11 13 0 0,-23-28 86 0,0 0-86 16,22 37 86-16,3 13-86 0,-25-50 73 0,0 0-73 15,22 55 74-15,5 12-74 0,-27-67 44 0,0 0-44 16,19 94 45-16,2 24-45 0,-21-118 6 0,0 0-6 0,7 115 6 16,-14 6-6-16,7-121 52 0,0 0-52 0,-20 112 52 15,-11-3-52-15,31-109 61 0,0 0-61 0,-38 95 62 16,-8-8-62-16,46-87 50 0,0 0-50 0,-57 79 51 15,-7-6-51-15,64-73 0 0,0 0 0 0,-72 60 0 16,-5-8 0-16,77-52-191 0,0 0 191 0,-71 39-190 16,0-11 190-16,-72 38-908 0</inkml:trace>
  <inkml:trace contextRef="#ctx0" brushRef="#br1" timeOffset="190501.31">16303 6664 561 0,'0'0'0'0,"0"0"0"0,0 0 0 0,0 0 57 16,0 0-57-16,0 0 57 0,40-3-57 0,-40 3 28 15,0 0-28-15,35 0 28 0,6 0-28 0,-41 0 5 16,0 0-5-16,49 0 6 0,5 3-6 0,-54-3 4 0,0 0-4 15,59 0 5-15,2 4-5 0,-61-4 0 0,0 0 0 16,68 0 0-16,7 0 0 0,-75 0 17 0,0 0-17 16,94-4 17-16,16 4-17 0,-110 0 39 0,0 0-39 15,94-3 39-15,-2-4-39 0,-92 7 12 0,0 0-12 16,81-5 13-16,-8-2-13 0,-73 7 22 0,0 0-22 16,61-2 22-16,-9 2-22 0,-52 0 14 0,0 0-14 0,35 0 15 15,-14 0-15-15,-21 0 26 0,0 0-26 0,17 2 26 16,-8 0-26-16,-9-2 12 0,0 0-12 0,3 1 13 15,-1 3-13-15,-2-4-116 0,0 0 116 0,-14 8-115 16,-14 8 115-16,-12 11-517 0</inkml:trace>
  <inkml:trace contextRef="#ctx0" brushRef="#br1" timeOffset="194209.65">2488 8309 124 0,'0'0'0'16,"12"-11"0"-16,2-6 0 0,-14 17 49 0,0 0-49 15,0 12 50-15,-9 21-50 0,9-33 46 0,0 0-46 16,-9 34 47-16,1 2-47 0,8-36 43 0,0 0-43 15,-7 43 44-15,2 5-44 0,5-48 36 0,0 0-36 16,-6 44 36-16,6 3-36 0,0-47 34 0,0 0-34 0,6 42 34 16,6 1-34-16,-12-43 13 0,0 0-13 0,14 40 14 15,10-4-14-15,-24-36 21 0,0 0-21 0,26 34 21 16,7 2-21-16,-33-36 14 0,0 0-14 0,35 31 15 16,2-6-15-16,-37-25 40 0,0 0-40 0,38 24 40 15,0-1-40-15,-38-23 12 0,0 0-12 0,47 20 12 16,4 3-12-16,-51-23 37 0,0 0-37 0,56 20 37 0,3 1-37 15,-59-21 30-15,0 0-30 0,64 25 30 16,13 4-30-16,-77-29 13 0,0 0-13 0,68 26 14 0,0-2-14 16,-68-24 21-16,0 0-21 0,68 24 21 0,0-7-21 15,-68-17 8-15,0 0-8 0,71 16 8 0,-3-4-8 16,-68-12 16-16,0 0-16 0,68 12 17 0,0-2-17 0,-68-10 8 16,0 0-8-16,68 9 8 0,0-1-8 0,-68-8 24 15,0 0-24-15,71 7 25 0,3 0-25 0,-74-7 48 16,0 0-48-16,67 5 48 0,1-2-48 0,-68-3 15 15,0 0-15-15,68 4 16 0,4-8-16 0,-72 4 38 16,0 0-38-16,71-7 39 0,6-5-39 0,-77 12 48 16,0 0-48-16,70-13 49 0,-4-6-49 0,-66 19 10 15,0 0-10-15,55-15 10 0,-13 3-10 0,-42 12 15 0,0 0-15 16,61-19 15-16,11 2-15 0,-72 17 16 0,0 0-16 16,71-16 17-16,2 1-17 0,-73 15 7 0,0 0-7 15,54-16 8-15,-7 8-8 0,-47 8 9 0,0 0-9 0,61-12 9 16,14-4-9-16,-75 16 15 0,0 0-15 0,77-12 15 15,8-3-15-15,-85 15 1 0,0 0-1 0,77-10 1 16,-2-1-1-16,-75 11 0 0,0 0 0 0,73-10 1 16,-2 2-1-16,-71 8 7 0,0 0-7 0,77-9 8 15,0-1-8-15,-77 10 0 0,0 0 0 0,71-9 1 16,-1 1-1-16,-70 8 3 0,0 0-3 0,66-4 3 16,-2-3-3-16,-64 7 5 0,0 0-5 0,72-5 6 15,-1-5-6-15,-71 10 3 0,0 0-3 0,73-9 3 16,1 1-3-16,-74 8 5 0,0 0-5 0,71-12 6 15,-6 1-6-15,-65 11 3 0,0 0-3 0,67-5 3 16,5 2-3-16,-72 3 5 0,0 0-5 0,71-5 5 0,1-2-5 16,-72 7 7-16,0 0-7 0,56-4 7 0,-6 1-7 15,-50 3 3-15,0 0-3 0,65-2 3 0,6-1-3 16,-71 3 2-16,0 0-2 0,73-7 2 0,7 2-2 0,-80 5 5 16,0 0-5-16,72-5 5 0,-4 0-5 0,-68 5 0 15,0 0 0-15,68-6 1 0,-1 3-1 0,-67 3 0 16,0 0 0-16,70-3 0 0,2 1 0 0,-72 2 5 15,0 0-5-15,55-4 5 0,-9 1-5 0,-46 3 3 16,0 0-3-16,47 3 3 0,-6 1-3 0,-41-4 6 16,0 0-6-16,44 5 6 0,-2 4-6 0,-42-9 7 15,0 0-7-15,42 10 8 0,1-2-8 0,-43-8 0 0,0 0 0 16,39 11 1-16,-1 1-1 0,-38-12 0 0,0 0 0 16,35 12 1-16,1 0-1 0,-36-12 6 0,0 0-6 15,32 12 7-15,1 3-7 0,-33-15 3 0,0 0-3 16,33 9 3-16,-4-1-3 0,-29-8 6 0,0 0-6 15,30 7 6-15,0-5-6 0,-30-2 7 0,0 0-7 0,31 0 8 16,2-5-8-16,-33 5 0 0,0 0 0 0,38-7 0 16,1-2 0-16,-39 9 12 0,0 0-12 0,38-8 13 15,-1-8-13-15,-37 16 0 0,0 0 0 0,38-12 0 16,-3-7 0-16,-35 19 1 0,0 0-1 0,33-20 1 16,2-2-1-16,-35 22 9 0,0 0-9 0,29-24 9 15,1-4-9-15,-30 28 3 0,0 0-3 0,30-29 4 16,-1-5-4-16,-29 34 6 0,0 0-6 0,30-36 7 15,5-4-7-15,-35 40 0 0,0 0 0 0,33-36 1 16,-2-3-1-16,-31 39 0 0,0 0 0 0,28-39 1 16,-5 3-1-16,-23 36 2 0,0 0-2 0,17-35 2 0,-5-1-2 15,-12 36 18-15,0 0-18 0,7-37 18 0,-7 4-18 16,0 33 22-16,0 0-22 0,-3-39 23 0,-2-1-23 0,5 40 3 16,0 0-3-16,-9-36 4 0,2-3-4 0,7 39 8 15,0 0-8-15,-5-31 9 0,1-1-9 0,4 32 8 16,0 0-8-16,-5-23 8 0,5 3-8 0,0 20 7 15,0 0-7-15,-3-16 8 0,3 4-8 0,0 12 8 16,0 0-8-16,0-6 8 0,0 2-8 0,0 4 15 16,0 0-15-16,0 0 15 0,0 4-15 0,0-4 3 15,0 0-3-15,-7 12 4 0,-2 10-4 0,9-22 2 16,0 0-2-16,-11 27 3 0,-8 4-3 0,19-31 0 16,0 0 0-16,-14 33 0 0,-1-4 0 0,15-29-179 0,0 0 179 15,-11 25-178-15,-1-4 178 0,-14 25-1105 0</inkml:trace>
  <inkml:trace contextRef="#ctx0" brushRef="#br1" timeOffset="206805.3">3158 5472 572 0,'0'0'0'0,"0"0"0"0,0 0 0 0,0 0 47 0,0 0-47 16,0 0 48-16,0 0-48 0,0 0 24 0,0 0-24 15,0 0 25-15,0 0-25 0,0 0 29 0,0 0-29 16,0 0 29-16,39-16-29 0,-39 16 12 0,0 0-12 16,35-12 12-16,10 0-12 0,-45 12 51 0,0 0-51 15,43-12 52-15,8 2-52 0,-51 10 45 0,0 0-45 16,51-9 45-16,-4 1-45 0,-47 8 42 0,0 0-42 0,43-9 42 16,-1 3-42-16,-42 6 42 0,0 0-42 0,33-9 42 15,-7 2-42-15,-26 7 10 0,0 0-10 0,18-3 10 16,-3 1-10-16,-15 2 13 0,0 0-13 0,9 0 13 15,-6 0-13-15,-3 0 34 0,0 0-34 0,-3 5 34 16,-6-1-34-16,9-4 9 0,0 0-9 0,-21 6 9 16,-8 3-9-16,29-9 6 0,0 0-6 0,-39 9 6 15,-2-3-6-15,41-6 15 0,0 0-15 0,-51 9 16 16,-1-2-16-16,52-7 8 0,0 0-8 0,-47 12 8 0,-4-4-8 16,51-8 3-16,0 0-3 0,-47 12 4 0,2 0-4 15,45-12 12-15,0 0-12 0,-35 7 13 0,9 2-13 0,26-9 0 16,0 0 0-16,-21 5 1 0,5-2-1 0,16-3 0 15,0 0 0-15,-5 12 1 0,10 4-1 0,-5-16 13 16,0 0-13-16,21 15 14 0,12 4-14 0,-33-19 8 16,0 0-8-16,47 12 8 0,18 0-8 0,-65-12 25 15,0 0-25-15,66 9 26 0,7-6-26 0,-73-3-98 16,0 0 98-16,80 0-97 0,6-3 97 0,83-3-878 16</inkml:trace>
  <inkml:trace contextRef="#ctx0" brushRef="#br1" timeOffset="209118.25">3439 5489 113 0,'0'0'0'0,"0"0"0"16,0 0 0-16,0 0 43 0,0 0-43 0,0 0 43 16,-17-9-43-16,17 9 44 0,0 0-44 0,-7-5 44 15,1-2-44-15,6 7 20 0,0 0-20 0,-5-5 20 16,2 2-20-16,3 3 7 0,0 0-7 0,0 0 8 16,8-4-8-16,-8 4 25 0,0 0-25 0,9 4 26 15,7-1-26-15,-16-3 5 0,0 0-5 0,22 5 5 16,3-1-5-16,-25-4 16 0,0 0-16 0,26 3 17 0,3-1-17 15,-29-2 23-15,0 0-23 0,30 0 24 0,0-2-24 16,-30 2 13-16,0 0-13 0,26-7 14 0,-5 2-14 16,-21 5 18-16,0 0-18 0,17-7 19 0,-1-1-19 0,-16 8 24 15,0 0-24-15,9-9 25 0,-1 6-25 0,-8 3 31 16,0 0-31-16,6-4 31 0,-3 1-31 0,-3 3 36 16,0 0-36-16,0 0 37 0,-9 0-37 0,9 0 23 15,0 0-23-15,-17 7 24 0,-13 1-24 0,30-8 10 16,0 0-10-16,-29 9 11 0,-10 1-11 0,39-10 29 15,0 0-29-15,-38 9 29 0,-4-4-29 0,42-5 1 16,0 0-1-16,-38 10 2 0,3-5-2 0,35-5 6 0,0 0-6 16,-33 7 6-16,3 2-6 0,30-9 8 0,0 0-8 15,-21 3 8-15,0 1-8 0,21-4 7 0,0 0-7 16,-13 3 8-16,4-1-8 0,9-2 1 0,0 0-1 16,-4 3 1-16,4-3-1 0,0 0 0 0,0 0 0 15,13 5 1-15,4 2-1 0,-17-7 0 0,0 0 0 16,21 7 0-16,8 2 0 0,-29-9 0 0,0 0 0 0,32 6 0 15,1 3 0-15,-33-9-1 0,0 0 1 0,33 9 0 16,-2-6 0-16,-31-3 0 0,0 0 0 0,28 3 0 16,-2-3 0-16,-26 0 5 0,0 0-5 0,21 0 6 15,-3 0-6-15,-18 0 23 0,0 0-23 0,12-3 24 16,2-4-24-16,-14 7 32 0,0 0-32 0,7-5 32 16,-5 2-32-16,-2 3 29 0,0 0-29 0,-2-7 29 15,-2 2-29-15,4 5 23 0,0 0-23 0,-17 0 24 16,-13-4-24-16,30 4 10 0,0 0-10 0,-33 4 10 0,-10 1-10 15,43-5 11-15,0 0-11 0,-46 7 11 0,-1 5-11 16,47-12 8-16,0 0-8 0,-41 6 9 0,6 0-9 16,35-6 8-16,0 0-8 0,-33 6 8 0,6-4-8 0,27-2 8 15,0 0-8-15,-24 4 8 0,7-1-8 0,17-3 0 16,0 0 0-16,-9-3 0 0,9-3 0 0,0 6-5 16,0 0 5-16,7-3-5 0,10-6 5 0,-17 9-16 15,0 0 16-15,30-6-15 0,8 0 15 0,-38 6-17 16,0 0 17-16,44-3-16 0,12 3 16 0,-56 0-113 15,0 0 113-15,57-9-112 0,2-3 112 0,56-6-605 16</inkml:trace>
  <inkml:trace contextRef="#ctx0" brushRef="#br1" timeOffset="210229.41">20343 2657 292 0,'0'0'0'0,"0"0"0"15,3-22 0-15,-3 22 101 0,0 0-101 0,2-9 102 16,-2 2-102-16,0 7 60 0,0 0-60 0,0-5 60 15,2 2-60-15,-2 3 36 0,0 0-36 0,3-4 36 0,2-1-36 16,-5 5 9-16,0 0-9 0,2-3 10 0,5 3-10 16,-7 0 18-16,0 0-18 0,4-4 18 0,2 4-18 15,-6 0 38-15,0 0-38 0,6 0 38 0,1 4-38 0,-7-4 36 16,0 0-36-16,7 3 36 0,-6 1-36 0,-1-4 38 16,0 0-38-16,4 1 39 0,-1 6-39 0,-3-7 40 15,0 0-40-15,0 4 40 0,0 1-40 0,0-5-106 16,0 0 106-16,-21-12-105 0,-12-9 105 0,-19-10-541 15</inkml:trace>
  <inkml:trace contextRef="#ctx0" brushRef="#br1" timeOffset="-206596.29">3519 10041 471 0,'0'0'0'16,"0"0"0"-16,-17 1 0 0,17-1 98 0,0 0-98 0,-4 0 98 15,1-1-98-15,3 1 118 0,0 0-118 0,0 0 119 16,7-4-119-16,-7 4 100 0,0 0-100 0,5 0 101 16,0 0-101-16,-5 0 67 0,0 0-67 0,11 4 68 15,-1-4-68-15,-10 0 73 0,0 0-73 0,16 3 74 16,1 2-74-16,-17-5 65 0,0 0-65 0,21 5 66 15,2-1-66-15,-23-4 36 0,0 0-36 0,29 3 37 16,4 1-37-16,-33-4 28 0,0 0-28 0,35 0 28 16,4-4-28-16,-39 4 34 0,0 0-34 0,41-5 34 0,5-2-34 15,-46 7 36-15,0 0-36 0,40-8 36 0,5-4-36 16,-45 12 8-16,0 0-8 0,38-11 8 0,1-1-8 16,-39 12 21-16,0 0-21 0,33-8 21 0,-2 1-21 0,-31 7 8 15,0 0-8-15,25-3 8 0,-12 3-8 0,-13 0 9 16,0 0-9-16,13 3 9 0,-5 4-9 0,-8-7-26 15,0 0 26-15,7 7-25 0,-1 3 25 0,-6-10-162 16,0 0 162-16,8 12-161 0,-3 2 161 0,-5-14-127 16,0 0 127-16,7 5-127 0,2 2 127 0,9 5-847 15</inkml:trace>
  <inkml:trace contextRef="#ctx0" brushRef="#br1" timeOffset="-205996.61">4955 9910 863 0,'0'0'0'0,"3"-3"0"0,1-4 0 16,-4 7 112-16,0 0-112 0,5-5 112 0,3-7-112 15,-8 12 73-15,0 0-73 0,13-14 74 0,-5-3-74 0,-8 17 34 16,0 0-34-16,13-24 35 0,-1-3-35 0,-12 27 12 15,0 0-12-15,10-33 13 0,2-1-13 0,-12 34 26 16,0 0-26-16,13-34 26 0,-5 1-26 0,-8 33 37 16,0 0-37-16,9-34 37 0,0 5-37 0,-9 29 22 15,0 0-22-15,7-28 22 0,-2 8-22 0,-5 20 10 16,0 0-10-16,3-14 11 0,3 6-11 0,-6 8 29 16,0 0-29-16,3-4 29 0,-3 4-29 0,0 0 27 0,0 0-27 15,2 10 27-15,-2 11-27 0,0-21 3 0,0 0-3 16,0 24 3-16,0 7-3 0,0-31 16 0,0 0-16 15,0 39 17-15,-2 6-17 0,2-45 0 0,0 0 0 16,-3 46 1-16,-1 5-1 0,4-51 3 0,0 0-3 16,-5 52 4-16,0 3-4 0,5-55 11 0,0 0-11 15,-4 49 11-15,-1-4-11 0,5-45 1 0,0 0-1 0,-3 43 1 16,-1-4-1-16,4-39 1 0,0 0-1 0,-3 36 1 16,3-5-1-16,0-31 7 0,0 0-7 0,0 26 8 15,3-4-8-15,-3-22 0 0,0 0 0 0,0 17 0 16,4-3 0-16,-4-14-92 0,0 0 92 0,0 8-91 15,0-3 91-15,0-5-155 0,0 0 155 0,0 6-154 16,0-1 154-16,0 2-822 0</inkml:trace>
  <inkml:trace contextRef="#ctx0" brushRef="#br1" timeOffset="-205666.2">4542 10424 718 0,'0'0'0'0,"8"-1"0"0,10-8 0 0,-18 9 74 0,0 0-74 15,12-3 74-15,-3 3-74 0,-9 0 86 0,0 0-86 16,14 0 86-16,5 0-86 0,-19 0 71 0,0 0-71 15,35-4 71-15,6 4-71 0,-41 0 76 0,0 0-76 16,51-3 76-16,5 1-76 0,-56 2 33 0,0 0-33 16,61 5 33-16,7-1-33 0,-68-4 12 0,0 0-12 15,68 7 12-15,3 3-12 0,-71-10 21 0,0 0-21 16,80 12 21-16,9 2-21 0,-89-14-58 0,0 0 58 0,56 12-58 16,-14 0 58-16,-42-12-170 0,0 0 170 0,34 11-169 15,-9-5 169-15,36 12-655 0</inkml:trace>
  <inkml:trace contextRef="#ctx0" brushRef="#br1" timeOffset="-204959.67">3143 10918 673 0,'0'0'0'0,"7"0"0"16,1 0 0-16,-8 0 52 0,0 0-52 0,4-2 53 15,1-1-53-15,-5 3 68 0,0 0-68 0,5-6 68 0,2 1-68 16,-7 5 48-16,0 0-48 0,18-6 48 0,3-1-48 16,-21 7 18-16,0 0-18 0,38-5 19 0,13-1-19 15,-51 6 32-15,0 0-32 0,59-1 32 0,10 2-32 0,-69-1 10 16,0 0-10-16,105 9 11 0,22 3-11 0,-127-12 30 15,0 0-30-15,133 12 30 0,6 0-30 0,-139-12 5 16,0 0-5-16,148 8 5 0,5-1-5 0,-153-7 26 16,0 0-26-16,157 0 26 0,5-7-26 0,-162 7 42 15,0 0-42-15,148-5 43 0,0 2-43 0,-148 3 38 16,0 0-38-16,147-5 38 0,1 3-38 0,-148 2 34 16,0 0-34-16,134-2 34 0,-9 2-34 0,-125 0 0 15,0 0 0-15,117 2 0 0,-9 0 0 0,-108-2 0 0,0 0 0 16,96 5 1-16,-11 2-1 0,-85-7 0 15,0 0 0-15,77 8 0 0,-9-1 0 0,-68-7-7 0,0 0 7 16,62 14-7-16,-9 5 7 0,-53-19-129 0,0 0 129 16,36 17-129-16,-13-2 129 0,-23-15-129 0,0 0 129 15,9 12-128-15,-9-1 128 0,12 7-625 0</inkml:trace>
  <inkml:trace contextRef="#ctx0" brushRef="#br1" timeOffset="-203773.51">3380 12658 449 0,'0'0'0'0,"0"-7"0"0,0-6 0 0,0 13 107 15,0 0-107-15,3-17 107 0,-3-7-107 0,0 24 124 16,0 0-124-16,4-28 125 0,-3-4-125 0,-1 32 102 15,0 0-102-15,0-36 103 0,-1-9-103 0,1 45 86 0,0 0-86 16,-4-48 86-16,1-5-86 0,3 53 77 0,0 0-77 16,-6-62 77-16,0-4-77 0,6 66 46 0,0 0-46 15,-6-67 46-15,3-2-46 0,3 69 32 0,0 0-32 16,-5-91 33-16,-2-11-33 0,7 102 33 0,0 0-33 16,3-89 33-16,6 3-33 0,-9 86 6 0,0 0-6 15,17-69 7-15,11 8-7 0,-28 61 5 0,0 0-5 0,30-50 6 16,5 12-6-16,-35 38 8 0,0 0-8 0,29-27 8 15,1 15-8-15,-30 12 0 0,0 0 0 0,29-10 0 16,1 8 0-16,-30 2 0 0,0 0 0 0,35-3 0 16,-2 6 0-16,-33-3-1 0,0 0 1 0,35 7 0 15,-2 3 0-15,-33-10-1 0,0 0 1 0,30 14 0 16,-1 6 0-16,-29-20 1 0,0 0-1 0,21 16 2 16,-7 3-2-16,-14-19 11 0,0 0-11 0,7 20 11 15,-11 4-11-15,4-24 9 0,0 0-9 0,-8 28 10 0,-10 4-10 16,18-32 25-16,0 0-25 0,-21 26 26 0,-3-2-26 15,24-24 29-15,0 0-29 0,-23 20 29 0,-1-4-29 16,24-16 2-16,0 0-2 0,-26 10 3 0,-7-5-3 0,33-5 15 16,0 0-15-16,-23 0 16 0,-1 0-16 0,24 0-1 15,0 0 1-15,-16-7-1 0,6 2 1 0,10 5-10 16,0 0 10-16,0-8-10 0,8 1 10 0,-8 7-17 16,0 0 17-16,21-7-17 0,9 5 17 0,-30 2-9 15,0 0 9-15,35 2-9 0,3 5 9 0,-38-7-4 16,0 0 4-16,42 10-4 0,1 7 4 0,-43-17-3 15,0 0 3-15,37 16-3 0,1 4 3 0,-38-20-10 0,0 0 10 16,30 19-10-16,-7 0 10 0,-23-19 0 0,0 0 0 16,6 26 0-16,-6 4 0 0,0-30 0 0,0 0 0 15,-6 28 0-15,-7-1 0 0,13-27 0 0,0 0 0 16,-22 28 0-16,-11-1 0 0,33-27 12 0,0 0-12 16,-27 19 13-16,7-2-13 0,20-17-73 0,0 0 73 15,-21 10-73-15,3-5 73 0,18-5-156 0,0 0 156 0,-35 16-1014 16,70-32 1014-16</inkml:trace>
  <inkml:trace contextRef="#ctx0" brushRef="#br1" timeOffset="-203248.72">4402 11548 707 0,'0'0'0'0,"0"0"0"0,0 0 0 0,0 0 61 15,0 0-61-15,0 0 62 0,-5 33-62 0,5-33 49 16,0 0-49-16,-7 31 49 0,-2 5-49 0,9-36 34 16,0 0-34-16,-14 42 34 0,-1 6-34 0,15-48 6 15,0 0-6-15,-23 50 6 0,-1 3-6 0,24-53 46 16,0 0-46-16,-26 53 46 0,-4 2-46 0,30-55 49 15,0 0-49-15,-26 45 49 0,5-9-49 0,21-36 36 16,0 0-36-16,-17 27 37 0,4-6-37 0,13-21 40 0,0 0-40 16,-15 6 41-16,2-9-41 0,13 3 9 0,0 0-9 15,-5-17 10-15,0-17-10 0,5 34 7 0,0 0-7 16,2-43 7-16,5-14-7 0,-7 57 8 0,0 0-8 16,12-61 9-16,5-8-9 0,-17 69 7 0,0 0-7 15,30-75 7-15,8-9-7 0,-38 84 7 0,0 0-7 16,44-64 8-16,1 11-8 0,-45 53 33 0,0 0-33 0,38-25 33 15,-3 19-33-15,-35 6 0 0,0 0 0 0,33 7 0 16,2 14 0-16,-35-21 0 0,0 0 0 0,26 29 1 16,2 12-1-16,-28-41 6 0,0 0-6 0,23 51 7 15,-2 9-7-15,-21-60 32 0,0 0-32 0,21 71 32 16,0 7-32-16,-21-78 1 0,0 0-1 0,8 52 2 16,-2-13-2-16,-6-39 6 0,0 0-6 0,3 29 7 15,-3-6-7-15,0-23 0 0,0 0 0 0,0 17 0 0,0-4 0 16,0-13-125-16,0 0 125 0,-3 7-125 15,1-2 125-15,2-5-157 0,0 0 157 0,-11 0-156 0,-3-10 156 16,-12 0-672-16</inkml:trace>
  <inkml:trace contextRef="#ctx0" brushRef="#br1" timeOffset="-203052.41">4334 11870 830 0,'0'0'0'0,"18"-3"0"0,11-4 0 0,-29 7 147 15,0 0-147-15,30-5 148 0,3-2-148 0,-33 7 90 16,0 0-90-16,35-7 91 0,3 0-91 0,-38 7 63 0,0 0-63 16,33-7 64-16,6 4-64 0,-39 3 27 0,0 0-27 15,33-5 27-15,-4 3-27 0,-29 2-16 0,0 0 16 16,28 0-15-16,-3 0 15 0,-25 0-150 0,0 0 150 16,21-3-150-16,-7-4 150 0,22-3-770 0</inkml:trace>
  <inkml:trace contextRef="#ctx0" brushRef="#br1" timeOffset="-202707.84">5366 11694 1289 0,'0'0'0'0,"0"0"0"0,-6 3 0 0,6-3 129 16,0 0-129-16,2 4 130 0,5 1-130 0,-7-5 92 16,0 0-92-16,12 3 92 0,2 2-92 0,-14-5 50 15,0 0-50-15,14 7 50 0,5 0-50 0,-19-7-1 16,0 0 1-16,21 7 0 0,5-2 0 0,-26-5 2 15,0 0-2-15,23 5 2 0,5 0-2 0,-28-5 2 16,0 0-2-16,23 4 2 0,3-1-2 0,-26-3-150 16,0 0 150-16,21 4-149 0,-2-4 149 0,-19 0-150 0,0 0 150 15,14-4-150-15,-6-3 150 0,17-3-833 0</inkml:trace>
  <inkml:trace contextRef="#ctx0" brushRef="#br1" timeOffset="-202303.63">6007 11713 1031 0,'0'0'0'0,"15"-4"0"16,6-3 0-16,-21 7 141 0,0 0-141 0,23-12 142 15,7-5-142-15,-30 17 121 0,0 0-121 0,26-22 121 16,2-2-121-16,-28 24 83 0,0 0-83 0,26-33 83 0,0-1-83 15,-26 34 50-15,0 0-50 0,21-36 50 0,3-1-50 16,-24 37 32-16,0 0-32 0,19-36 32 0,1 1-32 16,-20 35 33-16,0 0-33 0,17-29 33 0,-5 5-33 0,-12 24 43 15,0 0-43-15,11-19 44 0,-4 7-44 0,-7 12 9 16,0 0-9-16,5-6 9 0,-2 4-9 0,-3 2 22 16,0 0-22-16,4 5 23 0,1 7-23 0,-5-12 3 15,0 0-3-15,3 24 3 0,-1 8-3 0,-2-32 6 16,0 0-6-16,4 40 7 0,-1 6-7 0,-3-46 7 15,0 0-7-15,2 53 8 0,-2 7-8 0,0-60 3 16,0 0-3-16,0 58 3 0,-2 2-3 0,2-60 6 16,0 0-6-16,0 50 6 0,-3-9-6 0,3-41-2 0,0 0 2 15,0 43-1-15,-6-4 1 0,6-39-93 0,0 0 93 16,-3 33-92-16,0-6 92 0,3-27-160 0,0 0 160 16,-6 31-160-16,-6 2 160 0,-5 32-1135 0</inkml:trace>
  <inkml:trace contextRef="#ctx0" brushRef="#br1" timeOffset="-202093.57">5986 12302 1289 0,'0'0'0'0,"7"-5"0"16,7-4 0-16,-14 9 169 0,0 0-169 0,17-12 169 15,8-3-169-15,-25 15 139 0,0 0-139 0,33-19 140 16,5-2-140-16,-38 21 92 0,0 0-92 0,38-17 92 15,1 2-92-15,-39 15 23 0,0 0-23 0,38-10 24 0,0 4-24 16,-38 6 2-16,0 0-2 0,32 0 3 0,-4 6-3 16,-28-6-92-16,0 0 92 0,59 5-1456 0,-118-10 1456 15</inkml:trace>
  <inkml:trace contextRef="#ctx0" brushRef="#br1" timeOffset="-193685.22">8132 10556 550 0,'0'0'0'15,"0"0"0"-15,0 0 0 0,0 0 156 0,0 0-156 16,0 0 157-16,0 0-157 0,0 0 107 0,0 0-107 16,0 0 107-16,0 0-107 0,0 0 82 0,0 0-82 0,0 0 82 15,0 0-82-15,0 0 45 0,0 0-45 0,-9 19 46 16,-3 14-46-16,12-33 42 0,0 0-42 0,-15 41 42 15,1 12-42-15,14-53 40 0,0 0-40 0,-14 53 40 16,-2 5-40-16,16-58 9 0,0 0-9 0,-12 59 10 16,1 0-10-16,11-59 37 0,0 0-37 0,-7 48 38 15,2-6-38-15,5-42-3 0,0 0 3 0,-7 32-3 16,5-10 3-16,2-22-152 0,0 0 152 0,-3 21-152 0,-2-11 152 16,-2 23-862-16</inkml:trace>
  <inkml:trace contextRef="#ctx0" brushRef="#br1" timeOffset="-193446.31">7730 10979 1110 0,'0'0'0'0,"15"0"0"0,17 0 0 0,-32 0 127 16,0 0-127-16,36 0 127 0,11 0-127 0,-47 0 71 0,0 0-71 15,47-1 72-15,4-3-72 0,-51 4 55 0,0 0-55 16,47-5 55-16,0-2-55 0,-47 7 22 0,0 0-22 16,42-5 22-16,0-2-22 0,-42 7-101 0,0 0 101 15,38-3-100-15,-3-1 100 0,-35 4-110 0,0 0 110 0,73-5-900 16,-146 10 900-16</inkml:trace>
  <inkml:trace contextRef="#ctx0" brushRef="#br1" timeOffset="-192259.5">9728 10131 1110 0,'0'0'0'0,"0"0"0"15,3-5 0-15,-3 5 37 0,0 0-37 0,2-7 38 16,2-1-38-16,-4 8 63 0,0 0-63 0,3-7 64 16,-3 2-64-16,0 5 56 0,0 0-56 0,2-4 56 15,1 1-56-15,-3 3 17 0,0 0-17 0,6 7 17 0,2 5-17 16,-8-12 3-16,0 0-3 0,19 27 4 0,2 13-4 15,-21-40 8-15,0 0-8 0,23 48 9 0,1 8-9 16,-24-56 13-16,0 0-13 0,23 62 14 0,1 1-14 16,-24-63 8-16,0 0-8 0,25 82 8 0,1 11-8 0,-26-93 9 15,0 0-9-15,14 81 9 0,-5-11-9 0,-9-70 23 16,0 0-23-16,3 48 24 0,-3-21-24 0,0-27 30 16,0 0-30-16,-5 28 30 0,-6-4-30 0,11-24 30 15,0 0-30-15,-8 15 30 0,-3-3-30 0,11-12 8 16,0 0-8-16,-19 0 8 0,-4-9-8 0,23 9 29 15,0 0-29-15,-24-18 29 0,1-13-29 0,23 31 0 0,0 0 0 16,-20-36 0-16,2-14 0 0,18 50 0 0,0 0 0 16,-3-51 1-16,3-6-1 0,0 57 7 0,0 0-7 15,15-62 7-15,11-3-7 0,-26 65 7 0,0 0-7 16,47-78 8-16,13-12-8 0,-60 90 3 0,0 0-3 16,71-75 4-16,11 0-4 0,-82 75 12 0,0 0-12 15,80-57 13-15,-3 13-13 0,-77 44-79 0,0 0 79 0,68-33-79 16,-9 14 79-16,-59 19-119 0,0 0 119 0,35-10-118 15,-16 10 118-15,37-10-999 0</inkml:trace>
  <inkml:trace contextRef="#ctx0" brushRef="#br1" timeOffset="-191674.17">8845 11281 617 0,'0'0'0'0,"5"0"0"16,4 3 0-16,-9-3 74 0,0 0-74 0,12 0 75 16,2 0-75-16,-14 0 75 0,0 0-75 0,21 0 76 15,7-3-76-15,-28 3 45 0,0 0-45 0,38-3 46 16,5-3-46-16,-43 6 7 0,0 0-7 0,54-6 8 16,14-3-8-16,-68 9 6 0,0 0-6 0,82-7 6 15,12 0-6-15,-94 7 7 0,0 0-7 0,136-1 8 16,31 4-8-16,-167-3 7 0,0 0-7 0,168 2 7 0,9-1-7 15,-177-1 32-15,0 0-32 0,166 0 33 0,-8 0-33 16,-158 0 9-16,0 0-9 0,157 0 9 0,-2 0-9 16,-155 0 20-16,0 0-20 0,129 0 20 0,-12 2-20 0,-117-2 15 15,0 0-15-15,104 2 15 0,-11 3-15 0,-93-5-8 16,0 0 8-16,76 7-8 0,-13 5 8 0,-63-12-191 16,0 0 191-16,51 17-190 0,-13 5 190 0,51 18-508 15</inkml:trace>
  <inkml:trace contextRef="#ctx0" brushRef="#br1" timeOffset="-190818.03">8782 11651 371 0,'0'0'0'16,"0"5"0"-16,3 5 0 0,-3-10 92 0,0 0-92 16,0 6 93-16,4-5-93 0,-4-1 112 0,0 0-112 15,2 5 113-15,1 1-113 0,-3-6 81 0,0 0-81 16,0 25 81-16,-7 16-81 0,7-41 42 0,0 0-42 15,-8 50 42-15,-6 5-42 0,14-55 3 0,0 0-3 0,-18 65 3 16,-6 12-3-16,24-77 15 0,0 0-15 0,-30 91 16 16,-3 15-16-16,33-106 37 0,0 0-37 0,-30 89 38 15,3-3-38-15,27-86 18 0,0 0-18 0,-20 58 18 16,10-19-18-16,10-39 31 0,0 0-31 0,-11 24 31 16,6-17-31-16,5-7 6 0,0 0-6 0,-8-3 6 15,-1-13-6-15,9 16 5 0,0 0-5 0,-5-29 5 16,5-14-5-16,0 43 22 0,0 0-22 0,0-49 22 15,5-11-22-15,-5 60 2 0,0 0-2 0,9-64 2 0,3-6-2 16,-12 70 6-16,0 0-6 0,14-79 7 0,5-8-7 16,-19 87 8-16,0 0-8 0,19-65 8 0,5 12-8 0,-24 53 3 15,0 0-3-15,18-31 3 0,3 22-3 0,-21 9 2 16,0 0-2-16,24 0 2 0,4 12-2 0,-28-12 5 16,0 0-5-16,33 21 5 0,4 13-5 0,-37-34 20 15,0 0-20-15,35 40 20 0,-2 6-20 0,-33-46 7 16,0 0-7-16,27 46 8 0,1 0-8 0,-28-46 4 15,0 0-4-15,21 47 5 0,-2-3-5 0,-19-44 21 16,0 0-21-16,16 36 21 0,-7-8-21 0,-9-28 21 16,0 0-21-16,5 22 21 0,-1-7-21 0,-4-15-73 15,0 0 73-15,-2 12-73 0,-2-3 73 0,4-9-132 0,0 0 132 16,-24 5-132-16,-11-3 132 0,-21 5-728 0</inkml:trace>
  <inkml:trace contextRef="#ctx0" brushRef="#br1" timeOffset="-190621.56">8552 12281 729 0,'0'0'0'0,"12"-1"0"15,11-1 0-15,-23 2 137 0,0 0-137 0,29-5 137 16,5-4-137-16,-34 9 88 0,0 0-88 0,38-8 89 16,4-4-89-16,-42 12 72 0,0 0-72 0,47-11 73 15,5 1-73-15,-52 10 49 0,0 0-49 0,47-7 50 16,-2 2-50-16,-45 5-20 0,0 0 20 0,39-2-19 15,-10 2 19-15,-29 0-153 0,0 0 153 0,32 0-152 0,-3 2 152 16,34 2-712-16</inkml:trace>
  <inkml:trace contextRef="#ctx0" brushRef="#br1" timeOffset="-190262.78">9237 12281 1267 0,'0'0'0'0,"-2"-1"0"0,-5-3 0 0,7 4 194 16,0 0-194-16,-2 2 194 0,2 8-194 0,0-10 82 15,0 0-82-15,-2 12 83 0,1 4-83 0,1-16 7 0,0 0-7 16,-7 15 7-16,-4 4-7 0,11-19-36 0,0 0 36 16,-15 24-36-16,-6 3 36 0,21-27-37 0,0 0 37 15,-21 26-37-15,0 1 37 0,21-27-2 0,0 0 2 16,-17 24-1-16,3-1 1 0,14-23-15 0,0 0 15 15,-13 17-14-15,5-2 14 0,8-15-1 0,0 0 1 0,-6 16 0 16,6-4 0-16,0-12 1 0,0 0-1 0,9 12 2 16,9-2-2-16,-18-10 0 0,0 0 0 0,26 5 0 15,7-1 0-15,-33-4 0 0,0 0 0 0,33 0 1 16,3 0-1-16,-36 0 12 0,0 0-12 0,34 0 12 16,-1-4-12-16,-33 4 23 0,0 0-23 0,22-2 24 15,-1 1-24-15,-21 1 0 0,0 0 0 0,16-2 0 16,-6 0 0-16,-10 2-157 0,0 0 157 0,7 0-157 15,-3 2 157-15,6 0-963 0</inkml:trace>
  <inkml:trace contextRef="#ctx0" brushRef="#br1" timeOffset="-189856.82">9843 12288 953 0,'0'0'0'0,"-9"0"0"16,-6 0 0-16,15 0 110 0,0 0-110 0,0 4 111 15,7 1-111-15,-7-5 60 0,0 0-60 0,5 7 61 16,2 0-61-16,-7-7 38 0,0 0-38 0,5 17 38 16,-2 2-38-16,-3-19 18 0,0 0-18 0,0 27 18 15,-3 5-18-15,3-32 24 0,0 0-24 0,-4 28 25 16,3-4-25-16,1-24 14 0,0 0-14 0,-4 20 15 15,-1-2-15-15,5-18 5 0,0 0-5 0,-3 13 6 16,3-2-6-16,0-11-146 0,0 0 146 0,-6 6-146 0,5 0 146 16,-5 6-807-16</inkml:trace>
  <inkml:trace contextRef="#ctx0" brushRef="#br1" timeOffset="-189301.35">10050 12357 897 0,'0'0'0'0,"0"-2"0"16,-3-6 0-16,3 8-5 0,0 0 5 0,0-4-5 0,0 2 5 15,0 2 0-15,0 0 0 0,0 0 0 0,0 0 0 16,0 0 43-16,0 0-43 0,0 0 43 0,3 4-43 16,-3-4 52-16,0 0-52 0,0 3 52 0,0 1-52 0,0-4 82 15,0 0-82-15,0 12 82 0,-3 7-82 0,3-19 64 16,0 0-64-16,-4 20 64 0,3 6-64 0,1-26 44 15,0 0-44-15,-4 29 45 0,-1 2-45 0,5-31 43 16,0 0-43-16,-7 27 43 0,3-3-43 0,4-24 26 16,0 0-26-16,-1 19 26 0,-3-4-26 0,4-15 4 15,0 0-4-15,-2 12 5 0,2-3-5 0,0-9-100 16,0 0 100-16,0 0-100 0,2-9 100 0,-2 9-141 16,0 0 141-16,4-12-140 0,1-3 140 0,4-12-748 0</inkml:trace>
  <inkml:trace contextRef="#ctx0" brushRef="#br1" timeOffset="-189061.61">10059 12324 763 0,'0'0'0'0,"17"4"0"16,8-3 0-16,-25-1 123 0,0 0-123 0,22 4 124 16,8 3-124-16,-30-7 70 0,0 0-70 0,26 5 71 15,2 5-71-15,-28-10 62 0,0 0-62 0,23 12 62 16,-2 5-62-16,-21-17 15 0,0 0-15 0,15 16 16 15,-6-3-16-15,-9-13 53 0,0 0-53 0,9 12 54 16,-8-1-54-16,-1-11 45 0,0 0-45 0,-8 17 46 16,-6 5-46-16,14-22 19 0,0 0-19 0,-25 21 20 15,-6-3-20-15,31-18-2 0,0 0 2 0,-33 18-1 0,-11-5 1 16,44-13-230-16,0 0 230 0,-36 12-230 0,4-1 230 16,-39 7-693-16</inkml:trace>
  <inkml:trace contextRef="#ctx0" brushRef="#br1" timeOffset="-188820.3">9486 12506 1076 0,'0'0'0'16,"14"0"0"-16,10 0 0 0,-24 0 112 0,0 0-112 16,30-2 113-16,1 0-113 0,-31 2-141 0,0 0 141 0,37 2-140 15,1 0 140-15,-38-2-155 0,0 0 155 0,30 0-154 16,-1-4 154-16,32 3-435 0</inkml:trace>
  <inkml:trace contextRef="#ctx0" brushRef="#br1" timeOffset="-187920.61">11096 11666 673 0,'0'0'0'15,"-6"7"0"-15,-2 7 0 0,8-14 75 0,0 0-75 16,-7 9 75-16,1-4-75 0,6-5 61 0,0 0-61 0,-17 13 62 16,0 6-62-16,17-19 82 0,0 0-82 0,-21 29 83 15,-4 9-83-15,25-38 48 0,0 0-48 0,-22 51 49 16,1 9-49-16,21-60 39 0,0 0-39 0,-25 93 39 15,4 25-39-15,21-118 36 0,0 0-36 0,-12 122 36 16,5 10-36-16,7-132 32 0,0 0-32 0,5 113 33 16,4-10-33-16,-9-103 3 0,0 0-3 0,21 89 3 15,5-12-3-15,-26-77 9 0,0 0-9 0,30 60 9 16,-1-18-9-16,-29-42 3 0,0 0-3 0,25 28 4 16,1-16-4-16,-26-12-143 0,0 0 143 0,17 7-143 0,-8-7 143 15,19 7-781-15</inkml:trace>
  <inkml:trace contextRef="#ctx0" brushRef="#br1" timeOffset="-187500.06">11353 12371 1054 0,'0'0'0'15,"13"-11"0"-15,4-8 0 0,-17 19 143 0,0 0-143 16,21-20 144-16,5-6-144 0,-26 26 100 0,0 0-100 16,21-29 101-16,3-4-101 0,-24 33 78 0,0 0-78 0,23-32 79 15,-6-4-79-15,-17 36 47 0,0 0-47 0,16-33 47 16,-2 1-47-16,-14 32 19 0,0 0-19 0,12-24 20 15,-3 3-20-15,-9 21 7 0,0 0-7 0,3-13 7 16,1 7-7-16,-4 6 25 0,0 0-25 0,5 7 26 16,0 14-26-16,-5-21 1 0,0 0-1 0,7 31 2 15,-1 13-2-15,-6-44 0 0,0 0 0 0,3 48 1 16,-1 5-1-16,-2-53 5 0,0 0-5 0,3 50 6 16,1 0-6-16,-4-50 7 0,0 0-7 0,3 39 8 0,2-3-8 15,-5-36 0-15,0 0 0 0,2 31 1 0,5-11-1 16,-7-20-96-16,0 0 96 0,9 12-96 0,3-8 96 15,-12-4-174-15,0 0 174 0,9-12-173 0,-1-12 173 0,13-16-939 16</inkml:trace>
  <inkml:trace contextRef="#ctx0" brushRef="#br1" timeOffset="-187289.84">12015 12249 1300 0,'0'0'0'0,"21"-4"0"0,9-1 0 0,-30 5 170 0,0 0-170 16,35-7 170-16,7-5-170 0,-42 12 112 0,0 0-112 16,47-8 113-16,3-1-113 0,-50 9 58 0,0 0-58 15,56-5 59-15,7 0-59 0,-63 5-33 0,0 0 33 16,55-3-33-16,5-1 33 0,-60 4-124 0,0 0 124 16,50-2-124-16,-6 1 124 0,-44 1-193 0,0 0 193 15,38 1-192-15,-3 3 192 0,40 1-855 0</inkml:trace>
  <inkml:trace contextRef="#ctx0" brushRef="#br1" timeOffset="-186583.2">13306 12859 1423 0,'0'0'0'0,"-1"-19"0"0,-3-12 0 0,4 31 127 15,0 0-127-15,-7-32 128 0,-2-13-128 0,9 45 92 16,0 0-92-16,-10-46 93 0,-2-4-93 0,12 50 68 15,0 0-68-15,-16-56 68 0,-1-8-68 0,17 64 0 0,0 0 0 16,-14-63 1-16,1-4-1 0,13 67 4 0,0 0-4 16,-8-77 4-16,8-9-4 0,0 86 14 0,0 0-14 15,8-72 15-15,10 9-15 0,-18 63 3 0,0 0-3 16,21-48 4-16,1 17-4 0,-22 31 2 0,0 0-2 16,20-27 3-16,-3 8-3 0,-17 19 18 0,0 0-18 15,17-14 18-15,4 7-18 0,-21 7 0 0,0 0 0 0,18-7 1 16,3 4-1-16,-21 3 8 0,0 0-8 0,14-2 8 15,1 4-8-15,-15-2 8 0,0 0-8 0,12 3 9 16,-3 4-9-16,-9-7 3 0,0 0-3 0,0 12 3 16,-3 5-3-16,3-17 6 0,0 0-6 0,-14 21 7 15,-7 3-7-15,21-24 7 0,0 0-7 0,-30 22 7 16,-8 0-7-16,38-22 7 0,0 0-7 0,-28 18 8 16,2-5-8-16,26-13 8 0,0 0-8 0,-17 9 8 15,-1-4-8-15,18-5 0 0,0 0 0 0,-9 5 0 0,1 0 0 16,8-5-2-16,0 0 2 0,5 9-1 0,7 3 1 15,-12-12-12-15,0 0 12 0,26 19-12 0,16-1 12 16,-42-18-16-16,0 0 16 0,44 21-15 0,10 0 15 0,-54-21-4 16,0 0 4-16,47 22-4 0,0 2 4 0,-47-24-8 15,0 0 8-15,36 20-7 0,-4 3 7 0,-32-23-3 16,0 0 3-16,24 20-3 0,-7-3 3 0,-17-17 0 16,0 0 0-16,9 19 1 0,-9 0-1 0,0-19 3 15,0 0-3-15,-5 17 4 0,-6 2-4 0,11-19 13 16,0 0-13-16,-22 15 14 0,-15 1-14 0,37-16 1 15,0 0-1-15,-31 5 1 0,-6-2-1 0,37-3-16 0,0 0 16 16,-28 0-15-16,4-5 15 0,24 5-136 0,0 0 136 16,-9-12-136-16,11-8 136 0,-2 20-199 0,0 0 199 15,-7-33-1080-15,14 66 1080 0</inkml:trace>
  <inkml:trace contextRef="#ctx0" brushRef="#br1" timeOffset="-186148.63">14071 11906 1491 0,'0'16'0'0,"0"-16"173"0,0 0-173 0,0 12 174 16,-2 1-174-16,2-13 88 0,0 0-88 0,-7 31 89 16,-1 10-89-16,8-41 50 0,0 0-50 0,-11 45 51 15,-1 6-51-15,12-51 3 0,0 0-3 0,-12 50 3 16,-6 1-3-16,18-51 0 0,0 0 0 0,-17 45 0 0,5-11 0 15,12-34-2-15,0 0 2 0,-16 29-2 0,6-6 2 16,10-23-2-16,0 0 2 0,-16 13-2 0,2-6 2 16,14-7-12-16,0 0 12 0,-12-7-12 0,0-10 12 0,12 17-15 15,0 0 15-15,-4-31-15 0,4-12 15 0,0 43-9 16,0 0 9-16,7-48-8 0,5-6 8 0,-12 54 0 16,0 0 0-16,18-55 0 0,3-3 0 0,-21 58 1 15,0 0-1-15,26-48 1 0,-2 3-1 0,-24 45 1 16,0 0-1-16,28-31 2 0,3 11-2 0,-31 20 1 15,0 0-1-15,35-4 2 0,4 11-2 0,-39-7 0 16,0 0 0-16,31 22 0 0,0 14 0 0,-31-36 1 16,0 0-1-16,23 45 1 0,-6 10-1 0,-17-55 0 0,0 0 0 15,13 53 1-15,-10 5-1 0,-3-58 0 0,0 0 0 16,2 43 1-16,-2-4-1 0,0-39 3 0,0 0-3 16,-2 31 3-16,-1-7-3 0,3-24-43 0,0 0 43 15,-13 17-42-15,-1-5 42 0,14-12-200 0,0 0 200 16,-21-1-200-16,-5-11 200 0,-19-2-1072 0</inkml:trace>
  <inkml:trace contextRef="#ctx0" brushRef="#br1" timeOffset="-185953.27">13857 12067 1233 0,'0'0'0'0,"22"2"0"16,15 0 0-16,-37-2 202 0,0 0-202 0,44-4 202 15,10-4-202-15,-54 8 121 0,0 0-121 0,55-7 122 16,8-2-122-16,-63 9 96 0,0 0-96 0,58-5 97 15,-1 0-97-15,-57 5 45 0,0 0-45 0,49-2 45 0,-7 2-45 16,-42 0-31-16,0 0 31 0,33 2-31 0,-11 1 31 16,-22-3-199-16,0 0 199 0,19 0-199 0,-5 4 199 0,-14-4-164 15,0 0 164-15,0-4-164 0,-12-8 164 0,0-3-931 16</inkml:trace>
  <inkml:trace contextRef="#ctx0" brushRef="#br1" timeOffset="-185728.92">14524 11697 1547 0,'0'0'0'15,"24"5"0"-15,15 4 0 0,-39-9 252 0,0 0-252 16,40 22 252-16,10 9-252 0,-50-31 131 0,0 0-131 16,42 48 131-16,-4 12-131 0,-38-60-4 0,0 0 4 15,25 92-3-15,-16 27 3 0,-9-119-34 0,0 0 34 16,-21 118-33-16,-26 9 33 0,47-127-13 0,0 0 13 15,-60 111-12-15,-16-5 12 0,76-106-45 0,0 0 45 0,-84 89-45 16,-7-13 45-16,91-76-109 0,0 0 109 0,-88 43-108 16,-5-28 108-16,-86 43-1344 0</inkml:trace>
  <inkml:trace contextRef="#ctx0" brushRef="#br1" timeOffset="-181690">2981 11391 191 0,'0'0'0'0,"0"0"0"16,0 0 0-16,0 0 62 0,0 0-62 0,0 0 63 15,0 0-63-15,0 0 58 0,0 0-58 0,0 0 58 16,0 0-58-16,0 0 20 0,0 0-20 0,0 0 20 16,0 0-20-16,0 0 49 0,0 0-49 0,0 0 50 15,0 0-50-15,0 0 33 0,0 0-33 0,0 0 33 16,-44 25-33-16,44-25 38 0,0 0-38 0,-24 19 38 16,-2 5-38-16,26-24 16 0,0 0-16 0,-26 36 17 15,-4 10-17-15,30-46 12 0,0 0-12 0,-30 60 13 0,6 12-13 16,24-72 46-16,0 0-46 0,-26 108 46 0,1 26-46 15,25-134 36-15,0 0-36 0,-14 133 37 0,11 3-37 0,3-136 24 16,0 0-24-16,3 120 25 0,15-11-25 0,-18-109 11 16,0 0-11-16,26 89 11 0,7-15-11 0,-33-74-87 15,0 0 87-15,51 62-87 0,13-14 87 0,-64-48-104 16,0 0 104-16,56 27-103 0,3-23 103 0,60 26-384 16</inkml:trace>
  <inkml:trace contextRef="#ctx0" brushRef="#br1" timeOffset="-181165.51">6394 11242 998 0,'0'0'0'0,"0"0"0"0,27 0 0 0,-27 0 87 15,0 0-87-15,21 6 87 0,5 6-87 0,-26-12 74 16,0 0-74-16,32 26 75 0,4 12-75 0,-36-38 15 15,0 0-15-15,39 53 16 0,4 15-16 0,-43-68-1 0,0 0 1 16,46 107-1-16,-5 26 1 0,-41-133-20 0,0 0 20 16,28 132-19-16,-9 9 19 0,-19-141-25 0,0 0 25 15,2 125-24-15,-12-5 24 0,10-120-1 0,0 0 1 0,-28 118-1 16,-12-5 1-16,40-113-74 0,0 0 74 0,-59 101-73 16,-13-9 73-16,72-92-105 0,0 0 105 0,-127 194-652 15,254-388 652-15</inkml:trace>
  <inkml:trace contextRef="#ctx1" brushRef="#br1">6535 12621 0</inkml:trace>
  <inkml:trace contextRef="#ctx0" brushRef="#br1" timeOffset="-178566.72">15766 10815 1267 0,'0'0'0'0,"0"0"0"0,23-2 0 15,-23 2 104-15,0 0-104 0,15-3 105 0,3-2-105 16,-18 5 74-16,0 0-74 0,23-9 75 0,4-1-75 0,-27 10 43 16,0 0-43-16,35-9 44 0,7-3-44 0,-42 12-2 15,0 0 2-15,47-10-1 0,7 1 1 0,-54 9-1 16,0 0 1-16,56-8-1 0,1-1 1 0,-57 9-1 15,0 0 1-15,53-7-1 0,-5 2 1 0,-48 5-1 16,0 0 1-16,40-3 0 0,-5-1 0 0,-35 4-32 16,0 0 32-16,26 0-32 0,-10 0 32 0,-16 0-146 15,0 0 146-15,11 6-146 0,-6 0 146 0,-5-6-169 16,0 0 169-16,-2 11-168 0,-5 2 168 0,-2 11-657 0</inkml:trace>
  <inkml:trace contextRef="#ctx0" brushRef="#br1" timeOffset="-178387.09">15836 10945 1155 0,'0'0'0'0,"19"-2"0"16,12 1 0-16,-31 1 132 0,0 0-132 0,46-2 132 16,11 0-132-16,-57 2 130 0,0 0-130 0,63-3 131 15,8-2-131-15,-71 5-3 0,0 0 3 0,70-7-3 16,5 0 3-16,-75 7-163 0,0 0 163 0,80-17-163 15,0-9 163-15,82-15-911 0</inkml:trace>
  <inkml:trace contextRef="#ctx0" brushRef="#br1" timeOffset="-175053.63">18071 10340 561 0,'0'0'0'0,"0"0"0"16,23 0 0-16,-23 0 124 0,0 0-124 0,8 0 125 15,1 4-125-15,-9-4 122 0,0 0-122 0,12-7 123 0,4-2-123 16,-16 9 82-16,0 0-82 0,23-18 83 0,6-3-83 15,-29 21 52-15,0 0-52 0,33-31 52 0,0-1-52 16,-33 32 61-16,0 0-61 0,33-40 62 0,2-6-62 0,-35 46 50 16,0 0-50-16,30-46 50 0,-2-4-50 0,-28 50 14 15,0 0-14-15,22-46 15 0,-2 1-15 0,-20 45 23 16,0 0-23-16,15-32 24 0,-6 6-24 0,-9 26 0 16,0 0 0-16,9-15 1 0,-2 6-1 0,-7 9 7 15,0 0-7-15,7 15 8 0,0 20-8 0,-7-35 14 16,0 0-14-16,0 53 15 0,0 14-15 0,0-67 1 15,0 0-1-15,0 85 1 0,1 23-1 0,-1-108 1 16,0 0-1-16,2 94 1 0,0-4-1 0,-2-90 0 0,0 0 0 16,3 77 1-16,-3-12-1 0,0-65-11 0,0 0 11 15,0 41-11-15,-3-19 11 0,3-22-114 0,0 0 114 16,-4 19-113-16,-1-9 113 0,5-10-115 0,0 0 115 16,-21 12-114-16,-12 0 114 0,-21 14-808 0</inkml:trace>
  <inkml:trace contextRef="#ctx0" brushRef="#br1" timeOffset="-174529.14">17181 10940 639 0,'0'0'0'0,"7"-2"0"0,5-1 0 0,-12 3 99 16,0 0-99-16,10-2 100 0,3 2-100 0,-13 0 59 15,0 0-59-15,20 2 60 0,10 3-60 0,-30-5 50 16,0 0-50-16,44 3 51 0,15 1-51 0,-59-4 42 0,0 0-42 16,68 3 43-16,12-3-43 0,-80 0 24 0,0 0-24 15,110 0 25-15,27-3-25 0,-137 3 58 0,0 0-58 16,136-4 59-16,7-1-59 0,-143 5 30 0,0 0-30 16,141-8 30-16,2-3-30 0,-143 11 5 0,0 0-5 15,136-8 5-15,0-2-5 0,-136 10 28 0,0 0-28 16,127-9 28-16,0 4-28 0,-127 5 10 0,0 0-10 0,120-7 10 15,-3 5-10-15,-117 2 10 0,0 0-10 0,112 2 10 16,-11 5-10-16,-101-7 10 0,0 0-10 0,94 2 10 16,-14 1-10-16,-80-3 15 0,0 0-15 0,76 7 15 15,-8 0-15-15,-68-7 3 0,0 0-3 0,58 10 4 16,-9 0-4-16,-49-10 20 0,0 0-20 0,34 12 20 16,-9-5-20-16,-25-7-2 0,0 0 2 0,14 9-1 15,-9-8 1-15,-5-1-152 0,0 0 152 0,-10 11-152 16,-17 1 152-16,-9 7-851 0</inkml:trace>
  <inkml:trace contextRef="#ctx0" brushRef="#br1" timeOffset="-173311.66">17193 11740 1211 0,'7'-7'0'0,"-7"7"54"0,0 0-54 16,19-24 54-16,11-13-54 0,-30 37 44 0,0 0-44 15,24-42 44-15,0-7-44 0,-24 49 6 0,0 0-6 16,23-45 7-16,0 2-7 0,-23 43 2 0,0 0-2 0,21-42 3 16,-2 6-3-16,-19 36 9 0,0 0-9 0,17-31 9 15,-3 7-9-15,-14 24 0 0,0 0 0 0,12-16 0 16,1 9 0-16,-13 7 1 0,0 0-1 0,13 7 1 16,3 14-1-16,-16-21 0 0,0 0 0 0,12 32 0 15,-1 13 0-15,-11-45-2 0,0 0 2 0,7 48-1 16,-2 10 1-16,-5-58 0 0,0 0 0 0,0 57 1 15,-5 4-1-15,5-61 3 0,0 0-3 0,-4 55 3 16,-4-3-3-16,8-52 0 0,0 0 0 0,-7 42 1 0,1-4-1 16,6-38 7-16,0 0-7 0,-3 29 7 0,1-5-7 15,2-24-27-15,0 0 27 0,2 14-27 0,1-4 27 0,-3-10-178 16,0 0 178-16,9-8-177 0,3-11 177 0,9-5-687 16</inkml:trace>
  <inkml:trace contextRef="#ctx0" brushRef="#br1" timeOffset="-173101.51">17855 11642 998 0,'0'0'0'0,"16"4"0"0,11 1 0 0,-27-5 171 0,0 0-171 16,30 3 171-16,7-1-171 0,-37-2 109 0,0 0-109 15,35 4 110-15,3-3-110 0,-38-1 54 0,0 0-54 16,38 2 55-16,4 1-55 0,-42-3 8 0,0 0-8 15,38 0 8-15,1-3-8 0,-39 3-50 0,0 0 50 16,34 0-49-16,-2-2 49 0,-32 2-152 0,0 0 152 0,66-1-965 16,-132 2 965-16</inkml:trace>
  <inkml:trace contextRef="#ctx0" brushRef="#br1" timeOffset="-172366.48">18818 12369 1110 0,'0'0'0'0,"0"0"0"0,-15-40 0 0,15 40 138 15,0 0-138-15,-2-32 139 0,-2-8-139 0,4 40 68 16,0 0-68-16,-5-44 68 0,-4-7-68 0,9 51 50 0,0 0-50 16,-12-55 50-16,-2-4-50 0,14 59 47 0,0 0-47 15,-10-63 48-15,-1-2-48 0,11 65 44 0,0 0-44 16,0-77 44-16,7-9-44 0,-7 86 20 0,0 0-20 15,20-77 20-15,9 5-20 0,-29 72 44 0,0 0-44 16,38-60 44-16,10 11-44 0,-48 49 3 0,0 0-3 16,38-36 3-16,-5 10-3 0,-33 26 9 0,0 0-9 0,37-19 10 15,-1 9-10-15,-36 10 8 0,0 0-8 0,35-2 9 16,-2 7-9-16,-33-5 3 0,0 0-3 0,31 10 3 16,1 6-3-16,-32-16 0 0,0 0 0 0,26 19 1 15,-9 1-1-15,-17-20-1 0,0 0 1 0,14 17 0 16,-5-5 0-16,-9-12 0 0,0 0 0 0,-2 19 0 15,-12 5 0-15,14-24 3 0,0 0-3 0,-17 19 4 16,-6 2-4-16,23-21 22 0,0 0-22 0,-22 17 23 0,-8-4-23 16,30-13 8-16,0 0-8 0,-33 9 8 0,-5-4-8 15,38-5 10-15,0 0-10 0,-27 4 10 0,3-4-10 16,24 0 1-16,0 0-1 0,-14 0 1 0,9-2-1 16,5 2 0-16,0 0 0 0,0 5 0 0,5 0 0 0,-5-5 0 15,0 0 0-15,18 10 0 0,11 6 0 0,-29-16-3 16,0 0 3-16,33 20-3 0,6 4 3 0,-39-24-11 15,0 0 11-15,34 26-11 0,-1 3 11 0,-33-29-9 16,0 0 9-16,27 28-9 0,-6-1 9 0,-21-27-1 16,0 0 1-16,8 27-1 0,-8 3 1 0,0-30-1 15,0 0 1-15,-12 34-1 0,-12 2 1 0,24-36-1 16,0 0 1-16,-30 34 0 0,-8-3 0 0,38-31 0 16,0 0 0-16,-39 26 1 0,-1-4-1 0,40-22 0 0,0 0 0 15,-36 15 0-15,-1-6 0 0,37-9-11 0,0 0 11 16,-28 3-11-16,6-3 11 0,22 0-141 0,0 0 141 15,-9-10-141-15,14-5 141 0,-5 15-171 0,0 0 171 16,16-24-170-16,13-9 170 0,18-27-931 0</inkml:trace>
  <inkml:trace contextRef="#ctx0" brushRef="#br1" timeOffset="-171885.98">19550 11548 975 0,'0'0'0'0,"0"0"0"16,-2 5 0-16,2-5 102 0,0 0-102 0,0 4 102 0,2-1-102 15,-2-3 65-15,0 0-65 0,0 12 65 0,2 4-65 16,-2-16 38-16,0 0-38 0,-7 29 39 0,-4 10-39 16,11-39 10-16,0 0-10 0,-14 43 11 0,-1 7-11 0,15-50 17 15,0 0-17-15,-16 44 17 0,0-1-17 0,16-43 9 16,0 0-9-16,-15 38 9 0,1-6-9 0,14-32 10 15,0 0-10-15,-11 26 10 0,3-9-10 0,8-17 38 16,0 0-38-16,-11 9 39 0,6-9-39 0,5 0 35 16,0 0-35-16,-2-19 36 0,7-14-36 0,-5 33 44 15,0 0-44-15,6-41 44 0,4-12-44 0,-10 53 35 16,0 0-35-16,14-55 36 0,2-12-36 0,-16 67 15 16,0 0-15-16,19-63 16 0,2 0-16 0,-21 63 22 0,0 0-22 15,24-55 22-15,2 5-22 0,-26 50 32 0,0 0-32 16,30-32 33-16,1 8-33 0,-31 24 5 0,0 0-5 15,37-6 5-15,-2 15-5 0,-35-9 18 0,0 0-18 16,34 24 18-16,3 12-18 0,-37-36 1 0,0 0-1 16,30 43 1-16,-6 10-1 0,-24-53 3 0,0 0-3 15,23 67 4-15,-4 10-4 0,-19-77 30 0,0 0-30 0,10 48 30 16,-4-16-30-16,-6-32 0 0,0 0 0 0,3 31 0 16,-3-9 0-16,0-22 0 0,0 0 0 0,0 19 1 15,0-7-1-15,0-12-109 0,0 0 109 0,-3 9-109 16,-4-4 109-16,7-5-148 0,0 0 148 0,-23-5-147 15,-8-9 147-15,-27-5-1050 0</inkml:trace>
  <inkml:trace contextRef="#ctx0" brushRef="#br1" timeOffset="-171736.73">19395 11761 1087 0,'0'0'0'0,"12"1"0"0,11 3 0 15,-23-4 136-15,0 0-136 0,29-2 136 0,8-1-136 0,-37 3 100 16,0 0-100-16,45-11 101 0,13-2-101 0,-58 13 33 15,0 0-33-15,59-12 34 0,5-2-34 0,-64 14-143 16,0 0 143-16,65-15-142 0,3-3 142 0,66-18-911 16</inkml:trace>
  <inkml:trace contextRef="#ctx0" brushRef="#br1" timeOffset="-171075.22">20902 10474 897 0,'0'0'0'15,"9"0"0"-15,5 0 0 0,-14 0 82 0,0 0-82 0,10 4 82 16,0 4-82-16,-10-8 63 0,0 0-63 0,11 21 63 16,3 9-63-16,-14-30 27 0,0 0-27 0,9 38 27 15,3 7-27-15,-12-45 2 0,0 0-2 0,8 44 2 16,-1 6-2-16,-7-50 5 0,0 0-5 0,6 43 6 15,-3 0-6-15,-3-43 3 0,0 0-3 0,2 34 3 16,1-8-3-16,-3-26 0 0,0 0 0 0,0 20 1 16,-3-6-1-16,3-14-111 0,0 0 111 0,-11 7-110 15,-4-6 110-15,15-1-187 0,0 0 187 0,-19-8-187 16,-1-8 187-16,-21-8-395 0</inkml:trace>
  <inkml:trace contextRef="#ctx0" brushRef="#br1" timeOffset="-170925.43">20623 10651 561 0,'0'0'0'0,"9"1"0"0,7 3 0 0,-16-4 141 16,0 0-141-16,20 0 141 0,3-2-141 0,-23 2 143 16,0 0-143-16,37-5 144 0,3-5-144 0,-40 10 71 15,0 0-71-15,50-11 72 0,11 3-72 0,-61 8 27 16,0 0-27-16,66-12 27 0,9 1-27 0,-75 11-183 16,0 0 183-16,87-17-182 0,11-7 182 0,87-15-616 15</inkml:trace>
  <inkml:trace contextRef="#ctx0" brushRef="#br1" timeOffset="-169544.46">22519 9813 908 0,'0'0'0'0,"0"0"0"0,-4-22 0 0,4 22 89 16,0 0-89-16,0-11 89 0,0 1-89 0,0 10 53 15,0 0-53-15,0-7 54 0,4 2-54 0,-4 5 9 16,0 0-9-16,3 0 10 0,7 7-10 0,-10-7 0 16,0 0 0-16,16 20 0 0,5 11 0 0,-21-31 0 15,0 0 0-15,23 41 0 0,5 9 0 0,-28-50 0 16,0 0 0-16,27 57 0 0,3 6 0 0,-30-63-1 15,0 0 1-15,23 65 0 0,-1 2 0 0,-22-67 0 0,0 0 0 16,13 58 0-16,-6-7 0 0,-7-51 0 0,0 0 0 16,3 45 0-16,-3-9 0 0,0-36 5 0,0 0-5 15,-5 31 5-15,-4-9-5 0,9-22 8 0,0 0-8 16,-17 16 9-16,-8-10-9 0,25-6 15 0,0 0-15 16,-22-1 15-16,-3-15-15 0,25 16 1 0,0 0-1 15,-21-24 1-15,4-13-1 0,17 37 1 0,0 0-1 16,-9-38 1-16,2-3-1 0,7 41 0 0,0 0 0 0,2-41 1 15,8 1-1-15,-10 40-2 0,0 0 2 0,20-41-2 16,6 3 2-16,-26 38 0 0,0 0 0 0,43-39 0 16,13-2 0-16,-56 41-1 0,0 0 1 0,82-48 0 15,21-5 0-15,-103 53 0 0,0 0 0 0,99-46 0 16,7-2 0-16,-106 48-53 0,0 0 53 0,96-38-52 16,-5 5 52-16,-91 33-146 0,0 0 146 0,64-32-145 15,-17-1 145-15,65-32-558 0</inkml:trace>
  <inkml:trace contextRef="#ctx0" brushRef="#br1" timeOffset="-168328.36">22125 10671 415 0,'0'0'0'15,"0"0"0"-15,33 12 0 0,-33-12 86 0,0 0-86 0,7 4 87 16,-4-8-87-16,-3 4 102 0,0 0-102 0,14-3 102 16,5-2-102-16,-19 5 61 0,0 0-61 0,35-7 62 15,14 3-62-15,-49 4 47 0,0 0-47 0,59-1 48 16,18-3-48-16,-77 4 37 0,0 0-37 0,99 0 37 16,27 0-37-16,-126 0 23 0,0 0-23 0,122 4 24 15,8-3-24-15,-130-1 10 0,0 0-10 0,122 0 11 16,-5-1-11-16,-117 1 18 0,0 0-18 0,111-4 19 15,-9-4-19-15,-102 8 33 0,0 0-33 0,83-7 33 0,-13 0-33 16,-70 7 0-16,0 0 0 0,50-5 0 0,-15-6 0 16,-35 11-97-16,0 0 97 0,21-1-97 0,-17-3 97 15,-4 4-150-15,0 0 150 0,-16 9-149 0,-17 6 149 0,-16 9-475 16</inkml:trace>
  <inkml:trace contextRef="#ctx0" brushRef="#br1" timeOffset="-167682.24">22491 11063 819 0,'0'0'0'0,"-2"6"0"15,-7-1 0-15,9-5 84 0,0 0-84 0,-3 7 85 16,1-1-85-16,2-6 54 0,0 0-54 0,-7 19 54 15,-2 10-54-15,9-29 33 0,0 0-33 0,-17 40 33 16,-4 6-33-16,21-46 1 0,0 0-1 0,-24 55 2 0,-3 8-2 16,27-63 18-16,0 0-18 0,-26 65 19 0,-2 2-19 15,28-67 38-15,0 0-38 0,-22 58 39 0,-1-6-39 0,23-52 12 16,0 0-12-16,-16 41 13 0,4-9-13 0,12-32 13 16,0 0-13-16,-10 24 14 0,3-12-14 0,7-12-1 15,0 0 1-15,-7 4 0 0,5-16 0 0,2 12-34 16,0 0 34-16,0-22-34 0,4-11 34 0,-4 33-47 15,0 0 47-15,7-43-47 0,1-8 47 0,-8 51-59 16,0 0 59-16,11-57-58 0,-1-4 58 0,-10 61-51 16,0 0 51-16,14-62-51 0,4 5 51 0,-18 57-39 15,0 0 39-15,17-51-38 0,4 8 38 0,-21 43-2 0,0 0 2 16,21-32-1-16,3 9 1 0,-24 23-1 0,0 0 1 16,28-5 0-16,3 15 0 0,-31-10 27 0,0 0-27 15,34 23 27-15,0 9-27 0,-34-32 15 0,0 0-15 16,33 40 16-16,2 9-16 0,-35-49 42 0,0 0-42 15,39 64 43-15,4 15-43 0,-43-79 32 0,0 0-32 16,35 66 33-16,-2-4-33 0,-33-62 13 0,0 0-13 0,21 39 13 16,-7-18-13-16,-14-21 32 0,0 0-32 0,12 17 32 15,-5-7-32-15,-7-10-33 0,0 0 33 0,4 6-32 16,-3-8 32-16,-1 2-117 0,0 0 117 0,-5-7-117 16,-5-12 117-16,-6-7-582 0</inkml:trace>
  <inkml:trace contextRef="#ctx0" brushRef="#br1" timeOffset="-167457.74">22104 11439 886 0,'0'0'0'0,"9"-2"0"0,6-3 0 0,-15 5 125 16,0 0-125-16,18-5 126 0,8-1-126 0,-26 6 77 15,0 0-77-15,35-6 77 0,10-3-77 0,-45 9 54 16,0 0-54-16,52-9 54 0,9 1-54 0,-61 8 18 15,0 0-18-15,61-9 19 0,2 4-19 0,-63 5 27 16,0 0-27-16,56-7 27 0,-2 6-27 0,-54 1-2 16,0 0 2-16,43-2-1 0,-4 2 1 0,-39 0-118 15,0 0 118-15,33 0-117 0,-4 0 117 0,34 0-850 0</inkml:trace>
  <inkml:trace contextRef="#ctx0" brushRef="#br1" timeOffset="-166976.62">23104 11432 998 0,'0'0'0'0,"0"0"0"16,-5-2 0-16,5 2 104 0,0 0-104 0,0 0 104 0,0 0-104 15,0 0 55-15,0 0-55 0,0 2 56 0,1 1-56 16,-1-3 37-16,0 0-37 0,-1 16 37 0,-3 6-37 0,4-22 1 16,0 0-1-16,-3 20 1 0,-1 1-1 0,4-21 1 15,0 0-1-15,-5 29 1 0,-7 4-1 0,12-33 1 16,0 0-1-16,-9 29 1 0,0-2-1 0,9-27 1 15,0 0-1-15,-12 29 1 0,3-1-1 0,9-28 0 16,0 0 0-16,-6 25 1 0,0-2-1 0,6-23 7 16,0 0-7-16,-1 20 7 0,6-4-7 0,-5-16 32 15,0 0-32-15,8 6 33 0,13 0-33 0,-21-6 10 16,0 0-10-16,21-4 10 0,9-4-10 0,-30 8 12 0,0 0-12 16,30-7 13-16,3-2-13 0,-33 9 16 0,0 0-16 15,27-8 17-15,1-3-17 0,-28 11 8 0,0 0-8 16,23-5 8-16,-6-2-8 0,-17 7 3 0,0 0-3 15,16-3 4-15,-7 0-4 0,-9 3-41 0,0 0 41 16,3-2-41-16,-1 2 41 0,-2 0-123 0,0 0 123 0,0 0-122 16,-5 3 122-16,0 1-850 0</inkml:trace>
  <inkml:trace contextRef="#ctx0" brushRef="#br1" timeOffset="-166376.18">23613 11548 1031 0,'0'0'0'0,"0"4"0"15,-2 4 0-15,2-8 68 0,0 0-68 0,0 0 69 16,7-8-69-16,-7 8 94 0,0 0-94 0,3-7 95 15,3 0-95-15,-6 7 70 0,0 0-70 0,3-5 70 16,0 1-70-16,-3 4 43 0,0 0-43 0,2 6 43 16,0 4-43-16,-2-10 54 0,0 0-54 0,0 20 54 15,-2 9-54-15,2-29 32 0,0 0-32 0,-2 33 32 0,-1 0-32 16,3-33 25-16,0 0-25 0,-2 27 26 0,1-1-26 16,1-26 25-16,0 0-25 0,0 22 26 0,0 0-26 15,0-22 1-15,0 0-1 0,0 16 1 0,1-8-1 0,-1-8-84 16,0 0 84-16,5 0-83 0,4-8 83 0,-9 8-148 15,0 0 148-15,11-12-147 0,1-12 147 0,11-12-951 16</inkml:trace>
  <inkml:trace contextRef="#ctx0" brushRef="#br1" timeOffset="-166166.52">23827 11500 863 0,'0'0'0'0,"-5"11"0"0,-4 4 0 0,9-15 90 0,0 0-90 16,0 10 90-16,10 2-90 0,-10-12 68 0,0 0-68 15,9 12 68-15,3 2-68 0,-12-14 54 0,0 0-54 16,9 19 54-16,-2 5-54 0,-7-24 40 0,0 0-40 16,5 24 40-16,0 1-40 0,-5-25 15 0,0 0-15 0,4 23 16 15,-2 1-16-15,-2-24 8 0,0 0-8 0,0 20 8 16,0-4-8-16,0-16-39 0,0 0 39 0,-2 12-38 16,-2-9 38-16,4-3-161 0,0 0 161 0,-3-2-161 15,-1-8 161-15,-3-2-661 0</inkml:trace>
  <inkml:trace contextRef="#ctx0" brushRef="#br1" timeOffset="-165955.58">23769 11514 718 0,'0'0'0'0,"14"7"0"0,7 5 0 16,-21-12 74-16,0 0-74 0,23 15 74 0,5 1-74 15,-28-16 63-15,0 0-63 0,26 15 64 0,3 2-64 0,-29-17 55 16,0 0-55-16,25 16 55 0,-1-1-55 0,-24-15 31 15,0 0-31-15,21 14 31 0,-2-4-31 0,-19-10 33 16,0 0-33-16,18 7 33 0,-4-2-33 0,-14-5-80 16,0 0 80-16,12 3-79 0,-3 1 79 0,-9-4-116 15,0 0 116-15,5 0-115 0,-2-2 115 0,6 0-542 16</inkml:trace>
  <inkml:trace contextRef="#ctx0" brushRef="#br1" timeOffset="-165295.62">23745 11514 427 0,'0'0'0'16,"9"0"0"-16,3 0 0 0,-12 0 93 0,0 0-93 16,5-2 93-16,-5 1-93 0,0 1 93 0,0 0-93 15,0 0 93-15,0 0-93 0,0 0 94 0,0 0-94 0,0 0 94 16,-3 0-94-16,3 0 81 0,0 0-81 0,0 10 81 16,3 5-81-16,-3-15 92 0,0 0-92 0,7 24 92 15,5 5-92-15,-12-29 88 0,0 0-88 0,12 33 89 16,4 5-89-16,-16-38 49 0,0 0-49 0,14 34 49 15,0-3-49-15,-14-31 52 0,0 0-52 0,14 27 52 16,-2-3-52-16,-12-24 37 0,0 0-37 0,12 21 38 16,-1-6-38-16,-11-15 3 0,0 0-3 0,9 12 4 15,-3-5-4-15,-6-7-7 0,0 0 7 0,2 0-7 0,0-7 7 16,-2 7-108-16,0 0 108 0,0-15-107 0,-4-6 107 16,4 21-181-16,0 0 181 0,-3-22-181 0,-2-6 181 15,-4-21-797-15</inkml:trace>
  <inkml:trace contextRef="#ctx0" brushRef="#br1" timeOffset="-165055.62">23853 11481 740 0,'0'0'0'0,"3"4"0"0,3 4 0 0,-6-8 110 16,0 0-110-16,14 2 110 0,5 0-110 0,-19-2 95 16,0 0-95-16,26 8 95 0,5 1-95 0,-31-9 54 15,0 0-54-15,28 14 55 0,2 1-55 0,-30-15 34 0,0 0-34 16,22 17 34-16,-1 4-34 0,-21-21 38 0,0 0-38 15,14 19 38-15,-3-2-38 0,-11-17 44 0,0 0-44 16,1 22 44-16,-4-1-44 0,3-21 28 0,0 0-28 16,-12 22 28-16,-4 2-28 0,16-24 40 0,0 0-40 15,-24 20 40-15,-6 3-40 0,30-23-4 0,0 0 4 16,-38 15-4-16,-6-3 4 0,44-12-136 0,0 0 136 0,-38 9-135 16,0-6 135-16,-39 9-918 0</inkml:trace>
  <inkml:trace contextRef="#ctx0" brushRef="#br1" timeOffset="-164366.3">23210 11690 460 0,'0'0'0'0,"9"-1"0"15,7-4 0-15,-16 5 97 0,0 0-97 0,17-4 97 16,2-1-97-16,-19 5 95 0,0 0-95 0,23-3 95 16,1-1-95-16,-24 4 78 0,0 0-78 0,28-2 79 15,-4 2-79-15,-24 0 44 0,0 0-44 0,25 0 44 16,-3 0-44-16,-22 0 32 0,0 0-32 0,18 2 32 0,-4 0-32 16,-14-2 22-16,0 0-22 0,10 2 23 0,-3-2-23 15,-7 0 25-15,0 0-25 0,4 1 26 0,-4-1-26 16,0 0 8-16,0 0-8 0,-7 2 8 0,-7 1-8 15,14-3 5-15,0 0-5 0,-23 4 5 0,-6-1-5 0,29-3 7 16,0 0-7-16,-27 4 8 0,3-3-8 0,24-1 7 16,0 0-7-16,-26 0 7 0,2 0-7 0,24 0 3 15,0 0-3-15,-21-1 3 0,3-1-3 0,18 2 12 16,0 0-12-16,-14-3 12 0,7-1-12 0,7 4 14 16,0 0-14-16,2-2 15 0,8-3-15 0,-10 5 8 15,0 0-8-15,18 0 9 0,8 2-9 0,-26-2 9 16,0 0-9-16,30 3 10 0,6-1-10 0,-36-2-146 0,0 0 146 15,35 4-146-15,3-3 146 0,-38-1-106 0,0 0 106 16,74 5-628-16,-148-10 628 0</inkml:trace>
  <inkml:trace contextRef="#ctx0" brushRef="#br1" timeOffset="-160836.41">23541 10637 863 0,'0'0'0'0,"0"0"0"16,0 0 0-16,0 0-45 0,0 0 45 0,0 0-44 15,0 0 44-15,0 0-1 0,0 0 1 0,0 0-1 16,0 0 1-16,0 0 0 0,0 0 0 0,0 0 0 16,0 0 0-16,0 0-3 0,0 0 3 0,0 0-3 0,19-5 3 15,-19 5 2-15,0 0-2 0,19-4 2 0,1 1-2 16,-20 3 15-16,0 0-15 0,28-4 15 0,6-1-15 16,-34 5 26-16,0 0-26 0,39-3 26 0,3-2-26 0,-42 5 21 15,0 0-21-15,41-4 21 0,5 1-21 0,-46 3 16 16,0 0-16-16,43-2 17 0,4 0-17 0,-47 2 18 15,0 0-18-15,42-1 18 0,2-6-18 0,-44 7 15 16,0 0-15-16,43-7 15 0,-1 0-15 0,-42 7 16 16,0 0-16-16,42-7 17 0,0 2-17 0,-42 5 15 15,0 0-15-15,38-5 16 0,0 0-16 0,-38 5 34 16,0 0-34-16,32-7 35 0,-1 4-35 0,-31 3 10 16,0 0-10-16,26-2 11 0,-5-2-11 0,-21 4 20 0,0 0-20 15,17-3 20-15,-6 0-20 0,-11 3 15 0,0 0-15 16,10-2 15-16,-1 2-15 0,-9 0 16 0,0 0-16 15,2 2 17-15,-1-1-17 0,-1-1 4 0,0 0-4 16,-1 5 4-16,-4 1-4 0,5-6-35 0,0 0 35 16,-14 13-35-16,-6 3 35 0,20-16-93 0,0 0 93 0,-22 17-92 15,-4 2 92-15,-23 17-670 0</inkml:trace>
  <inkml:trace contextRef="#ctx0" brushRef="#br1" timeOffset="-159965.47">24721 10844 539 0,'0'0'0'0,"-7"4"0"0,-6 2 0 0,13-6 32 0,0 0-32 16,-14 14 32-16,-1 5-32 0,15-19 57 0,0 0-57 15,-21 19 58-15,-5 6-58 0,26-25 53 0,0 0-53 16,-26 36 54-16,-1 9-54 0,27-45 32 0,0 0-32 16,-26 51 33-16,-2 9-33 0,28-60 15 0,0 0-15 15,-26 88 16-15,0 21-16 0,26-109 22 0,0 0-22 0,-12 107 22 16,9 6-22-16,3-113 22 0,0 0-22 0,7 104 23 16,10-3-23-16,-17-101 8 0,0 0-8 0,24 89 8 15,11-8-8-15,-35-81 5 0,0 0-5 0,42 63 5 16,7-15-5-16,-49-48 21 0,0 0-21 0,47 38 21 15,2-14-21-15,-49-24 2 0,0 0-2 0,34 15 3 16,-9-13-3-16,-25-2-131 0,0 0 131 0,22 2-131 16,-4-4 131-16,-18 2-119 0,0 0 119 0,12-9-118 15,-7-6 118-15,13-9-349 0</inkml:trace>
  <inkml:trace contextRef="#ctx0" brushRef="#br1" timeOffset="-159695.21">24884 11548 919 0,'0'0'0'0,"16"0"0"0,10 0 0 0,-26 0 107 16,0 0-107-16,32 2 107 0,6 0-107 0,-38-2 58 0,0 0-58 15,38 5 58-15,6 0-58 0,-44-5 42 0,0 0-42 16,40 7 43-16,2 1-43 0,-42-8-2 0,0 0 2 16,38 11-2-16,-2-6 2 0,-36-5-28 0,0 0 28 15,28 7-28-15,-1-4 28 0,-27-3-165 0,0 0 165 16,24 0-164-16,-1-2 164 0,24 1-608 0</inkml:trace>
  <inkml:trace contextRef="#ctx0" brushRef="#br1" timeOffset="-159289.95">25905 11459 729 0,'0'0'0'0,"7"-10"0"0,7-7 0 0,-14 17 148 16,0 0-148-16,16-17 148 0,6-9-148 0,-22 26 102 15,0 0-102-15,20-24 103 0,1-4-103 0,-21 28 76 16,0 0-76-16,20-27 77 0,0-2-77 0,-20 29 57 16,0 0-57-16,17-29 58 0,0 0-58 0,-17 29 44 15,0 0-44-15,16-31 44 0,0-3-44 0,-16 34 53 16,0 0-53-16,10-31 53 0,-1 0-53 0,-9 31 37 0,0 0-37 15,5-24 38-15,-1 5-38 0,-4 19 1 0,0 0-1 16,1-14 2-16,1 8-2 0,-2 6 0 0,0 0 0 16,2-4 0-16,-2 4 0 0,0 0-36 0,0 0 36 15,0 0-36-15,-2 5 36 0,2-5-65 0,0 0 65 16,-2 4-65-16,1 3 65 0,1-7-124 0,0 0 124 0,-6 6-124 16,1 6 124-16,5-12-146 0,0 0 146 0,-5 11-145 15,-2-1 145-15,-5 7-676 0</inkml:trace>
  <inkml:trace contextRef="#ctx0" brushRef="#br1" timeOffset="-158479.75">24837 11594 707 0,'0'0'0'0,"7"-1"0"16,5-4 0-16,-12 5 140 0,0 0-140 0,18-7 140 0,-1-2-140 16,-17 9 127-16,0 0-127 0,26-17 128 0,8-5-128 15,-34 22 103-15,0 0-103 0,38-24 103 0,5-4-103 16,-43 28 88-16,0 0-88 0,49-34 89 0,3-2-89 15,-52 36 71-15,0 0-71 0,51-39 71 0,-1-2-71 0,-50 41 50 16,0 0-50-16,46-41 50 0,-3-1-50 0,-43 42 34 16,0 0-34-16,33-41 34 0,-5-2-34 0,-28 43 33 15,0 0-33-15,25-36 33 0,-11 6-33 0,-14 30 21 16,0 0-21-16,12-23 21 0,-5 6-21 0,-7 17 18 16,0 0-18-16,5-10 18 0,-3 7-18 0,-2 3 5 15,0 0-5-15,0 8 5 0,0 16-5 0,0-24 3 16,0 0-3-16,-4 34 4 0,-1 7-4 0,5-41 0 15,0 0 0-15,-5 50 0 0,0 8 0 0,5-58 4 0,0 0-4 16,-6 60 5-16,-1 0-5 0,7-60 0 0,0 0 0 16,-7 55 1-16,2-2-1 0,5-53 0 0,0 0 0 15,-5 45 1-15,-4-13-1 0,9-32 2 0,0 0-2 16,-5 28 2-16,0-6-2 0,5-22 5 0,0 0-5 16,-4 15 5-16,3-4-5 0,1-11 3 0,0 0-3 15,-2 10 3-15,0-5-3 0,2-5-13 0,0 0 13 0,-5 2-12 16,-2-6 12-16,7 4-75 0,0 0 75 0,-14-6-75 15,-3-6 75-15,17 12-124 0,0 0 124 0,-18-9-123 16,-1 0 123-16,19 9-163 0,0 0 163 0,-24-3-162 16,-6 5 162-16,-24-4-935 0</inkml:trace>
  <inkml:trace contextRef="#ctx0" brushRef="#br1" timeOffset="-158269.36">24937 11749 785 0,'0'0'0'0,"12"-4"0"0,10-4 0 16,-22 8 103-16,0 0-103 0,11-4 104 0,-1 4-104 15,-10 0 90-15,0 0-90 0,23 0 90 0,7 0-90 16,-30 0 103-16,0 0-103 0,41 0 104 0,10-3-104 0,-51 3 94 16,0 0-94-16,49-2 94 0,3-1-94 0,-52 3 39 15,0 0-39-15,47-4 39 0,-2 1-39 0,-45 3 16 16,0 0-16-16,40 0 17 0,-1-4-17 0,-39 4 31 16,0 0-31-16,29 4 31 0,-8-4-31 0,-21 0-45 15,0 0 45-15,18 2-44 0,-4-2 44 0,-14 0-132 16,0 0 132-16,31 1-1036 0,-62-2 1036 0</inkml:trace>
  <inkml:trace contextRef="#ctx0" brushRef="#br1" timeOffset="-157609.39">25818 11411 1043 0,'0'0'0'0,"0"0"0"15,19-8 0-15,-19 8 136 0,0 0-136 0,12-7 137 16,6 0-137-16,-18 7 98 0,0 0-98 0,19-2 99 16,4-3-99-16,-23 5 77 0,0 0-77 0,28-2 78 15,6 2-78-15,-34 0 41 0,0 0-41 0,37 2 41 16,1 3-41-16,-38-5 17 0,0 0-17 0,39 0 17 0,-1 2-17 15,-38-2 13-15,0 0-13 0,33 0 14 0,-2-2-14 16,-31 2 10-16,0 0-10 0,23 0 10 0,-5-3-10 0,-18 3 23 16,0 0-23-16,12-2 24 0,-5-1-24 0,-7 3 36 15,0 0-36-15,0 0 37 0,0 0-37 0,0 0 6 16,0 0-6-16,-19 0 7 0,-11 0-7 0,30 0 6 16,0 0-6-16,-44 0 7 0,-6 0-7 0,50 0 15 15,0 0-15-15,-49-2 15 0,-3-3-15 0,52 5 7 16,0 0-7-16,-46-5 8 0,6-2-8 0,40 7 8 15,0 0-8-15,-33-5 9 0,5-2-9 0,28 7 3 16,0 0-3-16,-19-7 4 0,5-2-4 0,14 9 0 0,0 0 0 16,-1-6 1-16,9 0-1 0,-8 6-1 0,0 0 1 15,23-6 0-15,12 0 0 0,-35 6-4 0,0 0 4 16,47-3-3-16,7 0 3 0,-54 3-1 0,0 0 1 16,56-4 0-16,5 2 0 0,-61 2 1 0,0 0-1 15,55-5 2-15,-2-2-2 0,-53 7 2 0,0 0-2 16,47-10 2-16,-4-2-2 0,-43 12 2 0,0 0-2 0,33-5 2 15,-7-4-2-15,-26 9 10 0,0 0-10 0,20-5 11 16,-10 0-11-16,-10 5 8 0,0 0-8 0,2-5 8 16,-9 2-8-16,7 3 8 0,0 0-8 0,-19-4 9 15,-11 1-9-15,30 3 8 0,0 0-8 0,-28 0 8 16,-3 0-8-16,31 0 3 0,0 0-3 0,-28 3 4 16,4 1-4-16,24-4 2 0,0 0-2 0,-21 5 2 15,1 2-2-15,20-7-3 0,0 0 3 0,-14 8-3 16,6 2 3-16,8-10-4 0,0 0 4 0,3 18-3 0,8 6 3 15,-11-24-66-15,0 0 66 0,19 22-65 0,11-3 65 16,-30-19-142-16,0 0 142 0,34 20-142 0,6-3 142 16,35 21-1181-16</inkml:trace>
  <inkml:trace contextRef="#ctx0" brushRef="#br1" timeOffset="-156902.95">26769 12069 1076 0,'0'0'0'16,"9"-9"0"-16,5-6 0 0,-14 15 118 0,0 0-118 15,12-17 118-15,2-2-118 0,-14 19 118 0,0 0-118 0,9-27 119 16,-2-6-119-16,-7 33 114 0,0 0-114 0,2-38 114 16,-4-6-114-16,2 44 77 0,0 0-77 0,-7-50 78 15,-5-6-78-15,12 56 53 0,0 0-53 0,-14-62 53 16,-4-7-53-16,18 69 41 0,0 0-41 0,-19-80 41 16,-2-13-41-16,21 93 10 0,0 0-10 0,-10-77 11 15,1 7-11-15,9 70 12 0,0 0-12 0,0-48 13 16,9 16-13-16,-9 32 3 0,0 0-3 0,14-31 4 15,8 7-4-15,-22 24 6 0,0 0-6 0,28-23 7 0,7 6-7 16,-35 17 3-16,0 0-3 0,38-12 3 0,8 2-3 16,-46 10 5-16,0 0-5 0,41-5 5 0,1 5-5 0,-42 0 0 15,0 0 0-15,33 0 1 0,-5 3-1 0,-28-3 0 16,0 0 0-16,21 4 1 0,-7 1-1 0,-14-5 2 16,0 0-2-16,11 5 2 0,-6 0-2 0,-5-5 4 15,0 0-4-15,-11 12 5 0,-11 5-5 0,22-17 3 16,0 0-3-16,-30 19 3 0,-7-3-3 0,37-16 5 15,0 0-5-15,-38 17 6 0,-2 2-6 0,40-19 3 16,0 0-3-16,-31 12 3 0,6-4-3 0,25-8 1 0,0 0-1 16,-19 7 2-16,5-2-2 0,14-5 1 0,0 0-1 15,-3 7 2-15,8 2-2 0,-5-9 0 0,0 0 0 16,23 10 0-16,13 0 0 0,-36-10-19 0,0 0 19 16,45 14-18-16,9 0 18 0,-54-14-9 0,0 0 9 15,54 18-9-15,6 3 9 0,-60-21-11 0,0 0 11 16,49 22-10-16,-8 6 10 0,-41-28-17 0,0 0 17 0,32 22-16 15,-10 0 16-15,-22-22-1 0,0 0 1 0,11 26 0 16,-13 1 0-16,2-27-15 0,0 0 15 0,-14 31-14 16,-12 2 14-16,26-33-15 0,0 0 15 0,-26 27-14 15,-6-1 14-15,32-26-17 0,0 0 17 0,-26 22-16 16,2-7 16-16,24-15-40 0,0 0 40 0,-21 9-39 16,5-2 39-16,16-7-137 0,0 0 137 0,-7-4-137 15,9-6 137-15,-2 10-162 0,0 0 162 0,16-24-161 16,10-8 161-16,16-28-927 0</inkml:trace>
  <inkml:trace contextRef="#ctx0" brushRef="#br1" timeOffset="-156407.96">27654 11075 1199 0,'0'0'0'0,"0"0"0"0,4 2 0 0,-4-2 109 16,0 0-109-16,3 0 109 0,4 0-109 0,-7 0 66 15,0 0-66-15,5 7 67 0,2-2-67 0,-7-5 53 16,0 0-53-16,6 24 53 0,-3 14-53 0,-3-38-1 16,0 0 1-16,2 43 0 0,-2 11 0 0,0-54-3 0,0 0 3 15,-4 64-3-15,-3 6 3 0,7-70 3 0,0 0-3 16,-12 65 3-16,-3-3-3 0,15-62 0 0,0 0 0 16,-16 53 1-16,-2-3-1 0,18-50 0 0,0 0 0 15,-12 34 1-15,2-7-1 0,10-27 21 0,0 0-21 16,-9 17 21-16,2-8-21 0,7-9 3 0,0 0-3 15,-3-9 3-15,3-15-3 0,0 24 0 0,0 0 0 0,1-36 1 16,3-12-1-16,-4 48-5 0,0 0 5 0,7-54-5 16,5-11 5-16,-12 65-17 0,0 0 17 0,16-67-17 15,3-3 17-15,-19 70-4 0,0 0 4 0,26-76-4 16,7-4 4-16,-33 80-8 0,0 0 8 0,26-50-8 16,-3 17 8-16,-23 33-3 0,0 0 3 0,23-18-3 15,-1 7 3-15,-22 11 2 0,0 0-2 0,26 11 3 16,4 9-3-16,-30-20 13 0,0 0-13 0,28 34 14 15,0 14-14-15,-28-48 9 0,0 0-9 0,26 71 10 0,-2 14-10 16,-24-85 26-16,0 0-26 0,16 84 26 0,-7 2-26 16,-9-86 6-16,0 0-6 0,3 65 6 0,-6-12-6 15,3-53 9-15,0 0-9 0,-4 33 10 0,-3-15-10 0,7-18 15 16,0 0-15-16,-5 14 16 0,-2-7-16 0,7-7-57 16,0 0 57-16,-16 0-56 0,-6-9 56 0,22 9-114 15,0 0 114-15,-30-12-113 0,-5-3 113 0,-29-12-1005 16</inkml:trace>
  <inkml:trace contextRef="#ctx0" brushRef="#br1" timeOffset="-156227.58">27443 11363 975 0,'0'0'0'0,"7"0"0"0,6-3 0 0,-13 3 130 16,0 0-130-16,17 0 130 0,7-5-130 0,-24 5 121 0,0 0-121 16,34-2 122-16,7 0-122 0,-41 2 58 0,0 0-58 15,47 2 59-15,9 1-59 0,-56-3 46 0,0 0-46 16,54 7 46-16,0-2-46 0,-54-5 4 0,0 0-4 15,47 7 5-15,-5-2-5 0,-42-5-138 0,0 0 138 16,37 7-138-16,-6-3 138 0,-31-4-142 0,0 0 142 0,23-4-142 16,-6-8 142-16,23-7-757 0</inkml:trace>
  <inkml:trace contextRef="#ctx0" brushRef="#br1" timeOffset="-155973.95">28142 10822 1300 0,'0'0'0'0,"21"15"0"0,12 13 0 15,-33-28 215-15,0 0-215 0,42 34 215 0,12 5-215 16,-54-39 116-16,0 0-116 0,57 67 117 0,8 14-117 0,-65-81 58 16,0 0-58-16,42 89 58 0,-11 5-58 0,-31-94 5 15,0 0-5-15,16 98 5 0,-13 4-5 0,-3-102 3 16,0 0-3-16,-19 93 3 0,-18-4-3 0,37-89-1 15,0 0 1-15,-57 72 0 0,-18-10 0 0,75-62-162 16,0 0 162-16,-84 42-161 0,-11-14 161 0,95-28-103 16,0 0 103-16,-180 70-1125 0,360-140 1125 0</inkml:trace>
  <inkml:trace contextRef="#ctx0" brushRef="#br1" timeOffset="-152789.43">1787 14515 1278 0,'0'0'0'0,"0"0"0"0,0 0 0 0,0 0 117 16,0 0-117-16,0 0 117 0,18-8-117 0,-18 8 1 0,0 0-1 15,24-12 1-15,4-5-1 0,-28 17-1 0,0 0 1 16,33-12-1-16,6 0 1 0,-39 12-46 0,0 0 46 16,38-7-46-16,0 5 46 0,-38 2-43 0,0 0 43 15,37 0-43-15,1 4 43 0,-38-4-9 0,0 0 9 16,30 6-9-16,-8 3 9 0,-22-9-82 0,0 0 82 16,18 9-82-16,-6-4 82 0,-12-5-174 0,0 0 174 15,7 7-174-15,-2-2 174 0,4 7-500 0</inkml:trace>
  <inkml:trace contextRef="#ctx0" brushRef="#br1" timeOffset="-152625.08">1808 14682 774 0,'0'0'0'0,"14"-6"0"16,11 0 0-16,-25 6 124 0,0 0-124 0,17 0 125 0,0 5-125 15,-17-5 88-15,0 0-88 0,34 0 89 0,4 0-89 16,-38 0-74-16,0 0 74 0,50-11-74 0,10-4 74 15,-60 15-117-15,0 0 117 0,106-26-594 0,-212 52 594 16</inkml:trace>
  <inkml:trace contextRef="#ctx1" brushRef="#br1" timeOffset="28678.68">2064 14658 0</inkml:trace>
  <inkml:trace contextRef="#ctx0" brushRef="#br1" timeOffset="-151768.34">3374 14089 796 0,'0'0'0'0,"0"0"0"15,13-19 0-15,-13 19 93 0,0 0-93 0,14-27 94 16,3-13-94-16,-17 40 49 0,0 0-49 0,21-41 50 16,0-7-50-16,-21 48 22 0,0 0-22 0,17-51 23 15,-1-8-23-15,-16 59 3 0,0 0-3 0,10-51 4 16,-3 0-4-16,-7 51 18 0,0 0-18 0,6-40 19 16,-6 9-19-16,0 31 32 0,0 0-32 0,3-20 33 15,-3 3-33-15,0 17 5 0,0 0-5 0,-3 5 6 16,-6 15-6-16,9-20 28 0,0 0-28 0,-4 36 28 0,4 14-28 15,0-50 12-15,0 0-12 0,0 62 12 0,4 13-12 16,-4-75 18-16,0 0-18 0,3 99 18 0,6 20-18 16,-9-119 33-16,0 0-33 0,0 113 34 0,-7 2-34 0,7-115 27 15,0 0-27-15,-5 95 27 0,-4-12-27 0,9-83 15 16,0 0-15-16,-5 58 16 0,1-22-16 0,4-36 20 16,0 0-20-16,0 24 20 0,4-17-20 0,-4-7-51 15,0 0 51-15,9 0-50 0,5-12 50 0,-14 12-129 16,0 0 129-16,20-12-889 0,-40 24 889 0</inkml:trace>
  <inkml:trace contextRef="#ctx0" brushRef="#br1" timeOffset="-151334.97">2272 14795 1244 0,'0'0'0'0,"0"0"0"0,0 0 0 15,0 0 97-15,0 0-97 0,0 0 97 0,0 0-97 16,0 0 66-16,0 0-66 0,26-7 66 0,16-5-66 16,-42 12 52-16,0 0-52 0,59-7 52 0,23 3-52 0,-82 4 1 15,0 0-1-15,125 0 1 0,34 4-1 0,-159-4 5 16,0 0-5-16,169 12 5 0,21 10-5 0,-190-22 24 16,0 0-24-16,184 17 25 0,6 2-25 0,-190-19 0 15,0 0 0-15,192 21 0 0,-1 1 0 0,-191-22 3 16,0 0-3-16,185 17 3 0,-11 2-3 0,-174-19 30 15,0 0-30-15,150 20 30 0,-19 3-30 0,-131-23 1 16,0 0-1-16,115 27 1 0,-18 2-1 0,-97-29-92 0,0 0 92 16,73 43-92-16,-15 9 92 0,-58-52-127 0,0 0 127 15,129 94-1005-15,-258-188 1005 0</inkml:trace>
  <inkml:trace contextRef="#ctx0" brushRef="#br1" timeOffset="-149697.28">2064 15735 606 0,'0'0'0'0,"16"-5"0"16,15-5 0-16,-31 10 95 0,0 0-95 0,7 7 96 16,-15 10-96-16,8-17 96 0,0 0-96 0,0 12 97 0,1 0-97 15,-1-12 102-15,0 0-102 0,13 6 103 0,2-2-103 16,-15-4 91-16,0 0-91 0,18-9 92 0,8-8-92 0,-26 17 78 16,0 0-78-16,24-25 78 0,8-10-78 0,-32 35 42 15,0 0-42-15,29-39 42 0,4-9-42 0,-33 48 22 16,0 0-22-16,33-48 22 0,-1-5-22 0,-32 53 35 15,0 0-35-15,33-53 36 0,2 0-36 0,-35 53 41 16,0 0-41-16,33-48 41 0,0 7-41 0,-33 41 9 16,0 0-9-16,26-30 9 0,-5 5-9 0,-21 25 13 15,0 0-13-15,17-14 14 0,-4 9-14 0,-13 5 0 16,0 0 0-16,14 14 0 0,-8 13 0 0,-6-27 0 0,0 0 0 16,9 39 0-16,0 11 0 0,-9-50 3 0,0 0-3 15,2 62 3-15,1 11-3 0,-3-73-1 0,0 0 1 16,-3 96 0-16,1 19 0 0,2-115 0 0,0 0 0 0,-9 93 0 15,0-9 0-15,9-84 0 0,0 0 0 16,-6 58 0-16,0-19 0 0,6-39-7 0,0 0 7 16,0 26-7-16,0-14 7 0,0-12-162 0,0 0 162 0,6 2-162 15,6-14 162-15,-12 12-147 0,0 0 147 0,12-26-146 16,-3-15 146-16,12-26-829 0</inkml:trace>
  <inkml:trace contextRef="#ctx0" brushRef="#br1" timeOffset="-149442.15">2963 15543 1222 0,'0'0'0'0,"-5"0"0"0,-7 2 0 0,12-2 178 16,0 0-178-16,14 0 179 0,10 0-179 0,-24 0 127 15,0 0-127-15,32 0 127 0,9 0-127 0,-41 0 56 16,0 0-56-16,47-2 56 0,11 1-56 0,-58 1 2 15,0 0-2-15,64-4 3 0,8-1-3 0,-72 5-36 16,0 0 36-16,68-9-36 0,5-1 36 0,-73 10-66 16,0 0 66-16,77-14-65 0,6-3 65 0,-83 17-120 15,0 0 120-15,59-12-119 0,-12 5 119 0,-47 7-145 16,0 0 145-16,35-8-144 0,-9 4 144 0,37-6-819 0</inkml:trace>
  <inkml:trace contextRef="#ctx0" brushRef="#br1" timeOffset="-148571.34">3995 16448 975 0,'0'0'0'0,"0"0"96"16,0 0-96-16,0-17 96 0,3-14-96 0,-3 31 81 15,0 0-81-15,5-31 81 0,1-5-81 0,-6 36 80 16,0 0-80-16,3-39 81 0,1-4-81 0,-4 43 16 16,0 0-16-16,5-52 17 0,-5-6-17 0,0 58 33 15,0 0-33-15,3-62 34 0,1-6-34 0,-4 68 19 16,0 0-19-16,8-86 20 0,6-13-20 0,-14 99 5 0,0 0-5 16,16-94 5-16,2-2-5 0,-18 96 15 0,0 0-15 15,22-81 15-15,3 11-15 0,-25 70 8 0,0 0-8 16,29-55 9-16,4 14-9 0,-33 41 3 0,0 0-3 15,26-29 4-15,-3 12-4 0,-23 17 6 0,0 0-6 16,28-12 7-16,-2 5-7 0,-26 7 7 0,0 0-7 0,30-2 7 16,3 7-7-16,-33-5 3 0,0 0-3 0,22 6 3 15,-1 2-3-15,-21-8 19 0,0 0-19 0,21 12 20 16,-3 5-20-16,-18-17 13 0,0 0-13 0,15 16 14 16,-4-3-14-16,-11-13 17 0,0 0-17 0,7 14 17 15,-2 0-17-15,-5-14 15 0,0 0-15 0,-5 17 16 16,-4 3-16-16,9-20 0 0,0 0 0 0,-19 24 0 15,-4 4 0-15,23-28-1 0,0 0 1 0,-26 24 0 16,-4-2 0-16,30-22-1 0,0 0 1 0,-36 19-1 16,-2-2 1-16,38-17 0 0,0 0 0 0,-32 12 1 15,8-3-1-15,24-9 4 0,0 0-4 0,-21 6 4 0,3-2-4 16,18-4 14-16,0 0-14 0,-12 3 15 0,7-1-15 16,5-2 0-16,0 0 0 0,0 3 0 0,12 3 0 15,-12-6-1-15,0 0 1 0,23 6-1 0,13 0 1 0,-36-6-11 16,0 0 11-16,35 10-10 0,9 2 10 0,-44-12-35 15,0 0 35-15,38 15-34 0,1 2 34 0,-39-17 0 16,0 0 0-16,33 19 1 0,0 2-1 0,-33-21-1 16,0 0 1-16,21 19 0 0,-4-2 0 0,-17-17-1 15,0 0 1-15,12 15 0 0,-3-1 0 0,-9-14 2 16,0 0-2-16,0 15 2 0,-4-1-2 0,4-14 18 16,0 0-18-16,-12 17 19 0,-10 2-19 0,22-19 9 0,0 0-9 15,-30 14 9-15,-8-4-9 0,38-10 10 0,0 0-10 16,-33 7 10-16,-2-5-10 0,35-2 15 0,0 0-15 15,-30 1 16-15,1-2-16 0,29 1 1 0,0 0-1 16,-25-2 1-16,8-3-1 0,17 5 0 0,0 0 0 16,-16-4 1-16,6-3-1 0,10 7-63 0,0 0 63 15,0-5-63-15,10 0 63 0,-10 5-166 0,0 0 166 0,12-10-166 16,9-2 166-16,9-10-989 0</inkml:trace>
  <inkml:trace contextRef="#ctx0" brushRef="#br1" timeOffset="-147865.22">4707 15550 695 0,'0'0'0'0,"0"-5"0"0,0-4 0 0,0 9 139 16,0 0-139-16,0-6 139 0,0 0-139 0,0 6 121 0,0 0-121 15,0-5 121-15,0-2-121 0,0 7 96 0,0 0-96 16,0-3 96-16,0 0-96 0,0 3 70 0,0 0-70 15,0 0 70-15,5 1-70 0,-5-1 32 0,0 0-32 16,7 11 32-16,-1 4-32 0,-6-15 27 0,0 0-27 16,8 29 27-16,1 9-27 0,-9-38 8 0,0 0-8 15,9 44 9-15,-6 8-9 0,-3-52 5 0,0 0-5 0,4 53 5 16,-4 5-5-16,0-58 13 0,0 0-13 0,0 51 13 16,0-3-13-16,0-48 0 0,0 0 0 0,-4 38 1 15,1-9-1-15,3-29 0 0,0 0 0 0,-5 22 1 16,5-6-1-16,0-16 7 0,0 0-7 0,-4 2 8 15,1-11-8-15,3 9 0 0,0 0 0 0,-2-22 1 16,2-12-1-16,0 34 0 0,0 0 0 0,0-45 1 16,2-10-1-16,-2 55 3 0,0 0-3 0,3-56 3 15,6-8-3-15,-9 64 0 0,0 0 0 0,8-58 0 16,5 0 0-16,-13 58 10 0,0 0-10 0,15-52 10 0,8 6-10 16,-23 46 8-16,0 0-8 0,21-38 9 0,3 6-9 15,-24 32 1-15,0 0-1 0,26-22 1 0,1 10-1 16,-27 12 1-16,0 0-1 0,29-2 1 0,1 10-1 0,-30-8 3 15,0 0-3-15,33 19 3 0,-4 10-3 0,-29-29 1 16,0 0-1-16,32 35 2 0,1 8-2 0,-33-43 5 16,0 0-5-16,30 51 5 0,-6 9-5 0,-24-60 2 15,0 0-2-15,23 72 3 0,-3 8-3 0,-20-80 0 16,0 0 0-16,13 52 0 0,-8-20 0 0,-5-32-1 16,0 0 1-16,3 29 0 0,-3-6 0 0,0-23-10 15,0 0 10-15,-3 15-9 0,3-5 9 0,0-10-51 0,0 0 51 16,-18 7-50-16,-8-3 50 0,26-4-190 0,0 0 190 15,-24 0-189-15,-9-5 189 0,33 5-230 0,0 0 230 16,-31-12-230-16,1-7 230 0,-35-16-519 0</inkml:trace>
  <inkml:trace contextRef="#ctx0" brushRef="#br1" timeOffset="-147683.58">4763 15831 662 0,'0'0'0'15,"5"-2"0"-15,2-3 0 0,-7 5 163 0,0 0-163 0,5-5 163 16,2-2-163-16,-7 7 169 0,0 0-169 0,11-8 170 15,8-1-170-15,-19 9 131 0,0 0-131 0,23-12 131 16,6 0-131-16,-29 12 83 0,0 0-83 0,33-10 83 16,6-2-83-16,-39 12 50 0,0 0-50 0,38-9 50 15,-3 1-50-15,-35 8-1 0,0 0 1 0,36-5-1 16,-1 1 1-16,-35 4-127 0,0 0 127 0,68-7-1203 16,-136 14 1203-16</inkml:trace>
  <inkml:trace contextRef="#ctx0" brushRef="#br1" timeOffset="-146109.05">6401 13917 561 0,'0'0'0'0,"-7"0"0"0,1 0 0 0,6 0 46 16,0 0-46-16,-15-5 46 0,-3-2-46 0,18 7 78 15,0 0-78-15,-21-8 78 0,-5-2-78 0,26 10 65 16,0 0-65-16,-31-9 65 0,-6-1-65 0,37 10 42 15,0 0-42-15,-35-5 43 0,-3-2-43 0,38 7 43 16,0 0-43-16,-33-5 43 0,-2 1-43 0,35 4 57 0,0 0-57 16,-28-1 58-16,6 1-58 0,22 0 60 0,0 0-60 15,-27 5 61-15,7 3-61 0,20-8 40 0,0 0-40 16,-21 14 41-16,3 5-41 0,18-19 20 0,0 0-20 16,-17 25 20-16,5 8-20 0,12-33 6 0,0 0-6 15,-9 38 6-15,2 3-6 0,7-41 4 0,0 0-4 0,-2 49 4 16,2 6-4-16,0-55 6 0,0 0-6 0,0 64 6 15,2 8-6-15,-2-72 0 0,0 0 0 0,7 90 1 16,2 15-1-16,-9-105 0 0,0 0 0 0,1 98 0 16,3 1 0-16,-4-99-1 0,0 0 1 0,0 98 0 15,0-1 0-15,0-97-3 0,0 0 3 0,0 89-3 16,-5-6 3-16,5-83-1 0,0 0 1 0,-4 78 0 16,-5-4 0-16,9-74 5 0,0 0-5 0,-8 72 6 15,1-5-6-15,7-67 10 0,0 0-10 0,-5 63 10 0,-1-5-10 16,6-58 4-16,0 0-4 0,-3 64 5 0,-6 3-5 15,9-67 7-15,0 0-7 0,-3 60 7 0,1 1-7 16,2-61 0-16,0 0 0 0,0 48 1 0,5-8-1 0,-5-40 2 16,0 0-2-16,4 41 2 0,1-2-2 0,-5-39 1 15,0 0-1-15,3 36 2 0,3-2-2 0,-6-34 0 16,0 0 0-16,3 40 0 0,-3 3 0 0,0-43 3 16,0 0-3-16,2 41 4 0,-2 2-4 0,0-43 2 15,0 0-2-15,0 42 3 0,0 1-3 0,0-43 5 16,0 0-5-16,0 36 6 0,3-7-6 0,-3-29 13 15,0 0-13-15,0 26 14 0,4-4-14 0,-4-22 15 16,0 0-15-16,0 19 15 0,3-3-15 0,-3-16 25 0,0 0-25 16,0 15 26-16,0-3-26 0,0-12 20 0,0 0-20 15,0 12 20-15,0-3-20 0,0-9 17 0,0 0-17 16,5 8 17-16,-1-1-17 0,-4-7 18 0,0 0-18 16,5 5 18-16,7-3-18 0,-12-2 33 0,0 0-33 15,13-2 34-15,0-1-34 0,-13 3 10 0,0 0-10 16,21-4 11-16,4-1-11 0,-25 5 12 0,0 0-12 0,26-5 13 15,4 2-13-15,-30 3 25 0,0 0-25 0,29-6 26 16,6 3-26-16,-35 3 19 0,0 0-19 0,33-2 20 16,2 2-20-16,-35 0 9 0,0 0-9 0,33 0 10 15,2 0-10-15,-35 0 27 0,0 0-27 0,29 2 27 16,-4 0-27-16,-25-2 6 0,0 0-6 0,23 1 6 16,-3 5-6-16,-20-6 25 0,0 0-25 0,16 1 26 15,-2 1-26-15,-14-2 12 0,0 0-12 0,9 3 13 16,-6-1-13-16,-3-2 0 0,0 0 0 0,4 2 0 0,-4-2 0 15,0 0-105-15,0 0 105 0,0 0-104 0,0 0 104 16,0 0-147-16,0 0 147 0,-7-5-147 0,-7 0 147 16,-7-9-1146-16</inkml:trace>
  <inkml:trace contextRef="#ctx0" brushRef="#br1" timeOffset="-144668.65">6460 15118 1099 0,'0'0'0'0,"0"0"0"0,31-29 0 15,-31 29 98-15,0 0-98 0,21-22 98 0,3-5-98 0,-24 27 104 16,0 0-104-16,30-35 104 0,0-6-104 0,-30 41 81 16,0 0-81-16,29-48 81 0,1-5-81 0,-30 53 35 15,0 0-35-15,29-55 35 0,3-5-35 0,-32 60 27 16,0 0-27-16,28-54 27 0,-2 2-27 0,-26 52 40 15,0 0-40-15,21-44 40 0,0 2-40 0,-21 42 7 16,0 0-7-16,17-32 8 0,-5 5-8 0,-12 27 12 16,0 0-12-16,11-19 13 0,-3 7-13 0,-8 12 9 15,0 0-9-15,7-5 9 0,-5 8-9 0,-2-3 1 0,0 0-1 16,4 21 1-16,-1 9-1 0,-3-30 7 0,0 0-7 16,0 40 8-16,4 6-8 0,-4-46 3 0,0 0-3 15,0 53 3-15,0 5-3 0,0-58 2 0,0 0-2 16,0 60 2-16,0 2-2 0,0-62 10 0,0 0-10 15,0 62 10-15,-4-2-10 0,4-60 8 0,0 0-8 16,0 53 8-16,-5-5-8 0,5-48 8 0,0 0-8 0,-4 37 9 16,1-6-9-16,3-31 8 0,0 0-8 0,-4 24 8 15,3-5-8-15,1-19 0 0,0 0 0 0,0 14 0 16,-4-6 0-16,4-8-153 0,0 0 153 0,4-3-153 16,1-11 153-16,-5 14-118 0,0 0 118 0,9-20-1072 15,-18 40 1072-15</inkml:trace>
  <inkml:trace contextRef="#ctx0" brushRef="#br1" timeOffset="-143677.03">19341 10143 158 0,'0'0'0'0,"0"0"0"16,0 0 0-16,0 0 103 0,0 0-103 0,0 0 104 16,0 0-104-16,0 0 104 0,0 0-104 0,0 0 105 0,0 0-105 15,0 0 106-15,0 0-106 0,0 0 106 0,0 0-106 16,0 0 78-16,0 0-78 0,0 0 79 0,0 0-79 16,0 0 76-16,0 0-76 0,0 0 76 0,5-24-76 0,-5 24 39 15,0 0-39-15,9-15 39 0,3-6-39 0,-12 21 30 16,0 0-30-16,16-15 30 0,5 0-30 0,-21 15 8 15,0 0-8-15,15-11 8 0,4 6-8 0,-19 5 10 16,0 0-10-16,16 0 11 0,2 4-11 0,-18-4 3 16,0 0-3-16,8 1 4 0,1 3-4 0,-9-4 6 15,0 0-6-15,7 3 7 0,-2 1-7 0,-5-4 7 16,0 0-7-16,0 3 7 0,2 0-7 0,-2-3-119 16,0 0 119-16,0 0-118 0,-2-3 118 0,-3 0-711 0</inkml:trace>
  <inkml:trace contextRef="#ctx0" brushRef="#br1" timeOffset="-142821.39">8362 14712 460 0,'0'0'0'0,"0"0"0"0,0 0 0 16,0 0-3-16,0 0 3 0,0 0-3 0,-17-27 3 15,17 27 3-15,0 0-3 0,-9-15 3 0,-3-3-3 0,12 18 80 16,0 0-80-16,-12-13 81 0,1 4-81 0,11 9 83 15,0 0-83-15,-9-12 84 0,2 0-84 0,7 12 75 16,0 0-75-16,-8-10 76 0,3 1-76 0,5 9 60 16,0 0-60-16,-4-7 60 0,-1 2-60 0,5 5 47 15,0 0-47-15,-2-3 48 0,2 3-48 0,0 0 36 16,0 0-36-16,2 5 37 0,3 4-37 0,-5-9 39 16,0 0-39-16,4 20 40 0,1 8-40 0,-5-28 8 15,0 0-8-15,5 36 9 0,2 5-9 0,-7-41 32 0,0 0-32 16,3 44 32-16,6 4-32 0,-9-48 1 0,0 0-1 15,5 40 1-15,-1-4-1 0,-4-36 2 0,0 0-2 16,2 29 2-16,1-5-2 0,-3-24 10 0,0 0-10 16,4 18 11-16,-4-6-11 0,0-12-26 0,0 0 26 15,0 7-26-15,0-7 26 0,0 0-183 0,0 0 183 0,-7-8-183 16,1-8 183-16,-8-8-642 0</inkml:trace>
  <inkml:trace contextRef="#ctx0" brushRef="#br1" timeOffset="-142565.85">8017 14803 942 0,'0'0'0'0,"11"0"0"0,4 2 0 16,-15-2 98-16,0 0-98 0,18-2 98 0,-1 2-98 15,-17 0 57-15,0 0-57 0,28-8 57 0,3-3-57 16,-31 11 29-16,0 0-29 0,42-13 29 0,5-5-29 0,-47 18 1 15,0 0-1-15,56-17 2 0,7-3-2 0,-63 20 25 16,0 0-25-16,62-19 26 0,-1-2-26 0,-61 21 0 16,0 0 0-16,56-17 1 0,-2 4-1 0,-54 13-26 15,0 0 26-15,42-11-25 0,-7 6 25 0,-35 5-116 16,0 0 116-16,29-3-116 0,-8 3 116 0,26-4-723 16</inkml:trace>
  <inkml:trace contextRef="#ctx0" brushRef="#br1" timeOffset="-141665.28">9529 14043 135 0,'0'0'0'0,"0"5"0"15,0-4 0-15,0-1 118 0,0 0-118 0,0 0 118 16,4-1-118-16,-4 1 134 0,0 0-134 0,0 0 135 16,5-5-135-16,-5 5 125 0,0 0-125 0,4-2 125 15,1-2-125-15,-5 4 108 0,0 0-108 0,8 4 109 16,3 3-109-16,-11-7 56 0,0 0-56 0,17 17 56 16,9 7-56-16,-26-24 43 0,0 0-43 0,30 31 43 0,3 6-43 15,-33-37 46-15,0 0-46 0,35 43 47 0,-2 7-47 16,-33-50 34-16,0 0-34 0,32 56 35 0,-3 8-35 0,-29-64 15 15,0 0-15-15,28 77 15 0,-7 12-15 0,-21-89 3 16,0 0-3-16,10 79 3 0,-10-2-3 0,0-77-2 16,0 0 2-16,-5 55-2 0,-12-18 2 0,17-37-3 15,0 0 3-15,-19 36-3 0,-8-5 3 0,27-31-13 16,0 0 13-16,-31 24-13 0,-2-5 13 0,33-19-4 16,0 0 4-16,-38 10-4 0,-4-6 4 0,42-4 2 15,0 0-2-15,-39-7 2 0,5-9-2 0,34 16 20 16,0 0-20-16,-28-20 20 0,7-9-20 0,21 29 24 0,0 0-24 15,-11-33 25-15,8-11-25 0,3 44 23 0,0 0-23 16,5-43 24-16,11-3-24 0,-16 46 34 0,0 0-34 16,33-55 34-16,14-5-34 0,-47 60 12 0,0 0-12 15,78-76 12-15,27-13-12 0,-105 89 20 0,0 0-20 16,101-85 20-16,5-3-20 0,-106 88-56 0,0 0 56 0,103-73-56 16,-5 6 56-16,-98 67-220 0,0 0 220 0,85-52-219 15,-10 13 219-15,87-52-771 0</inkml:trace>
  <inkml:trace contextRef="#ctx0" brushRef="#br1" timeOffset="-140928.9">8777 15206 1143 0,'0'0'0'0,"5"-4"0"0,0-3 0 15,-5 7 125-15,0 0-125 0,4-3 126 0,-4 0-126 16,0 3 61-16,0 0-61 0,0-4 62 0,0 1-62 0,0 3 19 16,0 0-19-16,5-5 20 0,2 1-20 0,-7 4 18 15,0 0-18-15,17-7 18 0,9 2-18 0,-26 5-1 16,0 0 1-16,37 0 0 0,7 2 0 0,-44-2-1 16,0 0 1-16,54 3 0 0,10 1 0 0,-64-4 0 15,0 0 0-15,71 5 0 0,10 0 0 0,-81-5-3 16,0 0 3-16,99 3-2 0,14-3 2 0,-113 0 0 15,0 0 0-15,106 0 0 0,2 0 0 0,-108 0-2 0,0 0 2 16,96-1-1-16,-10-4 1 0,-86 5 0 0,0 0 0 16,68-4 0-16,-13-1 0 0,-55 5 1 0,0 0-1 15,37 0 1-15,-18 2-1 0,-19-2-89 0,0 0 89 0,16 3-89 16,-11 1 89-16,-5-4-154 0,0 0 154 0,3 12-153 16,-8 3 153-16,5 12-726 0</inkml:trace>
  <inkml:trace contextRef="#ctx0" brushRef="#br1" timeOffset="-140059.15">9116 15727 718 0,'0'0'0'0,"0"5"0"15,0 3 0-15,0-8 74 0,0 0-74 0,0 11 74 16,0 2-74-16,0-13 41 0,0 0-41 0,-3 24 41 16,-2 7-41-16,5-31 9 0,0 0-9 0,-9 38 9 15,-3 6-9-15,12-44 9 0,0 0-9 0,-12 50 10 0,-4 6-10 16,16-56 13-16,0 0-13 0,-14 59 13 0,0 2-13 15,14-61 24-15,0 0-24 0,-16 54 25 0,2-8-25 16,14-46 3-16,0 0-3 0,-12 37 3 0,4-6-3 0,8-31 7 16,0 0-7-16,-9 24 7 0,5-8-7 0,4-16 1 15,0 0-1-15,-7 3 1 0,2-10-1 0,5 7 0 16,0 0 0-16,4-19 0 0,-1-13 0 0,-3 32-54 16,0 0 54-16,5-41-54 0,4-12 54 0,-9 53-85 15,0 0 85-15,12-57-85 0,0-8 85 0,-12 65-102 16,0 0 102-16,14-65-101 0,2-5 101 0,-16 70-70 15,0 0 70-15,23-77-70 0,1-7 70 0,-24 84 0 16,0 0 0-16,18-55 0 0,-1 17 0 0,-17 38 36 0,0 0-36 16,16-31 36-16,1 11-36 0,-17 20 60 0,0 0-60 15,12-14 61-15,2 9-61 0,-14 5 74 0,0 0-74 16,21 5 75-16,0 9-75 0,-21-14 106 0,0 0-106 16,21 25 107-16,5 8-107 0,-26-33 102 0,0 0-102 15,23 39 103-15,-2 9-103 0,-21-48 76 0,0 0-76 16,19 48 77-16,0 2-77 0,-19-50 59 0,0 0-59 0,16 51 60 15,-2 3-60-15,-14-54 58 0,0 0-58 0,8 51 58 16,-1 0-58-16,-7-51 3 0,0 0-3 0,5 41 4 16,-1-8-4-16,-4-33-20 0,0 0 20 0,0 27-19 15,-4-4 19-15,4-23-79 0,0 0 79 0,-5 17-79 16,-2-4 79-16,7-13-150 0,0 0 150 0,-19 11-149 16,-9-6 149-16,-19 10-743 0</inkml:trace>
  <inkml:trace contextRef="#ctx0" brushRef="#br1" timeOffset="-139831.52">8803 16086 964 0,'0'0'0'0,"12"-3"0"0,2-1 0 0,-14 4 111 15,0 0-111-15,26-5 112 0,7 0-112 0,-33 5 100 16,0 0-100-16,33-3 101 0,6-1-101 0,-39 4 47 15,0 0-47-15,38-1 47 0,0-1-47 0,-38 2 1 16,0 0-1-16,42 0 2 0,-2 0-2 0,-40 0-115 16,0 0 115-16,39 3-114 0,-1 2 114 0,-38-5-138 0,0 0 138 15,78 9-716-15,-156-18 716 0</inkml:trace>
  <inkml:trace contextRef="#ctx0" brushRef="#br1" timeOffset="-138842.02">9890 16112 617 0,'0'0'0'0,"0"3"0"0,-2 3 0 0,2-6 136 15,0 0-136-15,0 0 136 0,-3-2-136 0,3 2 122 16,0 0-122-16,0-4 123 0,0 1-123 0,0 3 100 15,0 0-100-15,-4-3 101 0,4 1-101 0,0 2 78 16,0 0-78-16,0 0 78 0,-3 0-78 0,3 0 40 16,0 0-40-16,-5 10 40 0,-4 7-40 0,9-17 43 15,0 0-43-15,-18 24 43 0,1 5-43 0,17-29 16 0,0 0-16 16,-21 33 17-16,0 5-17 0,21-38 6 0,0 0-6 16,-21 32 7-16,6-3-7 0,15-29 1 0,0 0-1 15,-14 33 1-15,0 1-1 0,14-34 0 0,0 0 0 16,-7 29 0-16,-2-5 0 0,9-24 0 0,0 0 0 15,-3 21 0-15,1-4 0 0,2-17-1 0,0 0 1 0,5 12 0 16,4-4 0-16,-9-8-3 0,0 0 3 0,15 0-2 16,6-5 2-16,-21 5 2 0,0 0-2 0,26-10 2 15,4-4-2-15,-30 14 0 0,0 0 0 0,26-13 1 16,-1-3-1-16,-25 16 0 0,0 0 0 0,22-12 0 16,-6 0 0-16,-16 12 6 0,0 0-6 0,14-7 6 15,-2 2-6-15,-12 5 8 0,0 0-8 0,5-1 8 16,2 1-8-16,-7 0 4 0,0 0-4 0,2 1 4 15,1 3-4-15,-3-4-41 0,0 0 41 0,0 5-41 16,0 2 41-16,0-7-134 0,0 0 134 0,0 8-133 0,4 1 133 16,-4-9-157-16,0 0 157 0,0 8-157 0,0 1 157 15,0 8-709-15</inkml:trace>
  <inkml:trace contextRef="#ctx0" brushRef="#br1" timeOffset="-138046.66">10165 16270 617 0,'0'0'0'16,"4"3"0"-16,4 2 0 0,-8-5 130 0,0 0-130 0,0 0 131 15,-7-2-131-15,7 2 115 0,0 0-115 0,-5-3 116 16,0 0-116-16,5 3 99 0,0 0-99 0,-3-6 99 16,3 1-99-16,0 5 87 0,0 0-87 0,3-7 88 15,2 1-88-15,-5 6 59 0,0 0-59 0,12-9 59 16,9 0-59-16,-21 9 31 0,0 0-31 0,23-8 31 15,7-2-31-15,-30 10 45 0,0 0-45 0,27-7 46 16,5 3-46-16,-32 4 3 0,0 0-3 0,24-1 4 16,-1 1-4-16,-23 0 11 0,0 0-11 0,21 1 11 0,-4 3-11 15,-17-4-9-15,0 0 9 0,16 3-8 0,-7 1 8 16,-9-4-86-16,0 0 86 0,8 3-86 0,-2 2 86 16,-6-5-182-16,0 0 182 0,6 5-181 0,-4-1 181 0,7 4-818 15</inkml:trace>
  <inkml:trace contextRef="#ctx0" brushRef="#br1" timeOffset="-137716.09">10780 16097 942 0,'0'0'0'0,"-15"3"0"16,-12 0 0-16,27-3 98 0,0 0-98 0,-5 14 98 16,10 7-98-16,-5-21 79 0,0 0-79 0,4 22 80 15,1 4-80-15,-5-26 41 0,0 0-41 0,4 29 41 16,-3 2-41-16,-1-31 3 0,0 0-3 0,0 29 3 15,-1-2-3-15,1-27 13 0,0 0-13 0,-6 24 14 16,3-2-14-16,3-22-1 0,0 0 1 0,-4 19-1 16,-1-5 1-16,5-14-163 0,0 0 163 0,-3 12-163 0,3-3 163 15,-6 11-713-15</inkml:trace>
  <inkml:trace contextRef="#ctx0" brushRef="#br1" timeOffset="-137415.39">10937 16160 673 0,'0'0'0'0,"-4"7"0"0,-4 5 0 0,8-12 119 0,0 0-119 15,0 3 120-15,3-4-120 0,-3 1 105 0,0 0-105 16,2 0 105-16,5 0-105 0,-7 0 79 0,0 0-79 15,2 6 79-15,5 6-79 0,-7-12 64 0,0 0-64 16,1 17 65-16,3 4-65 0,-4-21 28 0,0 0-28 16,3 26 28-16,-3 3-28 0,0-29 11 0,0 0-11 15,0 27 11-15,0 1-11 0,0-28 0 0,0 0 0 0,-3 22 0 16,-1-1 0-16,4-21-83 0,0 0 83 0,-1 15-83 16,-3-3 83-16,4-12-176 0,0 0 176 0,-3 5-175 15,1-7 175-15,-7 6-624 0</inkml:trace>
  <inkml:trace contextRef="#ctx0" brushRef="#br1" timeOffset="-137145.56">10933 16172 942 0,'0'0'0'0,"9"3"0"0,7 4 0 15,-16-7 126-15,0 0-126 0,19 11 126 0,9-3-126 0,-28-8 74 16,0 0-74-16,23 14 75 0,1 3-75 0,-24-17 42 15,0 0-42-15,24 15 42 0,2 4-42 0,-26-19 14 16,0 0-14-16,18 17 15 0,-6 0-15 0,-12-17 25 16,0 0-25-16,9 18 26 0,-7-1-26 0,-2-17 7 15,0 0-7-15,-9 19 7 0,-5 1-7 0,14-20 5 16,0 0-5-16,-24 21 5 0,-6 1-5 0,30-22 0 16,0 0 0-16,-26 19 1 0,-6-4-1 0,32-15-59 0,0 0 59 15,-24 12-58-15,-2-3 58 0,26-9-194 0,0 0 194 16,-21 5-193-16,2-3 193 0,-20 4-663 0</inkml:trace>
  <inkml:trace contextRef="#ctx0" brushRef="#br1" timeOffset="-135720.22">11259 14228 1031 0,'0'0'0'0,"5"-2"0"15,8-3 0-15,-13 5 102 0,0 0-102 0,12 0 102 16,7 0-102-16,-19 0 68 0,0 0-68 0,28 3 68 15,7 6-68-15,-35-9 40 0,0 0-40 0,38 5 40 16,13 2-40-16,-51-7-1 0,0 0 1 0,50 5 0 16,9 0 0-16,-59-5 5 0,0 0-5 0,56 2 5 15,0-2-5-15,-56 0 33 0,0 0-33 0,54 3 33 16,-4-3-33-16,-50 0 34 0,0 0-34 0,47 2 35 0,0 5-35 16,-47-7 38-16,0 0-38 0,39 10 39 0,-4 2-39 15,-35-12 25-15,0 0-25 0,29 15 26 0,-4 6-26 16,-25-21 46-16,0 0-46 0,17 27 46 0,-5 9-46 0,-12-36 34 15,0 0-34-15,9 45 34 0,-4 6-34 0,-5-51 24 16,0 0-24-16,4 60 25 0,-1 9-25 0,-3-69 35 16,0 0-35-16,0 91 35 0,-7 18-35 0,7-109 20 15,0 0-20-15,-3 103 20 0,1 0-20 0,2-103 11 16,0 0-11-16,-4 104 11 0,3 1-11 0,1-105 18 16,0 0-18-16,0 104 19 0,5-1-19 0,-5-103 22 15,0 0-22-15,0 105 23 0,0-1-23 0,0-104 8 16,0 0-8-16,0 94 8 0,2-6-8 0,-2-88 10 0,0 0-10 15,0 85 10-15,0-3-10 0,0-82 8 0,0 0-8 16,0 83 9-16,0-3-9 0,0-80 8 0,0 0-8 16,7 69 8-16,-2-9-8 0,-5-60 15 0,0 0-15 15,7 51 15-15,2-6-15 0,-9-45 8 0,0 0-8 16,5 34 8-16,4-8-8 0,-9-26 3 0,0 0-3 0,6 22 4 16,0-5-4-16,-6-17 13 0,0 0-13 0,3 17 13 15,-1-3-13-15,-2-14 14 0,0 0-14 0,0 15 15 16,0-1-15-16,0-14 8 0,0 0-8 0,-9 19 9 15,-1 3-9-15,10-22 16 0,0 0-16 0,-16 24 17 16,2 0-17-16,14-24 14 0,0 0-14 0,-17 22 15 16,1-3-15-16,16-19 34 0,0 0-34 0,-24 17 34 15,1-3-34-15,23-14 35 0,0 0-35 0,-28 9 35 16,0-4-35-16,28-5 43 0,0 0-43 0,-29 0 44 16,-1-7-44-16,30 7 10 0,0 0-10 0,-30-9 11 15,4-4-11-15,26 13 44 0,0 0-44 0,-24-14 44 0,3 0-44 16,21 14 3-16,0 0-3 0,-17-12 3 0,4 0-3 15,13 12-40-15,0 0 40 0,-12-8-39 0,7 1 39 16,5 7-177-16,0 0 177 0,-9-5-177 0,6 1 177 0,3 4-127 16,0 0 127-16,-9-8-1501 0,18 16 1501 0</inkml:trace>
  <inkml:trace contextRef="#ctx0" brushRef="#br1" timeOffset="-128663.28">11442 2681 225 0,'0'0'0'0,"0"0"0"16,0 0 0-16,0 0 111 0,0 0-111 0,0 0 111 16,0 0-111-16,0 0 98 0,0 0-98 0,0 0 98 15,0 0-98-15,0 0 78 0,0 0-78 0,0 0 78 16,0 0-78-16,0 0 48 0,0 0-48 0,0 0 48 0,0 0-48 15,0 0 23-15,0 0-23 0,0 0 24 0,-17 3-24 16,17-3 18-16,0 0-18 0,-21 6 18 0,-9 6-18 16,30-12 4-16,0 0-4 0,-35 15 4 0,-5 6-4 0,40-21 7 15,0 0-7-15,-47 25 8 0,-5 8-8 0,52-33 7 16,0 0-7-16,-57 39 8 0,-1 4-8 0,58-43 3 16,0 0-3-16,-63 63 3 0,-5 13-3 0,68-76 0 15,0 0 0-15,-50 70 1 0,6 0-1 0,44-70-1 16,0 0 1-16,-24 64 0 0,12-6 0 0,12-58-9 15,0 0 9-15,0 39-9 0,12-11 9 0,-12-28-4 16,0 0 4-16,21 24-4 0,12-7 4 0,-33-17-1 16,0 0 1-16,43 12 0 0,8-5 0 0,-51-7 0 0,0 0 0 15,52 0 0-15,6 0 0 0,-58 0 3 0,0 0-3 16,49-7 3-16,-4 2-3 0,-45 5 0 0,0 0 0 16,38-9 0-16,-8 2 0 0,-30 7-154 0,0 0 154 15,21-8-154-15,-4-3 154 0,21-6-422 0</inkml:trace>
  <inkml:trace contextRef="#ctx0" brushRef="#br1" timeOffset="-128378.02">10686 3133 695 0,'0'0'0'0,"11"5"0"0,6 2 0 16,-17-7 105-16,0 0-105 0,24 5 106 0,9 6-106 16,-33-11 125-16,0 0-125 0,39 5 125 0,8 2-125 15,-47-7 71-15,0 0-71 0,54 5 72 0,10 2-72 0,-64-7 47 16,0 0-47-16,60 5 47 0,4 2-47 0,-64-7 43 16,0 0-43-16,56 5 43 0,-6-2-43 0,-50-3 1 15,0 0-1-15,42 4 2 0,-12-1-2 0,-30-3-63 16,0 0 63-16,26 2-63 0,-9 5 63 0,-17-7-149 15,0 0 149-15,21 7-148 0,0 5 148 0,21 5-698 16</inkml:trace>
  <inkml:trace contextRef="#ctx0" brushRef="#br1" timeOffset="-127837.95">11561 3457 1043 0,'0'0'0'16,"-9"-12"0"-16,-3-3 0 0,12 15 80 0,0 0-80 0,-9 8 81 16,9 18-81-16,0-26 47 0,0 0-47 0,-3 21 48 15,-1 6-48-15,4-27 33 0,0 0-33 0,-2 31 33 16,-5 1-33-16,7-32-2 0,0 0 2 0,-5 35-2 16,2-6 2-16,3-29-2 0,0 0 2 0,-6 34-2 15,-2 2 2-15,8-36 3 0,0 0-3 0,-9 27 4 16,2-6-4-16,7-21 14 0,0 0-14 0,-5 14 15 15,-4-9-15-15,9-5 16 0,0 0-16 0,-7-7 17 0,2-10-17 16,5 17 25-16,0 0-25 0,0-24 26 0,0-7-26 16,0 31 20-16,0 0-20 0,5-31 20 0,7-1-20 0,-12 32 40 15,0 0-40-15,16-36 41 0,7-7-41 0,-23 43 13 16,0 0-13-16,29-40 13 0,4 3-13 0,-33 37 22 16,0 0-22-16,33-29 22 0,8 5-22 0,-41 24 8 15,0 0-8-15,34-12 8 0,-1 5-8 0,-33 7 4 16,0 0-4-16,27-4 4 0,-6 11-4 0,-21-7 3 15,0 0-3-15,15 12 3 0,-6 5-3 0,-9-17 1 16,0 0-1-16,2 26 2 0,-8 1-2 0,6-27 15 16,0 0-15-16,-5 24 15 0,-4-3-15 0,9-21 3 0,0 0-3 15,-17 24 4-15,-4 2-4 0,21-26 3 0,0 0-3 16,-19 24 3-16,5-4-3 0,14-20 2 0,0 0-2 16,-12 24 2-16,7 4-2 0,5-28 0 0,0 0 0 15,5 27 0-15,11 0 0 0,-16-27-2 0,0 0 2 16,22 21-1-16,8-2 1 0,-30-19-2 0,0 0 2 15,33 12-1-15,2-5 1 0,-35-7-17 0,0 0 17 16,36 5-17-16,-1-5 17 0,-35 0-95 0,0 0 95 0,30-2-94 16,-4-5 94-16,-26 7-138 0,0 0 138 0,21-12-138 15,-9-10 138-15,18-11-838 0</inkml:trace>
  <inkml:trace contextRef="#ctx0" brushRef="#br1" timeOffset="-127552.4">11874 3024 707 0,'0'0'0'0,"5"3"0"0,4-1 0 0,-9-2 145 16,0 0-145-16,12-2 146 0,6-1-146 0,-18 3 162 15,0 0-162-15,22-4 163 0,8-1-163 0,-30 5 128 16,0 0-128-16,37 0 128 0,4-3-128 0,-41 3 58 15,0 0-58-15,39 0 58 0,-8 0-58 0,-31 0 44 16,0 0-44-16,30-4 45 0,-4 1-45 0,-26 3 11 16,0 0-11-16,19-2 11 0,-7 0-11 0,-12 2-30 15,0 0 30-15,9 0-30 0,-4 0 30 0,-5 0-98 0,0 0 98 16,0 0-97-16,0 0 97 0,0 0-149 0,0 0 149 16,-14 14-148-16,-10 7 148 0,-14 15-844 0</inkml:trace>
  <inkml:trace contextRef="#ctx0" brushRef="#br1" timeOffset="-127463.24">12038 3217 875 0,'0'0'0'16,"19"4"0"-16,11 3 0 0,-30-7-15 0,0 0 15 0,38 0-14 16,11-4 14-16,-49 4-35 0,0 0 35 0,89-3-536 15,-178 6 536-15</inkml:trace>
  <inkml:trace contextRef="#ctx0" brushRef="#br1" timeOffset="-126306.13">12348 15207 1199 0,'0'0'0'0,"0"0"0"0,33 9 0 0,-33-9 70 16,0 0-70-16,16-7 70 0,1-8-70 0,-17 15 86 0,0 0-86 16,21-16 86-16,9-1-86 0,-30 17 53 0,0 0-53 15,31-15 53-15,6-2-53 0,-37 17-1 0,0 0 1 16,38-12 0-16,0 1 0 0,-38 11 0 0,0 0 0 15,39-8 0-15,-1 4 0 0,-38 4 1 0,0 0-1 16,33-5 1-16,-5 2-1 0,-28 3 0 0,0 0 0 16,21 0 0-16,-5 0 0 0,-16 0-17 0,0 0 17 0,12 2-16 15,-3-1 16-15,-9-1-96 0,0 0 96 0,5 2-95 16,-2 1 95-16,-3-3-179 0,0 0 179 0,-5 12-178 16,-4 2 178-16,-3 12-674 0</inkml:trace>
  <inkml:trace contextRef="#ctx0" brushRef="#br1" timeOffset="-126081.21">12266 15392 886 0,'0'0'0'0,"12"-6"0"0,9-5 0 16,-21 11 131-16,0 0-131 0,11-7 131 0,-1 2-131 16,-10 5 101-16,0 0-101 0,14-3 101 0,7 3-101 0,-21 0 87 15,0 0-87-15,33-2 87 0,14 2-87 0,-47 0 45 16,0 0-45-16,47 0 46 0,9 0-46 0,-56 0 13 15,0 0-13-15,54 0 13 0,-3 5-13 0,-51-5 22 16,0 0-22-16,47 7 23 0,-6 2-23 0,-41-9-46 16,0 0 46-16,37 10-46 0,-7 0 46 0,-30-10-128 15,0 0 128-15,24 7-127 0,-8-2 127 0,24 9-913 16</inkml:trace>
  <inkml:trace contextRef="#ctx0" brushRef="#br1" timeOffset="-125585.48">13806 14741 1278 0,'0'0'0'0,"-12"2"0"15,-2 2 0-15,14-4 156 0,0 0-156 0,-10 3 157 0,8-1-157 16,2-2 125-16,0 0-125 0,-7 3 125 0,5-1-125 16,2-2 54-16,0 0-54 0,-17 10 54 0,-8 4-54 15,25-14 10-15,0 0-10 0,-29 22 10 0,-10 0-10 16,39-22 35-16,0 0-35 0,-45 30 35 0,-7 4-35 0,52-34 0 15,0 0 0-15,-56 43 0 0,-3 5 0 0,59-48 3 16,0 0-3-16,-72 72 3 0,-4 15-3 0,76-87-2 16,0 0 2-16,-56 80-2 0,11 3 2 0,45-83-13 15,0 0 13-15,-23 75-13 0,14-3 13 0,9-72-17 16,0 0 17-16,2 63-17 0,16-4 17 0,-18-59-16 16,0 0 16-16,27 53-15 0,15-7 15 0,-42-46-10 0,0 0 10 15,47 34-9-15,13-11 9 0,-60-23-26 0,0 0 26 16,47 8-25-16,-4-15 25 0,-43 7-6 0,0 0 6 15,45-12-6-15,2-7 6 0,-47 19-40 0,0 0 40 16,39-18-40-16,-6-3 40 0,-33 21-142 0,0 0 142 16,26-17-142-16,-5 0 142 0,-21 17-146 0,0 0 146 15,9-12-145-15,-6 1 145 0,11-11-814 0</inkml:trace>
  <inkml:trace contextRef="#ctx0" brushRef="#br1" timeOffset="-125316.2">12991 15422 1300 0,'0'0'0'0,"17"-7"0"0,9-4 0 15,-26 11 164-15,0 0-164 0,35-12 165 0,11-3-165 16,-46 15 94-16,0 0-94 0,61-17 95 0,14-4-95 0,-75 21 59 15,0 0-59-15,97-24 60 0,18-1-60 0,-115 25 0 16,0 0 0-16,110-21 0 0,0 4 0 0,-110 17-9 16,0 0 9-16,94-12-9 0,-6 9 9 0,-88 3-135 15,0 0 135-15,60 0-135 0,-18 5 135 0,-42-5-186 16,0 0 186-16,27 7-186 0,-11 1 186 0,26 8-852 16</inkml:trace>
  <inkml:trace contextRef="#ctx0" brushRef="#br1" timeOffset="-124626.39">14146 15509 1222 0,'0'0'0'0,"0"-12"0"15,-5-7 0-15,5 19 139 0,0 0-139 0,5 4 139 0,0 11-139 16,-5-15 79-16,0 0-79 0,7 19 80 0,2 7-80 16,-9-26 30-16,0 0-30 0,9 30 30 0,-1 8-30 15,-8-38 3-15,0 0-3 0,6 36 4 0,0 5-4 16,-6-41 5-16,0 0-5 0,2 38 5 0,0-4-5 0,-2-34-27 15,0 0 27-15,0 29-27 0,-4-5 27 16,4-24-133-16,0 0 133 0,-5 19-132 0,2-4 132 0,3-15-105 16,0 0 105-16,-9 11-104 0,-3-4 104 0,12-7-47 15,0 0 47-15,-18-7-47 0,-2-12 47 0,20 19 1 16,0 0-1-16,-18-26 2 0,2-10-2 0,16 36 54 16,0 0-54-16,-12-39 55 0,4-7-55 0,8 46 75 15,0 0-75-15,-2-42 76 0,7-2-76 0,-5 44 73 16,0 0-73-16,9-40 73 0,3 1-73 0,-12 39 56 0,0 0-56 15,17-32 57-15,9 4-57 0,-26 28 47 0,0 0-47 16,30-22 47-16,5 5-47 0,-35 17 42 0,0 0-42 16,33-9 43-16,0 6-43 0,-33 3 40 0,0 0-40 15,26 1 40-15,-5 8-40 0,-21-9 26 0,0 0-26 16,14 9 26-16,-3 4-26 0,-11-13 18 0,0 0-18 16,0 19 18-16,-11 5-18 0,11-24 5 0,0 0-5 0,-16 22 5 15,-6 1-5-15,22-23 22 0,0 0-22 0,-28 19 23 16,-3-2-23-16,31-17 13 0,0 0-13 0,-28 12 13 15,0-6-13-15,28-6 26 0,0 0-26 0,-23 6 26 16,2-6-26-16,21 0 7 0,0 0-7 0,-17 1 7 16,5-1-7-16,12 0 10 0,0 0-10 0,0 5 10 15,8 4-10-15,-8-9 3 0,0 0-3 0,21 12 4 16,14 2-4-16,-35-14 6 0,0 0-6 0,45 19 7 16,6 5-7-16,-51-24 3 0,0 0-3 0,52 27 3 0,4 6-3 15,-56-33-1-15,0 0 1 0,54 30 0 0,-2-1 0 16,-52-29-101-16,0 0 101 0,45 21-100 0,-6-7 100 15,-39-14-95-15,0 0 95 0,80 34-1301 0,-160-68 1301 0</inkml:trace>
  <inkml:trace contextRef="#ctx0" brushRef="#br1" timeOffset="-121712.27">15806 15199 1065 0,'0'0'0'16,"0"0"-2"-16,0 0 2 0,0 0-1 0,0 0 1 15,0 0 58-15,0 0-58 0,0 0 59 0,9-40-59 16,-9 40 39-16,0 0-39 0,7-29 40 0,2-7-40 0,-9 36 13 16,0 0-13-16,12-37 13 0,-2-1-13 0,-10 38 22 15,0 0-22-15,16-36 23 0,5 2-23 0,-21 34 3 16,0 0-3-16,22-28 4 0,8 1-4 0,-30 27 3 15,0 0-3-15,31-15 4 0,6 8-4 0,-37 7 0 16,0 0 0-16,37 3 0 0,-4 9 0 0,-33-12 1 16,0 0-1-16,35 19 2 0,-2 8-2 0,-33-27 0 15,0 0 0-15,29 29 0 0,-1 6 0 0,-28-35 0 0,0 0 0 16,25 31 0-16,-8-4 0 0,-17-27 3 0,0 0-3 16,17 22 4-16,1-5-4 0,-18-17 30 0,0 0-30 15,17 7 30-15,2-7-30 0,-19 0 11 0,0 0-11 0,18-3 11 16,-4-6-11-16,-14 9 12 0,0 0-12 0,15-8 13 15,-1-3-13-15,-14 11 4 0,0 0-4 0,13-8 4 16,-1-1-4-16,-12 9-64 0,0 0 64 0,7-7-63 16,0 1 63-16,-7 6-116 0,0 0 116 0,15-12-814 15,-30 24 814-15</inkml:trace>
  <inkml:trace contextRef="#ctx0" brushRef="#br1" timeOffset="-121425.95">15907 15435 662 0,'0'0'0'0,"0"0"0"0,25-10 0 0,-25 10 101 15,0 0-101-15,26-10 102 0,3-4-102 0,-29 14 83 16,0 0-83-16,39-17 84 0,1-4-84 0,-40 21 61 15,0 0-61-15,42-20 62 0,3-1-62 0,-45 21 12 16,0 0-12-16,40-17 12 0,-2 0-12 0,-38 17 13 16,0 0-13-16,32-14 13 0,-5 2-13 0,-27 12 9 15,0 0-9-15,21-8 9 0,-5 1-9 0,-16 7-57 16,0 0 57-16,12-4-56 0,-3 4 56 0,-9 0-131 0,0 0 131 16,5 2-131-16,-1 0 131 0,4 3-544 0</inkml:trace>
  <inkml:trace contextRef="#ctx0" brushRef="#br1" timeOffset="-121246.45">15874 15756 964 0,'0'0'0'0,"16"-4"0"16,5 3 0-16,-21 1 134 0,0 0-134 0,31-12 134 15,9-6-134-15,-40 18 122 0,0 0-122 0,49-24 122 16,10-8-122-16,-59 32-103 0,0 0 103 0,59-36-103 15,4-5 103-15,-63 41-90 0,0 0 90 0,124-77-777 16,-248 154 777-16</inkml:trace>
  <inkml:trace contextRef="#ctx0" brushRef="#br1" timeOffset="-118755.27">1890 13952 393 0,'0'0'0'0,"0"0"0"16,-12-28 0-16,12 28 39 0,0 0-39 0,-9-19 39 15,1-1-39-15,8 20 46 0,0 0-46 0,-9-19 46 16,4 4-46-16,5 15 24 0,0 0-24 0,-9-16 25 16,5 6-25-16,4 10 0 0,0 0 0 0,-3-9 1 15,3 1-1-15,0 8 1 0,0 0-1 0,0 0 1 16,7 3-1-16,-7-3-5 0,0 0 5 0,2 23-4 16,1 11 4-16,-3-34-17 0,0 0 17 0,-5 51-16 0,-2 16 16 15,7-67-4-15,0 0 4 0,-14 111-3 0,-10 33 3 16,24-144-4-16,0 0 4 0,-23 165-3 0,2 20 3 15,21-185 21-15,0 0-21 0,-12 188 21 0,7 13-21 0,5-201 62 16,0 0-62-16,8 209 63 0,10 10-63 0,-18-219 54 16,0 0-54-16,35 207 55 0,12-3-55 0,-47-204 40 15,0 0-40-15,59 166 41 0,9-25-41 0,-68-141 53 16,0 0-53-16,68 106 54 0,3-38-54 0,-71-68 48 16,0 0-48-16,68 54 48 0,0-25-48 0,-68-29 30 15,0 0-30-15,68 17 30 0,0-15-30 0,-68-2 46 16,0 0-46-16,63-6 46 0,-4-7-46 0,-59 13-168 0,0 0 168 15,43-16-167-15,-13-4 167 0,47-16-601 0</inkml:trace>
  <inkml:trace contextRef="#ctx0" brushRef="#br1" timeOffset="-118184.27">5540 14173 1065 0,'0'0'0'0,"30"48"0"16,20 27 0-16,-50-75-74 0,0 0 74 0,52 113-73 15,11 36 73-15,-63-149-2 0,0 0 2 0,54 153-1 16,-7 11 1-16,-47-164 5 0,0 0-5 0,30 149 5 15,-16-7-5-15,-14-142 76 0,0 0-76 0,7 129 77 16,-11-11-77-16,4-118 90 0,0 0-90 0,-21 115 91 16,-14-6-91-16,35-109 62 0,0 0-62 0,-47 105 62 15,-12-4-62-15,59-101-77 0,0 0 77 0,-66 98-77 16,-7-2 77-16,73-96-107 0,0 0 107 0,-94 65-106 16,-13-21 106-16,-95 66-676 0</inkml:trace>
  <inkml:trace contextRef="#ctx0" brushRef="#br1" timeOffset="-109822.08">15846 15036 572 0,'0'0'0'0,"0"0"0"0,26 9 0 0,-26-9 36 16,0 0-36-16,0 0 36 0,-8 0-36 0,8 0 21 16,0 0-21-16,-7 0 21 0,1-2-21 0,6 2-1 15,0 0 1-15,-6-3 0 0,4-3 0 0,2 6-3 0,0 0 3 16,3-6-3-16,4-10 3 0,-7 16 0 0,0 0 0 16,11-12 0-16,6 0 0 0,-17 12 0 0,0 0 0 15,18-17 0-15,-1 2 0 0,-17 15 0 0,0 0 0 16,21-14 1-16,0 2-1 0,-21 12 0 0,0 0 0 0,17-5 1 15,-1 3-1-15,-16 2 0 0,0 0 0 0,10 9 1 16,-3 8-1-16,-7-17-1 0,0 0 1 0,2 27 0 16,-4 11 0-16,2-38-1 0,0 0 1 0,-10 48 0 15,-6 10 0-15,16-58 0 0,0 0 0 0,-16 65 0 16,-1 7 0-16,17-72 36 0,0 0-36 0,-21 81 36 16,0 6-36-16,21-87 75 0,0 0-75 0,-14 55 76 15,7-21-76-15,7-34 75 0,0 0-75 0,4 21 76 16,8-18-76-16,-12-3 63 0,0 0-63 0,21-15 63 15,9-21-63-15,-30 36 60 0,0 0-60 0,38-47 61 16,11-14-61-16,-49 61 46 0,0 0-46 0,59-77 46 0,12-12-46 16,-71 89 30-16,0 0-30 0,54-74 30 0,-5 9-30 15,-49 65 34-15,0 0-34 0,37-43 34 0,-15 16-34 16,-22 27 7-16,0 0-7 0,16-14 7 0,-16 12-7 0,0 2 11 16,0 0-11-16,-4 21 11 0,-8 18-11 0,12-39 25 15,0 0-25-15,-14 46 26 0,-7 11-26 0,21-57 1 16,0 0-1-16,-17 53 2 0,0 0-2 0,17-53 6 15,0 0-6-15,-13 41 7 0,5-8-7 0,8-33 8 16,0 0-8-16,-4 20 8 0,8-9-8 0,-4-11 0 16,0 0 0-16,10-7 0 0,9-15 0 0,-19 22 0 15,0 0 0-15,26-35 0 0,4-11 0 0,-30 46 0 16,0 0 0-16,31-45 0 0,8-3 0 0,-39 48-1 0,0 0 1 16,36-37 0-16,-3 4 0 0,-33 33 0 0,0 0 0 15,28-19 0-15,-5 11 0 0,-23 8 6 0,0 0-6 16,14 14 7-16,-12 16-7 0,-2-30 0 0,0 0 0 0,-6 45 0 15,-6 17 0-15,12-62 1 0,0 0-1 0,-19 73 1 16,-5 18-1-16,24-91 0 0,0 0 0 0,-18 74 1 16,1-7-1-16,17-67 0 0,0 0 0 0,-11 39 0 15,11-19 0-15,0-20-137 0,0 0 137 0,11 0-137 16,3-22 137-16,10 0-942 0</inkml:trace>
  <inkml:trace contextRef="#ctx0" brushRef="#br1" timeOffset="-108845.66">17243 13904 897 0,'0'0'0'0,"9"5"0"16,3 3 0-16,-12-8 87 0,0 0-87 0,6 4 88 15,-3-2-88-15,-3-2 47 0,0 0-47 0,0 15 48 0,-5 11-48 16,5-26 13-16,0 0-13 0,0 48 14 0,0 17-14 16,0-65 3-16,0 0-3 0,0 111 4 0,0 35-4 0,0-146 0 15,0 0 0-15,-5 152 0 0,-2 16 0 0,7-168-1 16,0 0 1-16,-4 151-1 0,-3-7 1 0,7-144 0 15,0 0 0-15,-7 121 0 0,0-16 0 0,7-105-46 16,0 0 46-16,-5 74-45 0,3-26 45 0,2-48-121 16,0 0 121-16,0 22-121 0,4-31 121 0,-1 23-560 15</inkml:trace>
  <inkml:trace contextRef="#ctx0" brushRef="#br1" timeOffset="-108320.35">18229 14214 662 0,'0'0'0'0,"-1"-5"0"0,-3-4 0 0,4 9 90 16,0 0-90-16,0-7 91 0,-3-1-91 0,3 8 86 15,0 0-86-15,-4-7 87 0,3 0-87 0,1 7 55 16,0 0-55-16,-9-3 56 0,-5 1-56 0,14 2 10 16,0 0-10-16,-25 10 10 0,-8 9-10 0,33-19 49 15,0 0-49-15,-40 29 49 0,-8 11-49 0,48-40 32 16,0 0-32-16,-49 49 32 0,-3 13-32 0,52-62 22 16,0 0-22-16,-53 84 23 0,-3 20-23 0,56-104 18 15,0 0-18-15,-41 100 19 0,9 1-19 0,32-101 1 0,0 0-1 16,-10 85 2-16,15-11-2 0,-5-74 0 0,0 0 0 15,19 58 0-15,16-15 0 0,-35-43 1 0,0 0-1 16,51 21 1-16,13-20-1 0,-64-1-5 0,0 0 5 16,63-3-4-16,5-11 4 0,-68 14-123 0,0 0 123 15,59-19-122-15,0-3 122 0,-59 22-105 0,0 0 105 0,119-44-661 16,-238 88 661-16</inkml:trace>
  <inkml:trace contextRef="#ctx0" brushRef="#br1" timeOffset="-108005.46">17745 14776 1244 0,'0'0'0'0,"0"0"10"16,0 0-10-16,0 0 11 0,0 0-11 0,0 0 85 16,0 0-85-16,18-12 85 0,13-14-85 0,-31 26 64 15,0 0-64-15,43-24 64 0,13-5-64 0,-56 29 5 16,0 0-5-16,54-22 5 0,5 1-5 0,-59 21 15 16,0 0-15-16,53-12 15 0,-3 0-15 0,-50 12 0 15,0 0 0-15,44-3 0 0,-4 6 0 0,-40-3-129 0,0 0 129 16,35 7-128-16,-6 8 128 0,-29-15-158 0,0 0 158 15,23 14-157-15,-7 2 157 0,22 13-674 0</inkml:trace>
  <inkml:trace contextRef="#ctx0" brushRef="#br1" timeOffset="-107270.27">18555 14879 707 0,'0'0'0'0,"0"0"0"0,2-7 0 0,-2 7 72 16,0 0-72-16,0 0 73 0,5-4-73 0,-5 4 57 16,0 0-57-16,5 0 58 0,-3 2-58 0,-2-2 20 15,0 0-20-15,4 12 20 0,1 3-20 0,-5-15 5 16,0 0-5-16,7 28 5 0,-2 8-5 0,-5-36 22 16,0 0-22-16,4 37 23 0,-1 10-23 0,-3-47 20 15,0 0-20-15,2 43 20 0,-2-1-20 0,0-42 34 16,0 0-34-16,0 36 35 0,-2-7-35 0,2-29 12 0,0 0-12 15,0 23 12-15,-3-6-12 0,3-17 12 0,0 0-12 16,-4 10 13-16,1-3-13 0,3-7 25 0,0 0-25 16,-2-12 26-16,-5-10-26 0,7 22 12 0,0 0-12 15,-2-28 12-15,-3-8-12 0,5 36 35 0,0 0-35 16,-2-39 35-16,0-6-35 0,2 45 41 0,0 0-41 16,2-46 41-16,5-5-41 0,-7 51 24 0,0 0-24 15,9-47 25-15,0 3-25 0,-9 44 29 0,0 0-29 0,15-39 29 16,6 6-29-16,-21 33 22 0,0 0-22 0,23-21 22 15,6 9-22-15,-29 12 9 0,0 0-9 0,21-1 10 16,2 9-10-16,-23-8 10 0,0 0-10 0,17 19 11 16,-3 5-11-16,-14-24 33 0,0 0-33 0,9 22 34 15,-4 2-34-15,-5-24 4 0,0 0-4 0,0 23 4 16,-5-1-4-16,5-22 10 0,0 0-10 0,-7 17 10 16,-2-2-10-16,9-15 34 0,0 0-34 0,-12 12 34 0,-4-1-34 15,16-11 25-15,0 0-25 0,-17 5 26 0,-2-3-26 16,19-2 4-16,0 0-4 0,-16-2 4 0,4-2-4 15,12 4 0-15,0 0 0 0,-9-1 0 0,6-3 0 0,3 4-9 16,0 0 9-16,7 2-8 0,7 1 8 0,-14-3-2 16,0 0 2-16,24 7-1 0,9 4 1 0,-33-11-12 15,0 0 12-15,39 10-12 0,1 2 12 0,-40-12-8 16,0 0 8-16,38 14-8 0,2-2 8 0,-40-12-15 16,0 0 15-16,35 10-14 0,-9 0 14 0,-26-10-129 15,0 0 129-15,24 7-128 0,-6-2 128 0,-18-5-139 16,0 0 139-16,17-5-139 0,-1-12 139 0,19-5-833 15</inkml:trace>
  <inkml:trace contextRef="#ctx0" brushRef="#br1" timeOffset="-106984.45">19114 14132 1099 0,'0'0'0'0,"6"-7"0"16,2-4 0-16,-8 11 103 0,0 0-103 0,6-8 104 16,1 3-104-16,-7 5 82 0,0 0-82 0,3 10 83 15,2 9-83-15,-5-19 49 0,0 0-49 0,2 38 50 16,3 15-50-16,-5-53 6 0,0 0-6 0,5 67 7 16,-5 11-7-16,0-78 5 0,0 0-5 0,0 103 5 15,-5 22-5-15,5-125 33 0,0 0-33 0,-7 113 33 0,-1 0-33 16,8-113 1-16,0 0-1 0,-7 96 1 0,0-12-1 15,7-84-1-15,0 0 1 0,-2 67 0 0,2-17 0 0,0-50-194 16,0 0 194-16,3 44-194 0,4-10 194 0,4 45-846 16</inkml:trace>
  <inkml:trace contextRef="#ctx0" brushRef="#br1" timeOffset="-106548.22">19715 14524 1121 0,'0'0'0'0,"0"0"0"16,4-9 0-16,-4 9 128 0,0 0-128 0,7-3 129 16,2-6-129-16,-9 9 117 0,0 0-117 0,14-8 117 0,10-1-117 15,-24 9 37-15,0 0-37 0,23-10 37 0,4-2-37 16,-27 12 3-16,0 0-3 0,30-9 3 0,1 1-3 15,-31 8 3-15,0 0-3 0,30-5 3 0,1 1-3 0,-31 4 0 16,0 0 0-16,28-1 0 0,0-1 0 0,-28 2 3 16,0 0-3-16,21 3 4 0,-3 4-4 0,-18-7-19 15,0 0 19-15,13 5-18 0,0 2 18 0,-13-7-113 16,0 0 113-16,8 7-112 0,-8 2 112 0,0-9-138 16,0 0 138-16,-5 8-137 0,-5 6 137 0,-4 10-782 15</inkml:trace>
  <inkml:trace contextRef="#ctx0" brushRef="#br1" timeOffset="-106369.14">19602 14822 1356 0,'0'0'0'16,"18"-5"0"-16,13-4 0 0,-31 9 215 0,0 0-215 0,35-8 216 15,5-4-216-15,-40 12 124 0,0 0-124 0,40-11 125 16,5 1-125-16,-45 10-35 0,0 0 35 0,40-3-34 15,0 3 34-15,-40 0-147 0,0 0 147 0,34 0-147 16,-8 0 147-16,33 0-1158 0</inkml:trace>
  <inkml:trace contextRef="#ctx0" brushRef="#br1" timeOffset="-97031.18">19813 14159 796 0,'0'0'0'0,"0"0"0"0,0 0 0 0,0 0 105 16,0 0-105-16,0 0 105 0,0 0-105 0,0 0 74 16,0 0-74-16,0 0 74 0,0 0-74 0,0 0 72 0,0 0-72 15,0 0 73-15,0 0-73 0,0 0 46 0,0 0-46 16,0 0 46-16,-33 12-46 0,33-12 48 0,0 0-48 15,-16 10 48-15,-5-3-48 0,21-7 59 0,0 0-59 16,-14 7 60-16,4-2-60 0,10-5 44 0,0 0-44 16,-9 4 45-16,4-1-45 0,5-3 43 0,0 0-43 0,-5-2 43 15,5-3-43-15,0 5 18 0,0 0-18 16,7-10 19-16,5-6-19 0,-12 16 20 0,0 0-20 0,17-18 20 16,6-5-20-16,-23 23 34 0,0 0-34 0,26-17 34 15,4 0-34-15,-30 17 0 0,0 0 0 0,28-10 0 16,1 3 0-16,-29 7 7 0,0 0-7 0,28 0 8 15,-2 5-8-15,-26-5 3 0,0 0-3 0,25 5 4 16,-4 7-4-16,-21-12 6 0,0 0-6 0,20 10 7 16,1 2-7-16,-21-12 22 0,0 0-22 0,20 9 23 15,-3-2-23-15,-17-7 30 0,0 0-30 0,17 0 30 16,-1-4-30-16,-16 4 36 0,0 0-36 0,16-8 37 0,-2-4-37 16,-14 12 3-16,0 0-3 0,14-16 4 0,1 1-4 15,-15 15-217-15,0 0 217 0,12-17-217 0,2 0 217 16,14-16-1170-16</inkml:trace>
  <inkml:trace contextRef="#ctx0" brushRef="#br1" timeOffset="-96160.4">21400 14154 830 0,'0'0'0'16,"9"-4"0"-16,6 3 0 0,-15 1 97 0,0 0-97 0,13-2 97 16,1-1-97-16,-14 3 107 0,0 0-107 0,15-7 108 15,3-4-108-15,-18 11 113 0,0 0-113 0,19-15 113 16,4-6-113-16,-23 21 63 0,0 0-63 0,22-25 63 15,3-8-63-15,-25 33 62 0,0 0-62 0,20-36 62 16,0-3-62-16,-20 39 58 0,0 0-58 0,19-41 58 16,-7-4-58-16,-12 45 39 0,0 0-39 0,12-44 40 15,-3 1-40-15,-9 43 18 0,0 0-18 0,7-40 19 16,-2 3-19-16,-5 37 20 0,0 0-20 0,5-26 20 16,-3 11-20-16,-2 15 1 0,0 0-1 0,4-12 1 0,-1 8-1 15,-3 4 4-15,0 0-4 0,5 16 4 0,4 11-4 16,-9-27 6-16,0 0-6 0,9 43 6 0,-1 13-6 0,-8-56 0 15,0 0 0-15,9 67 0 0,2 10 0 0,-11-77 0 16,0 0 0-16,8 101 0 0,-4 19 0 0,-4-120-1 16,0 0 1-16,2 103 0 0,-4-5 0 0,2-98 0 15,0 0 0-15,-2 77 0 0,0-14 0 0,2-63 2 16,0 0-2-16,-5 50 2 0,0-16-2 0,5-34-54 16,0 0 54-16,-4 24-53 0,1-12 53 0,3-12-130 15,0 0 130-15,-18 12-129 0,-6-7 129 0,-21 14-1143 0</inkml:trace>
  <inkml:trace contextRef="#ctx0" brushRef="#br1" timeOffset="-95694.77">20562 15057 1009 0,'0'0'0'0,"14"-7"0"0,10-3 0 16,-24 10 183-16,0 0-183 0,9-6 184 0,-5 5-184 0,-4 1 95 15,0 0-95-15,3-2 96 0,2 0-96 0,-5 2 59 16,0 0-59-16,23-1 59 0,14-8-59 0,-37 9 49 16,0 0-49-16,47-7 49 0,12-3-49 0,-59 10 8 15,0 0-8-15,77-12 9 0,13-2-9 0,-90 14 14 16,0 0-14-16,129-15 15 0,31-8-15 0,-160 23 45 16,0 0-45-16,155-22 45 0,4-3-45 0,-159 25 2 15,0 0-2-15,153-24 2 0,-3 0-2 0,-150 24 16 16,0 0-16-16,127-26 17 0,-14 4-17 0,-113 22 15 15,0 0-15-15,100-19 16 0,-15 3-16 0,-85 16 15 0,0 0-15 16,78-8 15-16,-8 3-15 0,-70 5 16 0,0 0-16 16,52 1 17-16,-13 4-17 0,-39-5-33 0,0 0 33 15,26 11-33-15,-12-3 33 0,-14-8-192 0,0 0 192 16,7 11-192-16,-11-3 192 0,8 11-1092 0</inkml:trace>
  <inkml:trace contextRef="#ctx0" brushRef="#br1" timeOffset="-94253.04">21052 15255 830 0,'0'0'0'0,"0"4"0"16,0 1 0-16,0-5 97 0,0 0-97 0,0 3 97 16,0 1-97-16,0-4 85 0,0 0-85 0,0 12 86 15,1 3-86-15,-1-15 57 0,0 0-57 0,2 33 58 16,2 10-58-16,-4-43 38 0,0 0-38 0,0 51 38 0,3 7-38 15,-3-58 39-15,0 0-39 0,2 69 39 0,-2 10-39 16,0-79 51-16,0 0-51 0,-4 96 51 0,-3 15-51 16,7-111 53-16,0 0-53 0,-10 96 54 0,-2-4-54 0,12-92 38 15,0 0-38-15,-11 79 39 0,-1-9-39 0,12-70 35 16,0 0-35-16,-7 50 36 0,2-16-36 0,5-34 33 16,0 0-33-16,-4 23 33 0,3-13-33 0,1-10 0 15,0 0 0-15,0 8 0 0,0-2 0 0,0-6-128 16,0 0 128-16,8-4-127 0,3-6 127 0,-11 10-174 15,0 0 174-15,19-14-959 0,-38 28 959 0</inkml:trace>
  <inkml:trace contextRef="#ctx0" brushRef="#br1" timeOffset="-93576.96">21576 16398 785 0,'0'0'0'0,"0"0"0"16,0 0 0-16,0 0 115 0,0 0-115 0,0 0 115 15,0 0-115-15,0 0 70 0,0 0-70 0,0 0 70 16,12-24-70-16,-12 24 83 0,0 0-83 0,5-19 84 16,1-6-84-16,-6 25 71 0,0 0-71 0,0-33 71 15,-2-5-71-15,2 38 70 0,0 0-70 0,-4-43 71 16,-2-6-71-16,6 49 73 0,0 0-73 0,-9-55 73 15,0-7-73-15,9 62 44 0,0 0-44 0,-10-65 44 0,-1-7-44 16,11 72 32-16,0 0-32 0,-10-87 33 0,1-12-33 16,9 99 8-16,0 0-8 0,0-84 8 0,5 5-8 0,-5 79 18 15,0 0-18-15,16-65 19 0,7 10-19 0,-23 55 8 16,0 0-8-16,24-41 8 0,4 12-8 0,-28 29 3 16,0 0-3-16,28-24 4 0,-2 5-4 0,-26 19 3 15,0 0-3-15,28-12 3 0,1 5-3 0,-29 7 5 16,0 0-5-16,28 2 5 0,2 6-5 0,-30-8 2 15,0 0-2-15,21 12 2 0,-4 4-2 0,-17-16 5 16,0 0-5-16,12 18 5 0,-5 5-5 0,-7-23 22 16,0 0-22-16,-1 29 22 0,-6 3-22 0,7-32 6 0,0 0-6 15,-16 35 7-15,-5-1-7 0,21-34 16 0,0 0-16 16,-26 33 17-16,-4-3-17 0,30-30 15 0,0 0-15 16,-29 26 15-16,-1-9-15 0,30-17 4 0,0 0-4 15,-33 12 4-15,3-7-4 0,30-5 7 0,0 0-7 16,-21-1 8-16,7-10-8 0,14 11-2 0,0 0 2 15,-3-10-1-15,15-2 1 0,-12 12-11 0,0 0 11 0,21-14-11 16,10 2 11-16,-31 12-27 0,0 0 27 0,37-7-27 16,3 4 27-16,-40 3-3 0,0 0 3 0,40 0-2 15,2 5 2-15,-42-5-1 0,0 0 1 0,37 10 0 16,-4 8 0-16,-33-18-3 0,0 0 3 0,22 18-2 16,-6 3 2-16,-16-21 0 0,0 0 0 0,3 31 0 15,-11 8 0-15,8-39 3 0,0 0-3 0,-16 40 4 16,-8 1-4-16,24-41 22 0,0 0-22 0,-28 41 22 15,-2 0-22-15,30-41 8 0,0 0-8 0,-36 36 8 0,-3-5-8 16,39-31-8-16,0 0 8 0,-29 24-7 0,3-7 7 16,26-17-124-16,0 0 124 0,-18 0-124 0,9-12 124 0,9 12-179 15,0 0 179-15,-29-12-1131 0,58 24 1131 0</inkml:trace>
  <inkml:trace contextRef="#ctx0" brushRef="#br1" timeOffset="-93052.02">22208 15365 841 0,'0'0'0'16,"0"0"0"-16,0 0 0 0,0 0 109 0,0 0-109 15,0 0 110-15,0 0-110 0,0 0 88 0,0 0-88 16,0 0 89-16,0 0-89 0,0 0 82 0,0 0-82 15,0 0 82-15,2 26-82 0,-2-26 43 0,0 0-43 16,0 34 44-16,0 12-44 0,0-46 48 0,0 0-48 0,-5 53 48 16,-2 9-48-16,7-62 53 0,0 0-53 0,-9 65 54 15,-3 5-54-15,12-70 49 0,0 0-49 0,-14 81 49 16,-3 8-49-16,17-89 22 0,0 0-22 0,-11 55 22 16,4-21-22-16,7-34 20 0,0 0-20 0,-8 27 20 15,4-9-20-15,4-18 9 0,0 0-9 0,-9 1 10 16,1-14-10-16,8 13 9 0,0 0-9 0,-7-28 10 15,5-15-10-15,2 43 15 0,0 0-15 0,0-53 15 16,5-14-15-16,-5 67 0 0,0 0 0 0,12-83 0 16,6-19 0-16,-18 102 0 0,0 0 0 0,17-82 0 0,4 5 0 15,-21 77 3-15,0 0-3 0,19-48 3 0,-1 22-3 0,-18 26 0 16,0 0 0-16,21-15 0 0,1 13 0 16,-22 2 0-16,0 0 0 0,26 12 0 0,2 14 0 0,-28-26 2 15,0 0-2-15,28 34 2 0,0 13-2 0,-28-47 5 16,0 0-5-16,24 54 5 0,1 11-5 0,-25-65 7 15,0 0-7-15,21 76 7 0,-2 9-7 0,-19-85 15 16,0 0-15-16,12 64 15 0,-3-13-15 0,-9-51 22 16,0 0-22-16,5 33 23 0,-3-16-23 0,-2-17-5 15,0 0 5-15,0 14-4 0,-2-7 4 0,2-7-155 16,0 0 155-16,-9-2-154 0,-6-8 154 0,15 10-146 0,0 0 146 16,-21-19-145-16,-4-14 145 0,-20-18-985 0</inkml:trace>
  <inkml:trace contextRef="#ctx0" brushRef="#br1" timeOffset="-92857.25">22167 15625 1054 0,'0'0'0'0,"7"6"0"16,7 4 0-16,-14-10 154 0,0 0-154 0,12 3 155 15,2-4-155-15,-14 1 114 0,0 0-114 0,17-2 114 16,7 0-114-16,-24 2 66 0,0 0-66 0,27 0 66 16,6 2-66-16,-33-2 40 0,0 0-40 0,33 3 40 15,3 4-40-15,-36-7 50 0,0 0-50 0,37 5 50 16,-4 0-50-16,-33-5 19 0,0 0-19 0,31 4 20 15,-3-1-20-15,-28-3-91 0,0 0 91 0,25 0-91 16,-4-1 91-16,-21 1-170 0,0 0 170 0,14-4-169 0,-4-1 169 16,14-4-964-16</inkml:trace>
  <inkml:trace contextRef="#ctx0" brushRef="#br1" timeOffset="-92541.75">22863 15161 1188 0,'0'0'0'0,"-3"5"0"0,-4 4 0 0,7-9 169 0,0 0-169 16,0 0 170-16,0 0-170 0,0 0 140 0,0 0-140 16,0 3 140-16,2 4-140 0,-2-7 108 0,0 0-108 15,-2 29 108-15,-1 14-108 0,3-43 66 0,0 0-66 16,-6 55 67-16,-1 13-67 0,7-68 54 0,0 0-54 0,-12 102 54 15,-2 26-54-15,14-128 34 0,0 0-34 16,-17 127 34-16,-1 8-34 0,18-135 45 0,0 0-45 16,-15 118 46-16,-3-6-46 0,18-112 51 0,0 0-51 0,-12 91 51 15,3-21-51-15,9-70 20 0,0 0-20 0,-8 49 20 16,4-19-20-16,4-30-35 0,0 0 35 0,0 17-34 16,4-17 34-16,-4 0-146 0,0 0 146 0,0-24-146 15,0-24 146-15,0-24-1557 0</inkml:trace>
  <inkml:trace contextRef="#ctx0" brushRef="#br1" timeOffset="-56960.75">4254 16420 102 0,'0'0'0'0,"9"-7"0"15,7-6 0-15,-16 13 52 0,0 0-52 0,-9-4 53 16,-15 6-53-16,24-2 18 0,0 0-18 0,-23 0 18 16,2 2-18-16,21-2 55 0,0 0-55 0,-21 2 56 15,0-1-56-15,21-1 97 0,0 0-97 0,-21 2 98 16,0 1-98-16,21-3 136 0,0 0-136 0,-17 4 137 15,0-3-137-15,17-1 122 0,0 0-122 0,-18 2 123 16,6 0-123-16,12-2 102 0,0 0-102 0,-12 0 102 16,3 0-102-16,9 0 78 0,0 0-78 0,-5 0 78 15,1 0-78-15,4 0 28 0,0 0-28 0,0 0 28 0,0 3-28 16,0-3 29-16,0 0-29 0,12 5 29 0,6 1-29 16,-18-6 7-16,0 0-7 0,26 8 7 0,7 1-7 15,-33-9 1-15,0 0-1 0,42 8 1 0,5 3-1 0,-47-11 9 16,0 0-9-16,52 6 10 0,7 1-10 0,-59-7 0 15,0 0 0-15,56 5 1 0,2-3-1 0,-58-2 0 16,0 0 0-16,55 2 0 0,-4-4 0 0,-51 2 2 16,0 0-2-16,47 0 2 0,0-2-2 0,-47 2 5 15,0 0-5-15,35 0 5 0,-2 0-5 0,-33 0 8 16,0 0-8-16,26 0 8 0,-1-1-8 0,-25 1 23 16,0 0-23-16,20-2 24 0,-6 0-24 0,-14 2 6 15,0 0-6-15,13-3 7 0,-1-1-7 0,-12 4 4 0,0 0-4 16,5-5 5-16,-2 0-5 0,-3 5 21 0,0 0-21 15,0-5 21-15,0-2-21 0,0 7-11 0,0 0 11 16,-3-5-11-16,-1 0 11 0,4 5-84 0,0 0 84 0,-1-5-84 16,-3 1 84-16,4 4-148 0,0 0 148 0,-8-8-147 15,-10-6 147-15,-11-8-828 0</inkml:trace>
  <inkml:trace contextRef="#ctx0" brushRef="#br1" timeOffset="-56601.3">2260 16276 1166 0,'0'0'0'15,"3"-3"0"-15,0-4 0 0,-3 7-237 0,0 0 237 0,9-7-236 16,0-3 236-16,-9 10-105 0,0 0 105 0,14-17-296 16,-28 34 296-16</inkml:trace>
  <inkml:trace contextRef="#ctx0" brushRef="#br1" timeOffset="-5630.64">9042 17181 471 0,'0'0'0'0,"0"0"-98"0,0 0 98 15,-2-24-98-15,2-15 98 0,-4-25-122 0</inkml:trace>
  <inkml:trace contextRef="#ctx0" brushRef="#br1" timeOffset="-5121.25">9040 16751 326 0,'0'3'0'0,"0"-3"93"0,0 0-93 0,-9 0 94 15,-1-1-94-15,10 1 60 0,0 0-60 0,-6-2 60 16,1 0-60-16,5 2 41 0,0 0-41 0,-3-1 41 15,-3-1-41-15,6 2 57 0,0 0-57 0,0 0 58 16,-3 0-58-16,3 0 64 0,0 0-64 0,0 0 65 16,-3 0-65-16,3 0 68 0,0 0-68 0,0 0 69 15,-6 3-69-15,6-3 77 0,0 0-77 0,-3 4 78 16,-1-1-78-16,4-3 73 0,0 0-73 0,-1 5 73 16,1 2-73-16,0-7 45 0,0 0-45 0,5 9 45 0,7 3-45 15,-12-12 38-15,0 0-38 0,21 12 38 0,9 1-38 16,-30-13 16-16,0 0-16 0,38 12 17 0,12-1-17 0,-50-11 19 15,0 0-19-15,53 10 20 0,9-2-20 0,-62-8 8 16,0 0-8-16,65 11 9 0,3-1-9 0,-68-10 16 16,0 0-16-16,89 10 17 0,8 1-17 0,-97-11 44 15,0 0-44-15,94 6 44 0,2-2-44 0,-96-4 48 16,0 0-48-16,89 3 49 0,-4-3-49 0,-85 0 29 16,0 0-29-16,86 0 29 0,-6 0-29 0,-80 0 58 15,0 0-58-15,76 5 58 0,1 6-58 0,-77-11 43 0,0 0-43 16,70 10 43-16,-8 4-43 0,-62-14 29 0,0 0-29 15,63 10 29-15,0 0-29 0,-63-10 26 0,0 0-26 16,61 9 26-16,2-1-26 0,-63-8 15 0,0 0-15 0,47 7 15 16,-9-3-15-16,-38-4 35 0,0 0-35 0,42 1 36 15,-4-1-36-15,-38 0 11 0,0 0-11 0,38-1 11 16,4-3-11-16,-42 4 6 0,0 0-6 0,39-3 6 16,-1-2-6-16,-38 5 24 0,0 0-24 0,30-4 25 15,-4 3-25-15,-26 1-1 0,0 0 1 0,22 0 0 16,-4 3 0-16,-18-3-137 0,0 0 137 0,10 7-137 15,-8 1 137-15,-2-8-119 0,0 0 119 0,12 16-1399 16,-24-32 1399-16</inkml:trace>
  <inkml:trace contextRef="#ctx0" brushRef="#br1" timeOffset="-617">23158 13631 572 0,'0'0'0'0,"3"11"0"16,3 7 0-16,-6-18 114 0,0 0-114 0,-2 6 115 0,-2-10-115 15,4 4 71-15,0 0-71 0,-3-2 71 0,-1-1-71 16,4 3 53-16,0 0-53 0,-3 9 54 0,-2 6-54 16,5-15 34-16,0 0-34 0,-4 29 35 0,1 11-35 0,3-40 22 15,0 0-22-15,-4 53 22 0,3 10-22 0,1-63 18 16,0 0-18-16,0 98 18 0,0 25-18 0,0-123 35 15,0 0-35-15,0 134 35 0,0 11-35 0,0-145 28 16,0 0-28-16,-7 154 28 0,-4 11-28 0,11-165 39 16,0 0-39-16,-12 158 39 0,-4-1-39 0,16-157 15 15,0 0-15-15,-15 142 15 0,-1-10-15 0,16-132 21 16,0 0-21-16,-21 120 21 0,0-14-21 0,21-106 33 16,0 0-33-16,-24 95 34 0,3-13-34 0,21-82 10 0,0 0-10 15,-14 56 11-15,5-20-11 0,9-36 0 0,0 0 0 16,-9 26 0-16,6-14 0 0,3-12-76 0,0 0 76 15,2-3-75-15,8-15 75 0,-10 18-146 0,0 0 146 16,5-30-146-16,4-22 146 0,7-30-744 0</inkml:trace>
  <inkml:trace contextRef="#ctx0" brushRef="#br1" timeOffset="-165.95">23309 13672 729 0,'0'0'0'0,"-3"11"0"0,-2 8 0 0,5-19 137 15,0 0-137-15,0 0 137 0,0-6-137 0,0 6 100 16,0 0-100-16,0-3 100 0,1-2-100 0,-1 5 46 16,0 0-46-16,2 10 47 0,2 9-47 0,-4-19 39 15,0 0-39-15,3 33 40 0,2 9-40 0,-5-42 32 16,0 0-32-16,2 60 32 0,2 17-32 0,-4-77 13 16,0 0-13-16,5 114 13 0,0 29-13 0,-5-143 22 0,0 0-22 15,2 156 22-15,-2 16-22 0,0-172 22 0,0 0-22 16,-7 169 23-16,-4 3-23 0,11-172 8 0,0 0-8 15,-14 167 8-15,-1-2-8 0,15-165 17 0,0 0-17 16,-14 144 17-16,2-17-17 0,12-127 33 0,0 0-33 16,-13 106 34-16,3-21-34 0,10-85 1 0,0 0-1 15,-7 64 2-15,4-21-2 0,3-43 6 0,0 0-6 0,-2 27 7 16,2-12-7-16,0-15-34 0,0 0 34 0,7 0-33 16,8-17 33-16,-15 17-155 0,0 0 155 0,20-17-992 15,-40 34 992-15</inkml:trace>
  <inkml:trace contextRef="#ctx0" brushRef="#br1" timeOffset="479.53">23780 14719 1009 0,'0'0'0'0,"10"-39"0"0,-10 39 155 0,0 0-155 16,9-10 156-16,1 1-156 0,-10 9 151 0,0 0-151 0,18-3 152 16,6 3-152-16,-24 0 118 0,0 0-118 0,30-11 118 15,1-6-118-15,-31 17 50 0,0 0-50 0,33-26 50 16,0-6-50-16,-33 32 36 0,0 0-36 0,35-41 36 15,0-11-36-15,-35 52 15 0,0 0-15 0,33-51 15 16,0-4-15-16,-33 55 19 0,0 0-19 0,25-51 20 16,-1-1-20-16,-24 52 23 0,0 0-23 0,19-42 24 15,-5 2-24-15,-14 40 13 0,0 0-13 0,11-29 14 0,-4 8-14 16,-7 21 18-16,0 0-18 0,5-13 19 0,-2 8-19 16,-3 5 3-16,0 0-3 0,2 13 4 0,-4 15-4 15,2-28 7-15,0 0-7 0,-1 39 8 0,-1 11-8 16,2-50 3-16,0 0-3 0,-2 56 3 0,-1 9-3 0,3-65 5 15,0 0-5-15,-2 83 6 0,-3 11-6 0,5-94 3 16,0 0-3-16,-6 82 3 0,1-10-3 0,5-72 1 16,0 0-1-16,-3 51 2 0,1-16-2 0,2-35 1 15,0 0-1-15,-2 29 2 0,2-9-2 0,0-20 1 16,0 0-1-16,0 19 1 0,0-3-1 0,0-16-2 16,0 0 2-16,0 12-1 0,0-4 1 0,0-8-115 15,0 0 115-15,0 7-114 0,2-2 114 0,-2-5-154 0,0 0 154 16,2 12-1282-16,-4-24 1282 0</inkml:trace>
  <inkml:trace contextRef="#ctx0" brushRef="#br1" timeOffset="1079.67">24874 14397 1132 0,'0'0'0'16,"0"0"0"-16,31 9 0 0,-31-9 152 0,0 0-152 0,11 1 152 16,-4 3-152-16,-7-4 89 0,0 0-89 0,0 17 90 15,-4 7-90-15,4-24-1 0,0 0 1 0,0 33-1 16,0 1 1-16,0-34-17 0,0 0 17 0,0 39-17 15,2 6 17-15,-2-45-23 0,0 0 23 0,2 43-22 16,1 1 22-16,-3-44-10 0,0 0 10 0,2 36-9 16,1-5 9-16,-3-31 1 0,0 0-1 0,0 26 1 15,0-6-1-15,0-20 4 0,0 0-4 0,-1 14 4 16,-1-4-4-16,2-10-51 0,0 0 51 0,-2 9-50 16,2-6 50-16,0-3-185 0,0 0 185 0,-5 4-185 0,-4-3 185 15,-5 4-685-15</inkml:trace>
  <inkml:trace contextRef="#ctx0" brushRef="#br1" timeOffset="1290.46">24675 14599 886 0,'0'0'0'0,"7"-5"0"0,7-5 0 0,-14 10 159 16,0 0-159-16,21-9 159 0,5-1-159 0,-26 10 129 15,0 0-129-15,33-9 130 0,2-1-130 0,-35 10 79 16,0 0-79-16,40-7 79 0,6 0-79 0,-46 7 47 15,0 0-47-15,48-6 47 0,5-3-47 0,-53 9 20 0,0 0-20 16,54-5 20-16,3-4-20 0,-57 9-194 0,0 0 194 16,51-3-193-16,-4 0 193 0,-47 3-142 0,0 0 142 15,36-4-141-15,-10 2 141 0,37-3-719 0</inkml:trace>
  <inkml:trace contextRef="#ctx0" brushRef="#br1" timeOffset="1860">25783 13960 819 0,'0'0'0'0,"7"11"0"0,4 7 0 0,-11-18 101 15,0 0-101-15,17 19 102 0,7 0-102 0,-24-19 57 0,0 0-57 16,30 26 58-16,5 3-58 0,-35-29 27 0,0 0-27 16,35 36 27-16,3 7-27 0,-38-43 3 0,0 0-3 15,30 49 3-15,-4 6-3 0,-26-55 5 0,0 0-5 16,14 55 6-16,-9 3-6 0,-5-58 3 0,0 0-3 16,-7 52 3-16,-9-3-3 0,16-49 12 0,0 0-12 0,-22 45 12 15,-10-11-12-15,32-34 38 0,0 0-38 0,-31 29 39 16,-4-8-39-16,35-21 10 0,0 0-10 0,-38 10 11 15,-2-10-11-15,40 0 60 0,0 0-60 0,-39-14 60 16,1-13-60-16,38 27 28 0,0 0-28 0,-26-34 28 16,10-11-28-16,16 45 52 0,0 0-52 0,0-48 52 15,14-5-52-15,-14 53 53 0,0 0-53 0,40-68 54 16,16-13-54-16,-56 81 37 0,0 0-37 0,77-74 38 16,17 1-38-16,-94 73 41 0,0 0-41 0,94-65 41 0,5 1-41 15,-99 64 0-15,0 0 0 0,93-53 0 0,-5 9 0 16,-88 44-158-16,0 0 158 0,68-23-158 0,-14 17 158 15,68-24-1074-15</inkml:trace>
  <inkml:trace contextRef="#ctx0" brushRef="#br1" timeOffset="2806.27">25341 14990 819 0,'0'0'0'0,"8"-2"0"0,10 2 0 16,-18 0 135-16,0 0-135 0,9-3 135 0,-4 1-135 0,-5 2 132 16,0 0-132-16,0 0 132 0,0 0-132 0,0 0 93 15,0 0-93-15,0 0 94 0,7-3-94 0,-7 3 9 16,0 0-9-16,14-2 10 0,7 0-10 0,-21 2 10 16,0 0-10-16,40 0 10 0,15 2-10 0,-55-2 1 15,0 0-1-15,63 0 1 0,9-2-1 0,-72 2 0 16,0 0 0-16,101 0 0 0,21 0 0 0,-122 0-1 15,0 0 1-15,113-2 0 0,2-1 0 0,-115 3-1 16,0 0 1-16,97-7-1 0,-10-1 1 0,-87 8 0 16,0 0 0-16,72-7 0 0,-16-5 0 0,-56 12-77 0,0 0 77 15,34-5-77-15,-20 3 77 0,-14 2-128 0,0 0 128 16,6 0-128-16,-12 0 128 0,6 0-784 0</inkml:trace>
  <inkml:trace contextRef="#ctx0" brushRef="#br1" timeOffset="3512.27">25358 15475 953 0,'0'0'0'0,"5"-7"0"0,4-3 0 0,-9 10 127 15,0 0-127-15,5-7 127 0,1 0-127 0,-6 7 114 0,0 0-114 16,3-4 115-16,1 3-115 0,-4 1 96 0,0 0-96 16,1 10 96-16,-1 11-96 0,0-21 64 0,0 0-64 0,-3 36 65 15,-4 12-65-15,7-48 30 0,0 0-30 0,-11 58 30 16,-4 10-30-16,15-68 11 0,0 0-11 0,-21 72 11 15,-4 4-11-15,25-76 36 0,0 0-36 0,-31 85 37 16,-4 9-37-16,35-94 9 0,0 0-9 0,-22 62 10 16,6-19-10-16,16-43 20 0,0 0-20 0,-14 24 20 15,7-19-20-15,7-5 15 0,0 0-15 0,-2-14 15 16,7-20-15-16,-5 34 16 0,0 0-16 0,7-44 17 16,6-13-17-16,-13 57 25 0,0 0-25 0,22-82 26 15,10-23-26-15,-32 105 2 0,0 0-2 0,29-92 3 16,4 1-3-16,-33 91 7 0,0 0-7 0,30-68 7 15,0 13-7-15,-30 55 8 0,0 0-8 0,26-33 8 0,-4 19-8 16,-22 14 7-16,0 0-7 0,28-5 8 0,4 14-8 16,-32-9 15-16,0 0-15 0,33 20 15 0,2 11-15 15,-35-31 14-15,0 0-14 0,31 38 15 0,-3 8-15 16,-28-46 9-16,0 0-9 0,24 45 9 0,-5 3-9 0,-19-48 16 16,0 0-16-16,16 39 17 0,-2-6-17 0,-14-33 8 15,0 0-8-15,10 25 8 0,-1-4-8 0,-9-21-16 16,0 0 16-16,5 15-15 0,-1-4 15 0,-4-11-153 15,0 0 153-15,-5 8-152 0,-8-3 152 0,13-5-141 16,0 0 141-16,-27 0-140 0,-14-5 140 0,-26 0-1138 16</inkml:trace>
  <inkml:trace contextRef="#ctx0" brushRef="#br1" timeOffset="3691.92">25193 15824 975 0,'0'0'0'0,"12"-5"0"16,11-4 0-16,-23 9 124 0,0 0-124 0,26-8 124 15,5-4-124-15,-31 12 109 0,0 0-109 0,35-12 110 16,5 0-110-16,-40 12 55 0,0 0-55 0,45-10 56 16,4-1-56-16,-49 11 3 0,0 0-3 0,52-6 3 15,2 0-3-15,-54 6-84 0,0 0 84 0,49-3-83 16,-4 3 83-16,-45 0-160 0,0 0 160 0,40 0-160 16,-5 2 160-16,40-1-704 0</inkml:trace>
  <inkml:trace contextRef="#ctx0" brushRef="#br1" timeOffset="4142.81">25870 15749 1087 0,'0'0'0'0,"0"0"0"0,0 0 0 0,0 0 158 0,0 0-158 16,0 7 159-16,0 0-159 0,0-7 105 0,0 0-105 0,0 10 106 15,0 2-106-15,0-12 42 0,0 0-42 0,0 15 42 16,-1 2-42-16,1-17 9 0,0 0-9 0,-2 29 9 15,2 7-9-15,0-36 3 0,0 0-3 0,-4 30 4 16,1-1-4-16,3-29 12 0,0 0-12 0,-4 25 13 16,1 3-13-16,3-28 15 0,0 0-15 0,-4 22 15 15,3-1-15-15,1-21 1 0,0 0-1 0,3 17 1 16,6-2-1-16,-9-15 1 0,0 0-1 0,14 9 1 16,3-8-1-16,-17-1 8 0,0 0-8 0,23-1 8 15,5-6-8-15,-28 7 0 0,0 0 0 0,28-9 0 16,0-4 0-16,-28 13 0 0,0 0 0 0,27-11 1 15,1 1-1-15,-28 10-75 0,0 0 75 0,23-9-75 16,-6 3 75-16,-17 6-179 0,0 0 179 0,14-7-179 0,-5 2 179 16,14-7-865-16</inkml:trace>
  <inkml:trace contextRef="#ctx0" brushRef="#br1" timeOffset="4443.46">26217 15879 897 0,'0'0'0'16,"0"0"0"-16,7-7 0 0,-7 7 110 0,0 0-110 0,7-5 110 15,2-2-110-15,-9 7 91 0,0 0-91 0,10-5 91 16,6 0-91-16,-16 5 50 0,0 0-50 0,12-2 50 16,5 0-50-16,-17 2 28 0,0 0-28 0,18 2 28 15,3 0-28-15,-21-2-1 0,0 0 1 0,17 3-1 16,-1 1 1-16,-16-4-128 0,0 0 128 0,12 3-128 16,-1 1 128-16,11 2-806 0</inkml:trace>
  <inkml:trace contextRef="#ctx0" brushRef="#br1" timeOffset="4698.39">26588 15804 1031 0,'0'0'0'0,"5"-4"0"0,6-1 0 0,-11 5 130 15,0 0-130-15,9-3 130 0,-1 1-130 0,-8 2 96 16,0 0-96-16,9 2 97 0,-2 3-97 0,-7-5 59 15,0 0-59-15,7 13 60 0,0 6-60 0,-7-19 21 16,0 0-21-16,3 26 21 0,1 7-21 0,-4-33 5 16,0 0-5-16,0 34 5 0,-2 5-5 0,2-39 3 15,0 0-3-15,-2 29 4 0,1-3-4 0,1-26-59 16,0 0 59-16,0 17-58 0,1-3 58 0,-1-14-183 16,0 0 183-16,11-5-182 0,-1-11 182 0,11-3-780 0</inkml:trace>
  <inkml:trace contextRef="#ctx0" brushRef="#br1" timeOffset="4909.13">26822 15730 819 0,'0'0'0'0,"-4"14"0"16,-1 8 0-16,5-22 107 0,0 0-107 0,0 15 107 16,5 1-107-16,-5-16 70 0,0 0-70 0,5 17 70 15,2 2-70-15,-7-19 72 0,0 0-72 0,4 22 72 16,-1 2-72-16,-3-24 34 0,0 0-34 0,4 27 35 15,-1 3-35-15,-3-30 8 0,0 0-8 0,2 25 9 16,0-2-9-16,-2-23 0 0,0 0 0 0,1 17 1 16,3-4-1-16,-4-13-153 0,0 0 153 0,5 4-153 0,4-9 153 15,5 3-726-15</inkml:trace>
  <inkml:trace contextRef="#ctx0" brushRef="#br1" timeOffset="5162.91">26884 15721 897 0,'0'0'0'0,"16"4"0"0,12 3 0 0,-28-7 127 15,0 0-127-15,28 7 127 0,5 1-127 0,-33-8 94 16,0 0-94-16,31 10 95 0,2 2-95 0,-33-12 63 16,0 0-63-16,28 16 64 0,-2 3-64 0,-26-19 9 0,0 0-9 15,18 18 9-15,-8 1-9 0,-10-19 20 0,0 0-20 16,-2 29 20-16,-8 6-20 0,10-35 38 0,0 0-38 0,-14 27 39 15,-2-3-39-15,16-24-1 0,0 0 1 0,-29 21 0 16,-13-3 0-16,42-18-40 0,0 0 40 0,-37 12-39 16,1-5 39-16,36-7-143 0,0 0 143 0,-32 4-142 15,6-4 142-15,-31 3-833 0</inkml:trace>
  <inkml:trace contextRef="#ctx0" brushRef="#br1" timeOffset="5793.78">27193 13926 763 0,'0'0'0'0,"-4"10"0"16,1 6 0-16,3-16 151 0,0 0-151 0,1 5 152 16,3-5-152-16,-4 0 144 0,0 0-144 0,0 0 144 15,5 0-144-15,-5 0 119 0,0 0-119 0,2 3 120 16,1 1-120-16,-3-4 48 0,0 0-48 0,4 15 48 15,-1 9-48-15,-3-24 41 0,0 0-41 0,9 38 41 16,3 11-41-16,-12-49 17 0,0 0-17 0,11 64 17 16,3 15-17-16,-14-79 11 0,0 0-11 0,22 113 11 15,8 31-11-15,-30-144 17 0,0 0-17 0,31 152 17 16,2 18-17-16,-33-170 8 0,0 0-8 0,26 164 8 0,-5 1-8 16,-21-165 33-16,0 0-33 0,18 157 34 0,-6-3-34 15,-12-154 4-15,0 0-4 0,9 141 5 0,-4-11-5 16,-5-130 10-16,0 0-10 0,3 106 10 0,-1-20-10 0,-2-86 9 15,0 0-9-15,0 65 9 0,0-22-9 0,0-43 1 16,0 0-1-16,0 34 1 0,0-13-1 0,0-21-75 16,0 0 75-16,2 12-74 0,0-12 74 0,-2 0-168 15,0 0 168-15,0-17-168 0,0-16 168 0,0-17-1029 16</inkml:trace>
  <inkml:trace contextRef="#ctx0" brushRef="#br1" timeOffset="6949.91">27295 14022 348 0,'0'0'0'0,"4"-9"0"15,3-4 0-15,-7 13 68 0,0 0-68 0,7-12 68 16,2-2-68-16,-9 14 95 0,0 0-95 0,7-10 95 16,1-1-95-16,-8 11 108 0,0 0-108 0,5-5 108 15,1 4-108-15,-6 1 85 0,0 0-85 0,8 10 85 16,5 9-85-16,-13-19 50 0,0 0-50 0,19 37 51 16,7 15-51-16,-26-52 35 0,0 0-35 0,28 72 35 0,5 19-35 15,-33-91 33-15,0 0-33 0,36 135 34 16,5 36-34-16,-41-171 6 0,0 0-6 0,29 170 7 0,-4 11-7 0,-25-181 11 15,0 0-11-15,19 173 11 0,-5-3-11 0,-14-170 25 16,0 0-25-16,8 151 26 0,-6-12-26 0,-2-139 1 16,0 0-1-16,-3 111 2 0,-4-24-2 0,7-87 2 15,0 0-2-15,-6 64 3 0,1-25-3 0,5-39-13 16,0 0 13-16,-3 33-12 0,3-13 12 0,0-20-171 16,0 0 171-16,3 14-170 0,4-11 170 0,4 14-667 15</inkml:trace>
  <inkml:trace contextRef="#ctx0" brushRef="#br1" timeOffset="13705.73">28456 14186 449 0,'0'0'0'0,"-13"4"0"15,-6-1 0-15,19-3 101 0,0 0-101 0,-7 4 101 0,6 1-101 16,1-5 107-16,0 0-107 0,-2 3 107 0,0 1-107 15,2-4 92-15,0 0-92 0,-7 7 93 0,-5-1-93 16,12-6 48-16,0 0-48 0,-21 12 49 0,-9 2-49 0,30-14 34 16,0 0-34-16,-31 16 34 0,-4 1-34 0,35-17 61 15,0 0-61-15,-38 22 62 0,-4 2-62 0,42-24 65 16,0 0-65-16,-43 26 65 0,-1-1-65 0,44-25 29 16,0 0-29-16,-44 28 29 0,1-6-29 0,43-22 31 15,0 0-31-15,-40 22 31 0,1 1-31 0,39-23 31 16,0 0-31-16,-33 15 31 0,4 0-31 0,29-15 12 15,0 0-12-15,-25 12 13 0,8-3-13 0,17-9 20 0,0 0-20 16,-14 5 20-16,5 0-20 0,9-5 24 0,0 0-24 16,-1 9 25-16,4 3-25 0,-3-12 7 0,0 0-7 15,17 13 7-15,13 3-7 0,-30-16 34 0,0 0-34 0,33 12 35 16,9 0-35-16,-42-12 5 0,0 0-5 0,40 12 5 16,2 2-5-16,-42-14 5 0,0 0-5 0,38 12 5 15,1 0-5-15,-39-12 13 0,0 0-13 0,33 12 14 16,-5-2-14-16,-28-10 3 0,0 0-3 0,24 8 4 15,-3 1-4-15,-21-9 2 0,0 0-2 0,17 7 2 16,-5 0-2-16,-12-7 10 0,0 0-10 0,9 5 11 16,-4-2-11-16,-5-3 0 0,0 0 0 0,4 2 1 15,-4 0-1-15,0-2-46 0,0 0 46 0,-4 0-45 16,-3 0 45-16,7 0-202 0,0 0 202 0,-7 0-201 16,0 0 201-16,7 0-211 0,0 0 211 0,-10 1-210 15,0 1 210-15,-11 1-647 0</inkml:trace>
  <inkml:trace contextRef="#ctx0" brushRef="#br1" timeOffset="14035.98">27727 14776 684 0,'0'0'0'0,"7"0"0"0,7 1 0 0,-14-1 115 16,0 0-115-16,7 2 116 0,-3 0-116 0,-4-2 110 0,0 0-110 15,0 0 110-15,0 3-110 0,0-3 91 0,0 0-91 16,0 7 91-16,-2 5-91 0,2-12 56 0,0 0-56 0,9 19 56 16,5 5-56-16,-14-24 57 0,0 0-57 0,24 22 58 15,9 2-58-15,-33-24 73 0,0 0-73 0,39 21 73 16,8-2-73-16,-47-19 64 0,0 0-64 0,43 17 65 15,2 0-65-15,-45-17 21 0,0 0-21 0,40 12 21 16,-1-2-21-16,-39-10-16 0,0 0 16 0,33 5-15 16,-2-5 15-16,-31 0-107 0,0 0 107 0,18-8-106 15,-10-8 106-15,19-8-1127 0</inkml:trace>
  <inkml:trace contextRef="#ctx0" brushRef="#br1" timeOffset="18930.41">28693 14351 572 0,'0'0'0'15,"1"-4"0"-15,5-2 0 0,-6 6 120 0,0 0-120 0,8-7 120 16,3 0-120-16,-11 7 117 0,0 0-117 0,12-9 117 16,4-1-117-16,-16 10 108 0,0 0-108 0,17-12 109 15,4-3-109-15,-21 15 62 0,0 0-62 0,21-17 63 16,0-4-63-16,-21 21 49 0,0 0-49 0,22-22 50 15,1-2-50-15,-23 24 49 0,0 0-49 0,19-26 50 16,-3 0-50-16,-16 26 11 0,0 0-11 0,14-27 11 16,-2-2-11-16,-12 29 23 0,0 0-23 0,10-31 24 15,-3 0-24-15,-7 31 21 0,0 0-21 0,9-29 21 16,-2 0-21-16,-7 29 3 0,0 0-3 0,7-26 4 16,-2 4-4-16,-5 22 14 0,0 0-14 0,4-17 15 0,-2 5-15 15,-2 12 1-15,0 0-1 0,1-9 1 0,-1 4-1 16,0 5 0-16,0 0 0 0,0 0 1 0,0 0-1 15,0 0 3-15,0 0-3 0,0 15 3 0,-1 9-3 16,1-24 1-16,0 0-1 0,1 31 2 0,1 5-2 0,-2-36 1 16,0 0-1-16,3 45 2 0,4 8-2 0,-7-53 9 15,0 0-9-15,6 53 9 0,-1 5-9 0,-5-58 0 16,0 0 0-16,5 55 1 0,-1 3-1 0,-4-58 3 16,0 0-3-16,3 60 4 0,2-5-4 0,-5-55 11 15,0 0-11-15,4 58 11 0,-2 1-11 0,-2-59 1 16,0 0-1-16,0 49 1 0,0-4-1 0,0-45 1 15,0 0-1-15,0 38 1 0,-2-8-1 0,2-30-2 16,0 0 2-16,-2 26-1 0,0-5 1 0,2-21-6 0,0 0 6 16,-1 17-6-16,-1-5 6 0,2-12-61 0,0 0 61 15,-2 10-61-15,0-5 61 0,2-5-198 0,0 0 198 0,-1 5-197 16,-1-1 197-16,-2 4-842 0</inkml:trace>
  <inkml:trace contextRef="#ctx0" brushRef="#br1" timeOffset="19411.68">28466 15084 931 0,'0'0'0'0,"9"-7"0"0,7-3 0 0,-16 10 119 16,0 0-119-16,19-10 119 0,7-2-119 0,-26 12 100 15,0 0-100-15,31-14 101 0,6-1-101 0,-37 15 69 16,0 0-69-16,43-16 70 0,8-1-70 0,-51 17 41 0,0 0-41 16,52-15 41-16,6 1-41 0,-58 14 10 0,0 0-10 15,57-12 10-15,1 2-10 0,-58 10 21 0,0 0-21 16,59-6 21-16,0 3-21 0,-59 3 8 0,0 0-8 0,59-2 8 16,-1 2-8-16,-58 0 3 0,0 0-3 0,52 0 4 15,-5 0-4-15,-47 0 13 0,0 0-13 0,40 0 13 16,-5 4-13-16,-35-4 8 0,0 0-8 0,26 3 8 15,-5 1-8-15,-21-4 1 0,0 0-1 0,16 1 1 16,-8 1-1-16,-8-2-85 0,0 0 85 0,7 2-85 16,-5-1 85-16,-2-1-149 0,0 0 149 0,-3 2-148 15,-4 0 148-15,-4 1-843 0</inkml:trace>
  <inkml:trace contextRef="#ctx0" brushRef="#br1" timeOffset="19981.94">28187 15509 729 0,'0'0'0'0,"0"0"0"16,7-3 0-16,-7 3 125 0,0 0-125 0,0 0 126 16,4-2-126-16,-4 2 86 0,0 0-86 0,0 0 87 15,0 0-87-15,0 0 71 0,0 0-71 0,0 0 71 16,0 0-71-16,0 0 54 0,0 0-54 0,-2 8 54 16,0 8-54-16,2-16 43 0,0 0-43 0,-1 27 44 15,-1 9-44-15,2-36 12 0,0 0-12 0,0 45 12 16,2 6-12-16,-2-51 22 0,0 0-22 0,3 53 22 0,4 4-22 15,-7-57 22-15,0 0-22 0,5 56 22 0,1 3-22 16,-6-59 22-16,0 0-22 0,5 56 23 0,0 1-23 16,-5-57 34-16,0 0-34 0,5 46 34 0,-1-5-34 0,-4-41 29 15,0 0-29-15,3 36 29 0,1-7-29 0,-4-29 23 16,0 0-23-16,3 24 24 0,1-7-24 0,-4-17 1 16,0 0-1-16,1 14 2 0,1-4-2 0,-2-10-65 15,0 0 65-15,2 7-64 0,-2-5 64 0,0-2-183 16,0 0 183-16,0 0-183 0,5-9 183 0,0 1-891 15</inkml:trace>
  <inkml:trace contextRef="#ctx0" brushRef="#br1" timeOffset="20927.7">28733 16475 1244 0,'0'0'0'0,"0"0"130"16,0 0-130-16,12-17 131 0,9-12-131 0,-21 29 95 16,0 0-95-16,17-26 96 0,1-3-96 0,-18 29 73 15,0 0-73-15,10-27 73 0,-5-1-73 0,-5 28 41 0,0 0-41 16,0-32 42-16,-5-3-42 0,5 35 9 0,0 0-9 16,-10-37 10-16,-8-3-10 0,18 40 14 0,0 0-14 0,-21-41 15 15,-3 0-15-15,24 41 25 0,0 0-25 0,-26-43 26 16,-2-1-26-16,28 44 18 0,0 0-18 0,-26-45 19 15,0 1-19-15,26 44 10 0,0 0-10 0,-21-43 10 16,3 0-10-16,18 43 18 0,0 0-18 0,-12-39 18 16,7-1-18-16,5 40 8 0,0 0-8 0,2-36 8 15,6 0-8-15,-8 36 3 0,0 0-3 0,14-31 4 16,7 4-4-16,-21 27 7 0,0 0-7 0,28-22 7 16,5 3-7-16,-33 19 0 0,0 0 0 0,38-10 1 15,4 3-1-15,-42 7 2 0,0 0-2 0,40 0 2 16,-1 3-2-16,-39-3-1 0,0 0 1 0,31 7 0 15,-3 5 0-15,-28-12-1 0,0 0 1 0,21 12-1 16,-6 2 1-16,-15-14 0 0,0 0 0 0,11 15 0 0,-6 2 0 16,-5-17 0-16,0 0 0 0,-3 19 0 0,-6 3 0 15,9-22-1-15,0 0 1 0,-17 24 0 0,-8 0 0 0,25-24-3 16,0 0 3-16,-31 23-3 0,-8-1 3 0,39-22-3 16,0 0 3-16,-34 17-2 0,1-5 2 0,33-12-2 15,0 0 2-15,-28 10-2 0,5-1 2 0,23-9-1 16,0 0 1-16,-17 5-1 0,4-2 1 0,13-3-4 15,0 0 4-15,-8 2-3 0,4-2 3 0,4 0-12 16,0 0 12-16,11 0-12 0,11-2 12 0,-22 2-9 16,0 0 9-16,30 0-8 0,7 2 8 0,-37-2-45 0,0 0 45 15,36 4-45-15,2 2 45 0,-38-6-13 0,0 0 13 16,32 7-12-16,-4 2 12 0,-28-9-31 0,0 0 31 16,19 8-31-16,-5 3 31 0,-14-11-12 0,0 0 12 0,7 12-12 15,-6 3 12-15,-1-15-2 0,0 0 2 0,-8 22-1 16,-8 6 1-16,16-28-5 0,0 0 5 0,-19 24-5 15,-4 0 5-15,23-24-1 0,0 0 1 0,-24 22 0 16,-2-1 0-16,26-21-20 0,0 0 20 0,-23 17-19 16,2-2 19-16,21-15-111 0,0 0 111 0,-15 12-110 15,4-2 110-15,11-10-137 0,0 0 137 0,-9 7-136 16,4-2 136-16,-9 7-913 0</inkml:trace>
  <inkml:trace contextRef="#ctx0" brushRef="#br1" timeOffset="21917.95">29114 15637 1132 0,'0'0'0'0,"5"-6"0"0,4-8 0 0,-9 14 191 16,0 0-191-16,7-10 192 0,-2 1-192 0,-5 9 131 15,0 0-131-15,4-7 131 0,-1 2-131 0,-3 5 91 16,0 0-91-16,2-3 91 0,-2 3-91 0,0 0 27 0,0 0-27 16,-3 17 27-16,-3 10-27 0,6-27 10 0,0 0-10 15,-7 41 10-15,0 11-10 0,7-52 11 0,0 0-11 0,-8 56 11 16,-1 8-11-16,9-64 23 0,0 0-23 0,-10 65 24 15,-3 3-24-15,13-68 2 0,0 0-2 0,-10 58 2 16,1-3-2-16,9-55 3 0,0 0-3 0,-7 40 3 16,2-8-3-16,5-32 11 0,0 0-11 0,-2 23 11 15,2-10-11-15,0-13 3 0,0 0-3 0,4-1 4 16,3-20-4-16,-7 21 2 0,0 0-2 0,7-29 2 16,3-11-2-16,-10 40 1 0,0 0-1 0,7-46 2 15,-2-10-2-15,-5 56 1 0,0 0-1 0,6-59 1 16,-1-4-1-16,-5 63 1 0,0 0-1 0,10-58 1 15,2 3-1-15,-12 55 0 0,0 0 0 0,13-45 0 16,1 8 0-16,-14 37-1 0,0 0 1 0,13-28 0 16,1 11 0-16,-14 17-3 0,0 0 3 0,18-3-2 15,3 13 2-15,-21-10-6 0,0 0 6 0,19 24-5 0,2 14 5 16,-21-38-1-16,0 0 1 0,17 44 0 0,-1 8 0 0,-16-52-3 16,0 0 3-16,14 51-3 0,-4 2 3 15,-10-53 0-15,0 0 0 0,7 52 0 0,-2-1 0 0,-5-51 3 16,0 0-3-16,2 41 3 0,-2-5-3 0,0-36 0 15,0 0 0-15,0 26 0 0,0-7 0 0,0-19-52 16,0 0 52-16,-3 13-52 0,-1-6 52 0,4-7-141 16,0 0 141-16,-14-5-140 0,-8-10 140 0,22 15-125 15,0 0 125-15,-26-24-125 0,-4-9 125 0,-26-24-1033 16</inkml:trace>
  <inkml:trace contextRef="#ctx0" brushRef="#br1" timeOffset="22113.84">29104 15858 1132 0,'0'0'0'0,"17"-5"0"16,13-3 0-16,-30 8 152 0,0 0-152 0,31-9 152 15,4 1-152-15,-35 8 123 0,0 0-123 0,35-7 123 16,1 2-123-16,-36 5 74 0,0 0-74 0,32-4 74 16,-3 4-74-16,-29 0 46 0,0 0-46 0,23 2 47 15,-4 1-47-15,-19-3 0 0,0 0 0 0,16 5 0 16,-2 1 0-16,-14-6-196 0,0 0 196 0,15 3-195 15,1-3 195-15,16 3-1041 0</inkml:trace>
  <inkml:trace contextRef="#ctx0" brushRef="#br1" timeOffset="22429.08">29618 15379 1020 0,'0'0'0'0,"0"0"0"0,0 0 0 0,0 0 106 16,0 0-106-16,0 0 107 0,3 0-107 0,-3 0 96 15,0 0-96-15,4 3 97 0,-1 1-97 0,-3-4 79 16,0 0-79-16,5 22 80 0,4 14-80 0,-9-36 52 16,0 0-52-16,7 48 52 0,0 14-52 0,-7-62 55 0,0 0-55 15,7 68 55-15,-2 7-55 0,-5-75 15 0,0 0-15 16,5 91 16-16,2 10-16 0,-7-101 44 0,0 0-44 15,2 83 45-15,-2-8-45 0,0-75 7 0,0 0-7 0,0 46 8 16,-2-20-8-16,2-26 29 0,0 0-29 0,-1 22 29 16,1-8-29-16,0-14-110 0,0 0 110 0,3 3-110 15,6-8 110-15,-9 5-168 0,0 0 168 0,3-31-168 16,-1-18 168-16,3-32-975 0</inkml:trace>
  <inkml:trace contextRef="#ctx0" brushRef="#br1" timeOffset="63310.82">29860 13823 326 0,'0'0'0'0,"0"0"0"16,0 0 0-16,0 0 3 0,0 0-3 0,0 0 3 15,0 0-3-15,0 0 71 0,0 0-71 0,0 0 71 16,0 0-71-16,0 0 84 0,0 0-84 0,0 0 85 16,0 0-85-16,0 0 59 0,0 0-59 0,0 0 60 15,0 0-60-15,0 0 72 0,0 0-72 0,0 0 72 16,0 0-72-16,0 0 60 0,0 0-60 0,0 0 61 0,0 0-61 16,0 0 35-16,0 0-35 0,0 0 35 0,-2 23-35 15,2-23 18-15,0 0-18 0,-2 23 18 0,-1 10-18 16,3-33 36-16,0 0-36 0,-4 36 36 0,3 7-36 0,1-43 41 15,0 0-41-15,-2 48 41 0,2 5-41 0,0-53 24 16,0 0-24-16,-2 55 25 0,2 3-25 0,0-58 47 16,0 0-47-16,-5 58 48 0,-2 2-48 0,7-60 16 15,0 0-16-15,-7 57 17 0,-2-1-17 0,9-56 13 16,0 0-13-16,-12 69 13 0,-2 8-13 0,14-77 10 16,0 0-10-16,-14 70 11 0,-1-1-11 0,15-69 3 0,0 0-3 15,-13 65 4-15,3-4-4 0,10-61 12 0,0 0-12 16,-7 48 12-16,3-12-12 0,4-36 8 0,0 0-8 15,-5 41 8-15,0 1-8 0,5-42 15 0,0 0-15 0,-4 44 15 16,4 4-15-16,0-48 8 0,0 0-8 0,2 48 9 16,2 0-9-16,-4-48 9 0,0 0-9 0,3 48 9 15,1-2-9-15,-4-46 0 0,0 0 0 0,5 47 0 16,4-3 0-16,-9-44 7 0,0 0-7 0,7 43 7 16,0-2-7-16,-7-41 8 0,0 0-8 0,5 43 8 15,0 1-8-15,-5-44-1 0,0 0 1 0,3 41-1 16,1-1 1-16,-4-40 0 0,0 0 0 0,0 43 1 15,0 1-1-15,0-44 3 0,0 0-3 0,0 36 3 16,-2-5-3-16,2-31 0 0,0 0 0 0,-2 36 1 16,1 3-1-16,1-39 2 0,0 0-2 0,-2 33 2 15,2-2-2-15,0-31 10 0,0 0-10 0,-2 32 11 0,-1 1-11 16,3-33 8-16,0 0-8 0,-4 34 9 0,3 2-9 16,1-36 15-16,0 0-15 0,-2 36 16 0,2-2-16 15,0-34 39-15,0 0-39 0,0 33 39 0,2-4-39 0,-2-29 18 16,0 0-18-16,1 26 19 0,1-2-19 0,-2-24 31 15,0 0-31-15,4 20 31 0,-1-4-31 0,-3-16 30 16,0 0-30-16,2 13 30 0,-1-1-30 0,-1-12 13 16,0 0-13-16,0 9 13 0,0-2-13 0,0-7-2 15,0 0 2-15,0 5-2 0,0 0 2 0,0-5-154 16,0 0 154-16,0 10-1279 0,0-20 1279 0</inkml:trace>
  <inkml:trace contextRef="#ctx0" brushRef="#br1" timeOffset="65531.16">30229 14837 628 0,'0'0'0'0,"0"0"0"16,-2-6 0-16,2 6 47 0,0 0-47 0,4-2 48 15,1 2-48-15,-5 0 70 0,0 0-70 0,7 0 71 0,0 0-71 16,-7 0 81-16,0 0-81 0,9 2 82 0,-1-1-82 15,-8-1 72-15,0 0-72 0,11 0 72 0,3 0-72 16,-14 0 78-16,0 0-78 0,12 0 78 0,0-1-78 0,-12 1 63 16,0 0-63-16,14-6 64 0,2-2-64 0,-16 8 48 15,0 0-48-15,19-14 49 0,4-5-49 0,-23 19 22 16,0 0-22-16,22-20 22 0,1-4-22 0,-23 24 29 16,0 0-29-16,24-26 29 0,1-1-29 0,-25 27 42 15,0 0-42-15,21-26 43 0,-2-1-43 0,-19 27 8 16,0 0-8-16,17-26 8 0,-3-2-8 0,-14 28 32 15,0 0-32-15,12-25 32 0,-1-1-32 0,-11 26 10 16,0 0-10-16,9-24 10 0,-4 0-10 0,-5 24 18 0,0 0-18 16,3-19 19-16,1 6-19 0,-4 13 8 0,0 0-8 15,1-9 9-15,1 4-9 0,-2 5 16 0,0 0-16 16,0 0 17-16,0 0-17 0,0 0 3 0,0 0-3 0,-2 10 4 16,1 9-4-16,1-19 6 0,0 0-6 0,-2 27 7 15,-2 9-7-15,4-36 3 0,0 0-3 0,-3 40 3 16,1 3-3-16,2-43 0 0,0 0 0 0,-1 44 0 15,-1 4 0-15,2-48 5 0,0 0-5 0,-2 46 5 16,2 2-5-16,0-48 0 0,0 0 0 0,-2 47 1 16,2-3-1-16,0-44 2 0,0 0-2 0,-1 38 3 15,-1-6-3-15,2-32 5 0,0 0-5 0,-2 28 5 16,2-8-5-16,0-20 3 0,0 0-3 0,0 17 3 16,2-5-3-16,-2-12 2 0,0 0-2 0,2 11 2 15,-1-6-2-15,-1-5 9 0,0 0-9 0,2 5 10 16,-2-2-10-16,0-3 0 0,0 0 0 0,0 0 1 15,-2 4-1-15,2-4-26 0,0 0 26 0,-3 2-26 0,-1-2 26 16,4 0-167-16,0 0 167 0,-3 3-167 0,-2-3 167 16,5 0-151-16,0 0 151 0,-14-5-150 0,-5-2 150 15,-15-3-893-15</inkml:trace>
  <inkml:trace contextRef="#ctx0" brushRef="#br1" timeOffset="67647.92">30510 15153 315 0,'0'0'0'15,"0"0"0"-15,-21 12 0 0,21-12-1 0,0 0 1 0,-7 0 0 16,2-6 0-16,5 6-42 0,0 0 42 0,-6-6-42 16,3-3 42-16,3 9 0 0,0 0 0 0,-5-7 0 15,1-1 0-15,4 8 5 0,0 0-5 0,-5-5 6 16,0 1-6-16,5 4 60 0,0 0-60 0,-6-2 61 16,3 1-61-16,3 1 59 0,0 0-59 0,-4 0 59 15,1 0-59-15,3 0 63 0,0 0-63 0,-4 0 64 16,3 1-64-16,1-1 64 0,0 0-64 0,-4 2 64 15,1-2-64-15,3 0 53 0,0 0-53 0,-5 0 53 16,-1 0-53-16,6 0 39 0,0 0-39 0,-5 0 39 16,-2 0-39-16,7 0 41 0,0 0-41 0,-9-2 41 0,-1 1-41 15,10 1 51-15,0 0-51 0,-10-2 51 0,-1-1-51 16,11 3 53-16,0 0-53 0,-9-2 53 0,2-2-53 16,7 4 22-16,0 0-22 0,-3 0 23 0,1-5-23 0,2 5 32 15,0 0-32-15,0 0 33 0,5 0-33 0,-5 0 18 16,0 0-18-16,7 0 19 0,4 0-19 0,-11 0 18 15,0 0-18-15,14 0 18 0,5-1-18 0,-19 1 9 16,0 0-9-16,24-2 10 0,4-2-10 0,-28 4 34 16,0 0-34-16,32-3 35 0,1 0-35 0,-33 3 26 15,0 0-26-15,34-4 26 0,3-1-26 0,-37 5 15 16,0 0-15-16,33-3 16 0,-3 1-16 0,-30 2 20 0,0 0-20 16,26-2 20-16,-5-1-20 0,-21 3 8 0,0 0-8 15,17-2 9-15,-1 2-9 0,-16 0 9 0,0 0-9 16,14 0 10-16,0 0-10 0,-14 0 23 0,0 0-23 0,8 0 24 15,-2 0-24-15,-6 0-36 0,0 0 36 0,3 0-36 16,-1 0 36-16,-2 0-153 0,0 0 153 0,0 0-152 16,-4 3 152-16,1 1-884 0</inkml:trace>
  <inkml:trace contextRef="#ctx0" brushRef="#br1" timeOffset="68879.2">31365 14625 819 0,'0'0'0'0,"0"0"0"0,0 0 0 0,0 0-1 16,0 0 1-16,0 0-1 0,0 0 1 0,0 0 0 16,0 0 0-16,0 0 1 0,0 0-1 0,0 0 3 15,0 0-3-15,0 0 4 0,0 0-4 0,0 0 53 16,0 0-53-16,0 0 53 0,0 0-53 0,0 0 83 16,0 0-83-16,0 0 83 0,0 0-83 0,0 0 85 0,0 0-85 15,0 0 85-15,0 0-85 0,0 0 72 0,0 0-72 16,0 0 73-16,17 33-73 0,-17-33 40 0,0 0-40 15,9 24 41-15,-2 3-41 0,-7-27 42 0,0 0-42 0,2 31 43 16,-4 1-43-16,2-32 34 0,0 0-34 0,-3 35 34 16,-3 1-34-16,6-36 43 0,0 0-43 0,-5 30 44 15,0 0-44-15,5-30 10 0,0 0-10 0,-5 25 10 16,1-1-10-16,4-24 22 0,0 0-22 0,-3 19 23 16,1-5-23-16,2-14 22 0,0 0-22 0,-2 12 22 15,2-4-22-15,0-8-2 0,0 0 2 0,-1 5-1 16,1-3 1-16,0-2-112 0,0 0 112 0,0 0-111 15,0-3 111-15,0 3-170 0,0 0 170 0,0-11-170 16,0-4 170-16,0-11-855 0</inkml:trace>
  <inkml:trace contextRef="#ctx0" brushRef="#br1" timeOffset="69150.67">31193 14837 897 0,'0'0'0'0,"6"-1"0"0,7-1 0 0,-13 2 93 15,0 0-93-15,14-5 93 0,5-2-93 0,-19 7 104 16,0 0-104-16,22-7 105 0,6-3-105 0,-28 10 62 16,0 0-62-16,32-7 62 0,3 0-62 0,-35 7 62 15,0 0-62-15,34-3 62 0,5 3-62 0,-39 0 39 0,0 0-39 16,35 3 40-16,-1 2-40 0,-34-5 29 0,0 0-29 15,30 7 29-15,-6-3-29 0,-24-4-15 0,0 0 15 16,18 5-14-16,-6 0 14 0,-12-5-212 0,0 0 212 0,9 5-212 16,-2-2 212-16,8 6-805 0</inkml:trace>
  <inkml:trace contextRef="#ctx0" brushRef="#br1" timeOffset="69884.92">31971 14159 897 0,'0'0'0'0,"-3"3"0"15,-4 3 0-15,7-6 110 0,0 0-110 0,0 0 110 16,0 0-110-16,0 0 119 0,0 0-119 0,0 0 119 0,3 0-119 16,-3 0 95-16,0 0-95 0,0 0 95 0,4 1-95 15,-4-1 59-15,0 0-59 0,2 12 60 0,-2 7-60 16,0-19 64-16,0 0-64 0,3 33 65 0,2 8-65 0,-5-41 35 15,0 0-35-15,5 49 36 0,1 10-36 0,-6-59 10 16,0 0-10-16,5 67 11 0,2 8-11 0,-7-75 31 16,0 0-31-16,2 96 31 0,-2 17-31 0,0-113 0 15,0 0 0-15,-2 98 0 0,0-4 0 0,2-94 5 16,0 0-5-16,-2 80 6 0,-1-8-6 0,3-72 3 16,0 0-3-16,0 59 4 0,0-13-4 0,0-46 0 15,0 0 0-15,0 31 1 0,2-16-1 0,-2-15-1 16,0 0 1-16,1 15 0 0,3-3 0 0,-4-12-73 15,0 0 73-15,2 9-72 0,1-2 72 0,-3-7-200 0,0 0 200 16,0 3-200-16,0-1 200 0,0 3-955 0</inkml:trace>
  <inkml:trace contextRef="#ctx0" brushRef="#br1" timeOffset="71416.28">31966 15125 527 0,'0'0'0'0,"7"5"0"0,5 2 0 0,-12-7 65 16,0 0-65-16,0 0 65 0,-2-3-65 0,2 3 58 0,0 0-58 16,-3-5 58-16,-1 0-58 0,4 5 45 0,0 0-45 15,-3-4 46-15,0-1-46 0,3 5 37 0,0 0-37 16,-4-3 38-16,2-1-38 0,2 4 50 0,0 0-50 0,0 0 50 16,-3-2-50-16,3 2 36 0,0 0-36 0,0 0 36 15,0 0-36-15,0 0 52 0,0 0-52 0,0 0 52 16,3 0-52-16,-3 0 30 0,0 0-30 0,0 0 30 15,6 6-30-15,-6-6 40 0,0 0-40 0,3 5 40 16,0 3-40-16,-3-8 39 0,0 0-39 0,2 12 39 16,0 5-39-16,-2-17 9 0,0 0-9 0,-2 26 9 15,0 7-9-15,2-33 32 0,0 0-32 0,-1 32 32 16,-3 4-32-16,4-36 9 0,0 0-9 0,-3 41 10 16,-1 4-10-16,4-45 1 0,0 0-1 0,-3 46 2 15,-1 2-2-15,4-48 11 0,0 0-11 0,-3 48 11 16,1-2-11-16,2-46 8 0,0 0-8 0,-3 50 8 0,1 0-8 15,2-50 0-15,0 0 0 0,-4 48 1 0,1-4-1 16,3-44 8-16,0 0-8 0,-2 41 8 0,0-1-8 0,2-40 3 16,0 0-3-16,0 36 3 0,0-6-3 0,0-30 2 15,0 0-2-15,2 30 2 0,2-3-2 0,-4-27 5 16,0 0-5-16,3 24 5 0,1-4-5 0,-4-20 2 16,0 0-2-16,5 19 2 0,0-2-2 0,-5-17 5 15,0 0-5-15,4 16 5 0,-1-6-5 0,-3-10 3 16,0 0-3-16,4 10 3 0,-1-3-3 0,-3-7-1 15,0 0 1-15,3 7 0 0,1-2 0 0,-4-5-15 16,0 0 15-16,3 2-15 0,-1 0 15 0,-2-2-102 0,0 0 102 16,0 0-102-16,4 1 102 0,-4-1-151 0,0 0 151 15,0 0-151-15,0 0 151 0,0 0-724 0</inkml:trace>
  <inkml:trace contextRef="#ctx0" brushRef="#br1" timeOffset="72767.43">32417 14370 1334 0,'0'0'0'0,"0"0"0"0,0 0 0 0,0 0 0 16,5-4 0-16,-5 4 66 0,0 0-66 0,4-3 67 15,1-1-67-15,-5 4 66 0,0 0-66 0,4-1 66 16,1 1-66-16,-5 0 23 0,0 0-23 0,5 1 24 0,0 1-24 16,-5-2 22-16,0 0-22 0,7 9 23 0,4 3-23 15,-11-12 36-15,0 0-36 0,12 20 36 0,2 8-36 0,-14-28 6 16,0 0-6-16,14 36 6 0,0 10-6 0,-14-46 11 16,0 0-11-16,14 48 11 0,-2 7-11 0,-12-55 9 15,0 0-9-15,10 55 9 0,1-1-9 0,-11-54 1 16,0 0-1-16,5 52 1 0,-3-8-1 0,-2-44 3 15,0 0-3-15,0 38 3 0,-2-7-3 0,2-31 28 16,0 0-28-16,-3 29 28 0,-3-3-28 0,6-26 1 16,0 0-1-16,-7 20 2 0,0-3-2 0,7-17 13 15,0 0-13-15,-10 14 13 0,-1-2-13 0,11-12 24 0,0 0-24 16,-15 7 25-16,-4-4-25 0,19-3 2 0,0 0-2 16,-23-7 3-16,-3-6-3 0,26 13 7 0,0 0-7 15,-25-19 7-15,3-7-7 0,22 26 8 0,0 0-8 0,-19-29 8 16,3-3-8-16,16 32 3 0,0 0-3 0,-9-31 3 15,6 0-3-15,3 31 6 0,0 0-6 0,3-26 6 16,8 2-6-16,-11 24 0 0,0 0 0 0,17-24 0 16,9 2 0-16,-26 22-1 0,0 0 1 0,30-26 0 15,3-3 0-15,-33 29 1 0,0 0-1 0,33-31 2 16,4-1-2-16,-37 32 0 0,0 0 0 0,36-33 0 16,1 2 0-16,-37 31 0 0,0 0 0 0,36-37 0 15,3-1 0-15,-39 38 2 0,0 0-2 0,35-34 2 16,-1 1-2-16,-34 33 1 0,0 0-1 0,30-26 2 15,-4 6-2-15,-26 20-56 0,0 0 56 0,19-16-55 16,-5 8 55-16,-14 8-142 0,0 0 142 0,0 0-142 16,-5 3 142-16,0 1-1123 0</inkml:trace>
  <inkml:trace contextRef="#ctx0" brushRef="#br1" timeOffset="73623.53">32078 15262 617 0,'0'0'0'0,"6"0"0"16,8 0 0-16,-14 0 125 0,0 0-125 0,7 0 125 15,-1 0-125-15,-6 0 92 0,0 0-92 0,3 0 92 16,-1 2-92-16,-2-2 82 0,0 0-82 0,0 0 82 16,0 0-82-16,0 0 64 0,0 0-64 0,5 2 65 15,4-1-65-15,-9-1 41 0,0 0-41 0,15 0 42 16,6 0-42-16,-21 0 30 0,0 0-30 0,30-1 30 15,8-3-30-15,-38 4 33 0,0 0-33 0,44-5 34 16,5 0-34-16,-49 5 42 0,0 0-42 0,54-7 43 16,3 2-43-16,-57 5 15 0,0 0-15 0,58-10 16 0,1 1-16 15,-59 9 14-15,0 0-14 0,56-8 15 0,-1-3-15 16,-55 11 26-16,0 0-26 0,51-7 26 0,-4 1-26 16,-47 6 2-16,0 0-2 0,40-4 2 0,-5 1-2 15,-35 3 6-15,0 0-6 0,26-2 7 0,-7 0-7 0,-19 2-17 16,0 0 17-16,12 0-16 0,-5 0 16 0,-7 0-176 15,0 0 176-15,0 4-175 0,-5 3 175 0,0 3-935 16</inkml:trace>
  <inkml:trace contextRef="#ctx0" brushRef="#br1" timeOffset="74410.89">32240 15694 359 0,'0'0'0'0</inkml:trace>
  <inkml:trace contextRef="#ctx0" brushRef="#br1" timeOffset="74764.25">32233 15658 180 0,'0'0'0'0,"0"0"44"16,0 0-44-16,0-7 45 0,1-7-45 0,-1 14 2 0,0 0-2 15,0-10 3-15,2 2-3 0,-2 8 2 0,0 0-2 0,0-9 2 16,2-5-2-16,-2 14 0 0,0 0 0 0,2-10 0 16,1-2 0-16,-3 12 37 0,0 0-37 0,5-12 38 15,2 0-38-15,-7 12 63 0,0 0-63 0,7-14 63 16,2-3-63-16,-9 17 101 0,0 0-101 0,10-15 102 16,1 1-102-16,-11 14 96 0,0 0-96 0,10-12 96 15,-1 4-96-15,-9 8 92 0,0 0-92 0,7-6 92 16,-2 0-92-16,-5 6 84 0,0 0-84 0,4-4 85 15,-1 4-85-15,-3 0 82 0,0 0-82 0,0 12 82 16,-3 7-82-16,3-19 52 0,0 0-52 0,-7 33 52 16,-4 9-52-16,11-42 46 0,0 0-46 0,-14 53 46 15,-1 11-46-15,15-64 53 0,0 0-53 0,-21 68 54 16,-2 9-54-16,23-77 30 0,0 0-30 0,-28 88 30 16,-5 9-30-16,33-97 34 0,0 0-34 0,-26 76 35 0,5-11-35 15,21-65 14-15,0 0-14 0,-14 41 15 0,9-19-15 16,5-22-13-16,0 0 13 0,-5 17-12 0,1-8 12 0,4-9-124 15,0 0 124-15,-2 3-123 0,1-6 123 0,1 3-151 16,0 0 151-16,3-15-151 0,6-11 151 0,3-15-861 16</inkml:trace>
  <inkml:trace contextRef="#ctx0" brushRef="#br1" timeOffset="75049.6">32250 15536 1132 0,'0'0'0'0,"0"0"157"0,0 0-157 0,5 6 158 15,4 0-158-15,-9-6 90 0,0 0-90 0,10 14 91 16,3 5-91-16,-13-19 51 0,0 0-51 0,12 29 51 16,2 10-51-16,-14-39 8 0,0 0-8 0,12 43 9 15,0 10-9-15,-12-53 1 0,0 0-1 0,9 55 1 16,0 5-1-16,-9-60 4 0,0 0-4 0,6 55 4 15,1-4-4-15,-7-51 6 0,0 0-6 0,6 43 6 16,-3-5-6-16,-3-38 0 0,0 0 0 0,4 32 0 16,-3-6 0-16,-1-26-76 0,0 0 76 0,0 19-75 15,0-7 75-15,0-12-174 0,0 0 174 0,-3 10-173 16,-1-3 173-16,-3 10-850 0</inkml:trace>
  <inkml:trace contextRef="#ctx0" brushRef="#br1" timeOffset="75291.7">32090 15968 1166 0,'0'0'0'0,"8"-5"0"0,8-4 0 0,-16 9 133 15,0 0-133-15,18-6 133 0,2-1-133 0,-20 7 109 16,0 0-109-16,25-9 110 0,4 2-110 0,-29 7 69 0,0 0-69 15,30-5 70-15,3 2-70 0,-33 3 13 0,0 0-13 16,30-2 14-16,-2 4-14 0,-28-2-52 0,0 0 52 16,21 3-52-16,-4 1 52 0,-17-4-191 0,0 0 191 0,12 3-190 15,-5-1 190-15,12 3-892 0</inkml:trace>
  <inkml:trace contextRef="#ctx0" brushRef="#br1" timeOffset="75980.89">32532 16025 807 0,'0'0'0'0,"0"0"123"0,0 0-123 0,2-4 123 16,3-1-123-16,-5 5 112 0,0 0-112 0,4-5 112 16,-1-2-112-16,-3 7 121 0,0 0-121 0,2-3 122 15,0-1-122-15,-2 4 89 0,0 0-89 0,0 0 89 16,0 0-89-16,0 0 67 0,0 0-67 0,0 0 67 15,0 0-67-15,0 0 45 0,0 0-45 0,0 0 46 16,1 4-46-16,-1-4 42 0,0 0-42 0,2 3 43 16,0 0-43-16,-2-3 17 0,0 0-17 0,0 9 17 15,-2 5-17-15,2-14 20 0,0 0-20 0,-3 17 20 16,-3 3-20-16,6-20 15 0,0 0-15 0,-10 26 16 16,-4 5-16-16,14-31 4 0,0 0-4 0,-12 27 5 0,1-1-5 15,11-26 3-15,0 0-3 0,-10 24 3 0,-1-3-3 16,11-21 2-16,0 0-2 0,-8 18 2 0,1 0-2 15,7-18 1-15,0 0-1 0,-4 15 1 0,4-1-1 0,0-14 3 16,0 0-3-16,6 10 4 0,6-1-4 0,-12-9 2 16,0 0-2-16,15 3 2 0,6-5-2 0,-21 2 1 15,0 0-1-15,18-1 2 0,-1-3-2 0,-17 4 0 16,0 0 0-16,14-3 0 0,-2-1 0 0,-12 4-26 16,0 0 26-16,9-1-26 0,-2-1 26 0,-7 2-100 15,0 0 100-15,5-2-99 0,-1 2 99 0,-4 0-113 16,0 0 113-16,8-2-1225 0,-16 4 1225 0</inkml:trace>
  <inkml:trace contextRef="#ctx0" brushRef="#br1" timeOffset="76355.84">32766 16043 1031 0,'0'0'0'0,"0"0"130"0,0 0-130 0,0 0 130 16,0 0-130-16,0 0 124 0,0 0-124 0,0 0 125 15,0 0-125-15,0 0 121 0,0 0-121 0,0 0 122 0,0 0-122 16,0 0 81-16,0 0-81 0,0 0 81 0,0 0-81 15,0 0 59-15,0 0-59 0,0 0 60 0,-6 38-60 16,6-38 43-16,0 0-43 0,-1 31 43 0,-1 7-43 0,2-38 18 16,0 0-18-16,0 37 19 0,0 3-19 0,0-40 12 15,0 0-12-15,0 36 13 0,0-4-13 0,0-32 4 16,0 0-4-16,0 26 4 0,-2-7-4 0,2-19-2 16,0 0 2-16,2 15-1 0,1-4 1 0,-3-11-110 15,0 0 110-15,4 3-110 0,1-8 110 0,-5 5-187 16,0 0 187-16,4-14-186 0,-1-6 186 0,4-15-1112 15</inkml:trace>
  <inkml:trace contextRef="#ctx0" brushRef="#br1" timeOffset="76686.33">32949 16030 1334 0,'0'0'0'0,"0"0"151"0,0 0-151 0,3 17 151 16,2 9-151-16,-5-26 93 0,0 0-93 0,2 22 94 15,0 0-94-15,-2-22 58 0,0 0-58 0,-2 28 58 16,-1 4-58-16,3-32 37 0,0 0-37 0,-4 24 38 0,1-3-38 15,3-21 12-15,0 0-12 0,-4 17 13 0,1-5-13 16,3-12 3-16,0 0-3 0,-4 8 3 0,2-3-3 16,2-5-18-16,0 0 18 0,-1 4-18 0,-1-2 18 0,2-2-81 15,0 0 81-15,-4-2-80 0,1-2 80 0,3 4-199 16,0 0 199-16,-5-10-198 0,-1-7 198 0,-4-10-979 16</inkml:trace>
  <inkml:trace contextRef="#ctx0" brushRef="#br1" timeOffset="76941.97">32881 15995 919 0,'0'0'0'0,"0"0"107"0,0 0-107 0,19 2 107 16,14 2-107-16,-33-4 80 0,0 0-80 0,28 5 81 16,3 3-81-16,-31-8 47 0,0 0-47 0,21 12 47 15,-4 4-47-15,-17-16 25 0,0 0-25 0,16 22 26 16,-2 4-26-16,-14-26 50 0,0 0-50 0,9 27 50 15,-4 1-50-15,-5-28 62 0,0 0-62 0,-2 30 63 16,-6 1-63-16,8-31 40 0,0 0-40 0,-13 31 41 16,-4-2-41-16,17-29 31 0,0 0-31 0,-21 28 31 15,-5-4-31-15,26-24-25 0,0 0 25 0,-28 18-24 16,-2-2 24-16,30-16-109 0,0 0 109 0,-57 34-1144 16,114-68 1144-16</inkml:trace>
  <inkml:trace contextRef="#ctx0" brushRef="#br1" timeOffset="77797.23">33058 14335 964 0,'0'0'0'0,"0"0"100"0,0 0-100 16,0 0 101-16,0 0-101 0,0 0 92 0,0 0-92 16,0 0 93-16,11 23-93 0,-11-23 66 0,0 0-66 0,5 27 67 15,2 13-67-15,-7-40 38 0,0 0-38 0,3 49 38 16,-1 13-38-16,-2-62 34 0,0 0-34 0,-2 74 35 15,-1 13-35-15,3-87 33 0,0 0-33 0,-9 125 34 16,-3 29-34-16,12-154 3 0,0 0-3 0,-12 144 3 16,0 2-3-16,12-146 16 0,0 0-16 0,-7 133 17 15,3-8-17-15,4-125 32 0,0 0-32 0,-2 110 33 16,2-16-33-16,0-94 1 0,0 0-1 0,0 86 2 16,2-12-2-16,-2-74 2 0,0 0-2 0,5 68 3 15,4-8-3-15,-9-60 19 0,0 0-19 0,5 45 20 16,-1-13-20-16,-4-32 0 0,0 0 0 0,5 29 1 15,0-8-1-15,-5-21 0 0,0 0 0 0,6 17 1 0,-1-3-1 16,-5-14-27-16,0 0 27 0,3 10-27 16,-1-5 27-16,-2-5-161 0,0 0 161 0,0 0-161 0,5 0 161 15,-5 0-138-15,0 0 138 0,-3-12-138 0,-4-8 138 16,-4-13-803-16</inkml:trace>
  <inkml:trace contextRef="#ctx0" brushRef="#br1" timeOffset="81249.95">33138 14056 169 0,'0'0'0'0,"0"0"88"0,0 0-88 0,0 0 88 15,0 0-88-15,0 0 96 0,0 0-96 0,0 0 96 16,0 0-96-16,0 0 91 0,0 0-91 0,0 0 92 15,0 0-92-15,0 0 96 0,0 0-96 0,0 0 97 16,0 0-97-16,0 0 90 0,0 0-90 0,0 0 90 16,27 31-90-16,-27-31 83 0,0 0-83 0,19 21 83 15,3 6-83-15,-22-27 70 0,0 0-70 0,23 27 71 16,3 4-71-16,-26-31 89 0,0 0-89 0,26 29 90 0,2 2-90 16,-28-31 58-16,0 0-58 0,26 36 58 0,-1 2-58 15,-25-38 42-15,0 0-42 0,22 39 43 0,-2 2-43 16,-20-41 48-16,0 0-48 0,19 43 48 0,-2 2-48 0,-17-45 27 15,0 0-27-15,16 48 27 0,-2 1-27 0,-14-49 27 16,0 0-27-16,10 54 27 0,-1 2-27 0,-9-56 23 16,0 0-23-16,9 74 24 0,1 6-24 0,-10-80 15 15,0 0-15-15,4 72 16 0,-3-2-16 0,-1-70 18 16,0 0-18-16,0 69 19 0,-1-2-19 0,1-67 15 16,0 0-15-16,-2 65 15 0,0-2-15 0,2-63 16 15,0 0-16-15,-2 52 17 0,2-8-17 0,0-44 9 0,0 0-9 16,0 48 9-16,2 0-9 0,-2-48 9 0,0 0-9 15,0 52 10-15,2 2-10 0,-2-54 15 0,0 0-15 16,2 69 15-16,-1 8-15 0,-1-77 3 0,0 0-3 0,4 70 4 16,1 0-4-16,-5-70 6 0,0 0-6 0,3 66 7 15,3-5-7-15,-6-61 22 0,0 0-22 0,3 52 23 16,-1-11-23-16,-2-41 30 0,0 0-30 0,0 44 30 16,0-1-30-16,0-43 30 0,0 0-30 0,-2 43 30 15,-1 0-30-15,3-43 32 0,0 0-32 0,-6 37 33 16,0-1-33-16,6-36 7 0,0 0-7 0,-13 42 8 15,-1 2-8-15,14-44 19 0,0 0-19 0,-12 39 20 16,0-3-20-16,12-36 38 0,0 0-38 0,-12 35 39 16,0-3-39-16,12-32 11 0,0 0-11 0,-11 28 11 15,2-4-11-15,9-24 13 0,0 0-13 0,-7 24 14 16,0-4-14-16,7-20 26 0,0 0-26 0,-5 16 26 16,0-4-26-16,5-12 0 0,0 0 0 0,-3 10 0 0,-1-2 0 15,4-8-17-15,0 0 17 0,-3 7-17 0,1-3 17 16,2-4-125-16,0 0 125 0,-5-4-124 0,-2-4 124 0,7 8-140 15,0 0 140-15,-14-28-140 0,-4-13 140 16,-13-27-1516-16</inkml:trace>
  <inkml:trace contextRef="#ctx0" brushRef="#br1" timeOffset="83276.7">30048 13863 91 0,'0'0'0'0,"-5"8"0"0,-6 4 0 16,11-12 62-16,0 0-62 0,-5 2 63 0,3-6-63 15,2 4 109-15,0 0-109 0,0 0 110 0,0-5-110 0,0 5 85 16,0 0-85-16,0 0 86 0,0-3-86 0,0 3 86 16,0 0-86-16,0 0 86 0,0 0-86 0,0 0 77 15,0 0-77-15,-1 3 77 0,-3 1-77 0,4-4 79 16,0 0-79-16,-7 10 79 0,-2 4-79 0,9-14 84 16,0 0-84-16,-12 19 85 0,-2 3-85 0,14-22 75 15,0 0-75-15,-15 26 76 0,-1 3-76 0,16-29 51 16,0 0-51-16,-16 32 52 0,2 4-52 0,14-36 34 15,0 0-34-15,-12 36 35 0,2 2-35 0,10-38 39 0,0 0-39 16,-13 39 39-16,1 4-39 0,12-43 14 0,0 0-14 16,-12 41 15-16,2 0-15 0,10-41 31 0,0 0-31 15,-11 45 31-15,1 3-31 0,10-48 11 0,0 0-11 0,-9 46 11 16,0-6-11-16,9-40 29 0,0 0-29 0,-7 44 29 16,2 1-29-16,5-45 5 0,0 0-5 0,-3 44 6 15,3-4-6-15,0-40 34 0,0 0-34 0,-2 42 35 16,2-1-35-16,0-41 10 0,0 0-10 0,-4 45 10 15,1 3-10-15,3-48 12 0,0 0-12 0,-4 45 13 16,-1-1-13-16,5-44 25 0,0 0-25 0,-2 46 26 16,1 1-26-16,1-47 6 0,0 0-6 0,-2 44 6 15,0-1-6-15,2-43 9 0,0 0-9 0,0 43 10 16,4 0-10-16,-4-43 15 0,0 0-15 0,3 41 16 16,1 0-16-16,-4-41 22 0,0 0-22 0,5 39 23 15,4-3-23-15,-9-36 14 0,0 0-14 0,8 38 15 16,1 3-15-16,-9-41 40 0,0 0-40 0,9 39 41 0,1 1-41 15,-10-40 12-15,0 0-12 0,7 38 13 0,0-3-13 16,-7-35 21-16,0 0-21 0,7 40 21 0,2 1-21 16,-9-41 44-16,0 0-44 0,7 39 45 0,0 1-45 0,-7-40 3 15,0 0-3-15,3 37 3 0,1-2-3 0,-4-35 10 16,0 0-10-16,3 39 10 0,-1 4-10 0,-2-43 15 16,0 0-15-16,2 39 16 0,-1-1-16 0,-1-38 8 15,0 0-8-15,2 39 8 0,0 3-8 0,-2-42 33 16,0 0-33-16,3 37 34 0,4-4-34 0,-7-33 4 15,0 0-4-15,9 34 5 0,3 0-5 0,-12-34 10 16,0 0-10-16,11 31 10 0,1-3-10 0,-12-28 16 0,0 0-16 16,16 29 17-16,4-2-17 0,-20-27 7 0,0 0-7 15,21 26 8-15,0 0-8 0,-21-26 1 0,0 0-1 0,23 24 1 16,3-4-1-16,-26-20 3 0,0 0-3 0,23 19 4 16,-2-2-4-16,-21-17 5 0,0 0-5 0,19 15 6 15,-2 1-6-15,-17-16 0 0,0 0 0 0,14 12 1 16,-3-4-1-16,-11-8 13 0,0 0-13 0,7 7 13 15,-4-2-13-15,-3-5 3 0,0 0-3 0,2 6 4 16,-2-3-4-16,0-3 6 0,0 0-6 0,-7 0 7 16,-5-2-7-16,12 2 8 0,0 0-8 0,-21-5 8 15,-9-5-8-15,30 10 3 0,0 0-3 0,-31-12 3 16,-2-4-3-16,33 16 2 0,0 0-2 0,-33-18 2 16,1-3-2-16,32 21 0 0,0 0 0 0,-29-22 0 15,-1 0 0-15,30 22 1 0,0 0-1 0,-24-24 1 16,4-2-1-16,20 26 1 0,0 0-1 0,-15-26 1 0,3 0-1 15,12 26-2-15,0 0 2 0,-11-29-1 0,2-3 1 16,9 32-11-16,0 0 11 0,-7-36-10 0,2-2 10 16,5 38-10-16,0 0 10 0,-7-39-9 0,0-2 9 15,7 41-10-15,0 0 10 0,-10-45-9 0,-1-1 9 0,11 46-4 16,0 0 4-16,-14-48-3 0,-1 0 3 0,15 48-2 16,0 0 2-16,-16-46-2 0,0-1 2 0,16 47 3 15,0 0-3-15,-14-44 3 0,4 1-3 0,10 43 8 16,0 0-8-16,-12-41 8 0,1 0-8 0,11 41 9 15,0 0-9-15,-8-40 10 0,-1 3-10 0,9 37 24 16,0 0-24-16,-5-38 25 0,3-1-25 0,2 39 2 16,0 0-2-16,2-42 2 0,1 1-2 0,-3 41 6 0,0 0-6 15,5-42 7-15,2-1-7 0,-7 43 0 0,0 0 0 16,9-43 0-16,0-2 0 0,-9 45 0 0,0 0 0 16,9-41 1-16,-3 0-1 0,-6 41 6 0,0 0-6 0,7-39 6 15,-1-1-6-15,-6 40 14 0,0 0-14 0,5-41 15 16,2 2-15-16,-7 39 15 0,0 0-15 0,3-43 16 15,1 4-16-15,-4 39 4 0,0 0-4 0,2-36 5 16,-2-2-5-16,0 38 7 0,0 0-7 0,0-34 8 16,1 3-8-16,-1 31 7 0,0 0-7 0,-1-33 8 15,-3 2-8-15,4 31 3 0,0 0-3 0,-3-30 3 16,1-1-3-16,2 31-1 0,0 0 1 0,-2-31 0 16,0 0 0-16,2 31-3 0,0 0 3 0,2-33-3 15,2-2 3-15,-4 35-1 0,0 0 1 0,3-35 0 16,2 1 0-16,-5 34-7 0,0 0 7 0,7-31-7 15,4 2 7-15,-11 29-3 0,0 0 3 0,10-29-3 0,1 1 3 16,-11 28-12-16,0 0 12 0,12-29-12 0,2 2 12 16,-14 27-9-16,0 0 9 0,14-29-8 0,1-4 8 15,-15 33 0-15,0 0 0 0,18-31 0 0,3-1 0 0,-21 32-1 16,0 0 1-16,21-29 0 0,1 0 0 0,-22 29-7 16,0 0 7-16,21-24-7 0,0 0 7 0,-21 24 0 15,0 0 0-15,17-21 0 0,-3 4 0 0,-14 17-14 16,0 0 14-16,13-15-13 0,-3 3 13 0,-10 12-46 15,0 0 46-15,11-11-45 0,1 4 45 0,-12 7-127 16,0 0 127-16,10-12-127 0,1 0 127 0,-11 12-200 16,0 0 200-16,7-8-199 0,-4 3 199 0,8-9-1384 0</inkml:trace>
  <inkml:trace contextRef="#ctx0" brushRef="#br1" timeOffset="88005.61">31527 11863 606 0,'0'0'0'0,"0"0"0"16,0-24 0-16,0 24 34 0,0 0-34 0,5-12 34 16,6-1-34-16,-11 13 55 0,0 0-55 0,7-12 55 15,1-2-55-15,-8 14 71 0,0 0-71 0,6-10 71 0,-5-1-71 16,-1 11 68-16,0 0-68 0,2-6 69 0,-2-1-69 15,0 7 0-15,0 0 0 0,0-5 1 0,0 1-1 16,0 4 1-16,0 0-1 0,0-5 1 0,-2 3-1 16,2 2 0-16,0 0 0 0,-1 4 0 0,-3 4 0 0,4-8 1 15,0 0-1-15,-5 23 2 0,-4 4-2 0,9-27 18 16,0 0-18-16,-7 36 18 0,-2 9-18 0,9-45 15 16,0 0-15-16,-6 51 15 0,0 7-15 0,6-58 40 15,0 0-40-15,-7 64 41 0,2 4-41 0,5-68 37 16,0 0-37-16,-9 87 37 0,-3 11-37 0,12-98 38 15,0 0-38-15,-15 96 39 0,-3 2-39 0,18-98 46 0,0 0-46 16,-21 92 46-16,-1-3-46 0,22-89 41 0,0 0-41 16,-20 79 41-16,1-7-41 0,19-72 35 0,0 0-35 15,-19 62 35-15,2-11-35 0,17-51 39 0,0 0-39 16,-16 40 40-16,4-10-40 0,12-30 39 0,0 0-39 0,-11 21 39 16,4-6-39-16,7-15 9 0,0 0-9 0,-7 16 10 15,2-9-10-15,5-7 0 0,0 0 0 0,-3 8 0 16,-1-4 0-16,4-4-109 0,0 0 109 0,-2 3-109 15,1-3 109-15,1 0-171 0,0 0 171 0,3-7-170 16,4-8 170-16,4-9-819 0</inkml:trace>
  <inkml:trace contextRef="#ctx0" brushRef="#br1" timeOffset="89085.03">31090 12903 1031 0,'0'0'0'0,"15"-1"0"0,10-1 0 0,-25 2 124 15,0 0-124-15,-5 0 125 0,-18 2-125 0,23-2 89 16,0 0-89-16,-16 0 90 0,1-2-90 0,15 2 52 16,0 0-52-16,-11 0 52 0,6 2-52 0,5-2 4 15,0 0-4-15,0 3 5 0,7 4-5 0,-7-7 16 16,0 0-16-16,9 10 17 0,3-1-17 0,-12-9 33 15,0 0-33-15,12 15 33 0,2 4-33 0,-14-19 10 16,0 0-10-16,14 24 10 0,0 3-10 0,-14-27 12 0,0 0-12 16,12 29 13-16,-2 2-13 0,-10-31 34 0,0 0-34 15,9 33 34-15,-2-1-34 0,-7-32 17 0,0 0-17 16,5 33 17-16,-3-4-17 0,-2-29 47 0,0 0-47 0,0 34 47 16,-2 2-47-16,2-36 15 0,0 0-15 0,-1 31 16 15,-3-5-16-15,4-26 13 0,0 0-13 0,-3 22 14 16,1-5-14-16,2-17 35 0,0 0-35 0,-2 17 35 15,0-6-35-15,2-11 1 0,0 0-1 0,0 8 2 16,4 1-2-16,-4-9 20 0,0 0-20 0,7-4 20 16,3-6-20-16,-10 10 15 0,0 0-15 0,14-14 15 15,5-10-15-15,-19 24 9 0,0 0-9 0,23-27 9 16,3-6-9-16,-26 33 4 0,0 0-4 0,32-34 5 16,2-5-5-16,-34 39 13 0,0 0-13 0,39-40 13 15,4-1-13-15,-43 41 3 0,0 0-3 0,44-39 4 16,1 1-4-16,-45 38 2 0,0 0-2 0,42-36 2 0,-4 2-2 15,-38 34 1-15,0 0-1 0,32-27 2 0,-5 4-2 16,-27 23 9-16,0 0-9 0,21-19 9 0,-3 4-9 16,-18 15 14-16,0 0-14 0,10-12 15 0,-3 5-15 0,-7 7 3 15,0 0-3-15,2-8 4 0,-6 1-4 0,4 7 13 16,0 0-13-16,-8-5 14 0,-4 3-14 0,12 2 8 16,0 0-8-16,-23 0 9 0,-8 0-9 0,31 0 8 15,0 0-8-15,-28 0 9 0,0 0-9 0,28 0 8 16,0 0-8-16,-35 3 8 0,-3 4-8 0,38-7 8 15,0 0-8-15,-35 4 8 0,0-3-8 0,35-1 8 16,0 0-8-16,-33-1 8 0,2-6-8 0,31 7 8 0,0 0-8 16,-27-4 8-16,5-1-8 0,22 5 1 0,0 0-1 15,-19-2 1-15,3 1-1 0,16 1 0 0,0 0 0 16,-14 0 1-16,2-5-1 0,12 5 0 0,0 0 0 16,-7-7 1-16,3-2-1 0,4 9 0 0,0 0 0 0,4-5 0 15,4 3 0-15,-8 2-1 0,0 0 1 0,13 0 0 16,2 0 0-16,-15 0-3 0,0 0 3 0,16 4-3 15,3-1 3-15,-19-3-6 0,0 0 6 0,18 5-6 16,-3 0 6-16,-15-5-4 0,0 0 4 0,13 6-3 16,-3-1 3-16,-10-5-2 0,0 0 2 0,7 5-2 15,-4 2 2-15,-3-7-2 0,0 0 2 0,0 15-1 16,-5 1 1-16,5-16-4 0,0 0 4 0,-14 24-3 16,-7 5 3-16,21-29-1 0,0 0 1 0,-22 32 0 15,-3 2 0-15,25-34 0 0,0 0 0 0,-24 35 0 16,0-3 0-16,24-32-2 0,0 0 2 0,-23 35-1 15,2-5 1-15,21-30 0 0,0 0 0 0,-17 24 0 0,4-5 0 16,13-19 0-16,0 0 0 0,-8 14 0 0,2-6 0 16,6-8 1-16,0 0-1 0,4 0 1 0,5-8-1 15,-9 8 1-15,0 0-1 0,14-14 1 0,6-5-1 0,-20 19 1 16,0 0-1-16,21-22 1 0,4-5-1 0,-25 27 3 16,0 0-3-16,19-24 4 0,-2 3-4 0,-17 21 6 15,0 0-6-15,13-19 6 0,-5 6-6 0,-8 13 0 16,0 0 0-16,4-7 1 0,-4 0-1 0,0 7 13 15,0 0-13-15,-9 0 14 0,-7 3-14 0,16-3 8 16,0 0-8-16,-17 5 8 0,-2 6-8 0,19-11 15 16,0 0-15-16,-25 5 16 0,-1 5-16 0,26-10 15 0,0 0-15 15,-22 5 16-15,-1 2-16 0,23-7 4 0,0 0-4 16,-17 2 4-16,1 0-4 0,16-2-17 0,0 0 17 0,-14-4-17 16,0-4 17-16,14 8-103 0,0 0 103 15,-28-12-1651-15,56 24 1651 0</inkml:trace>
  <inkml:trace contextRef="#ctx0" brushRef="#br1" timeOffset="133991.63">33037 11906 651 0,'0'0'0'0,"0"0"50"16,0 0-50-16,0 0 50 0,25-39-50 0,-25 39 38 16,0 0-38-16,14-19 38 0,1 2-38 0,-15 17 5 15,0 0-5-15,14-16 6 0,0 1-6 0,-14 15 0 16,0 0 0-16,12-15 0 0,1 3 0 0,-13 12 7 0,0 0-7 15,10-12 7-15,1-2-7 0,-11 14 33 0,0 0-33 16,8-7 33-16,-1 2-33 0,-7 5 10 0,0 0-10 16,6-2 10-16,-1 4-10 0,-5-2 37 0,0 0-37 0,3 12 37 15,-1 8-37-15,-2-20 29 0,0 0-29 0,2 30 29 16,-2 7-29-16,0-37 44 0,0 0-44 0,-4 45 44 16,-3 8-44-16,7-53 34 0,0 0-34 0,-8 60 35 15,-5 7-35-15,13-67 33 0,0 0-33 0,-19 89 34 16,-3 15-34-16,22-104 22 0,0 0-22 0,-23 100 23 15,-2-1-23-15,25-99 35 0,0 0-35 0,-20 96 36 16,-1-2-36-16,21-94 6 0,0 0-6 0,-21 91 7 16,0-2-7-16,21-89 18 0,0 0-18 0,-19 81 19 15,0-6-19-15,19-75 23 0,0 0-23 0,-14 70 24 16,1-3-24-16,13-67 13 0,0 0-13 0,-10 62 14 16,3-8-14-16,7-54 10 0,0 0-10 0,-7 50 11 15,0-5-11-15,7-45 17 0,0 0-17 0,-7 37 17 0,0-4-17 16,7-33 8-16,0 0-8 0,-7 31 8 0,0-4-8 0,7-27 1 15,0 0-1-15,-7 26 1 0,2-4-1 0,5-22 3 16,0 0-3-16,-4 22 4 0,1 1-4 0,3-23 11 16,0 0-11-16,-3 20 11 0,1-3-11 0,2-17 1 15,0 0-1-15,-2 18 1 0,0-3-1 0,2-15 8 16,0 0-8-16,-1 12 9 0,1-2-9 0,0-10 0 16,0 0 0-16,-2 9 0 0,2-4 0 0,0-5 0 15,0 0 0-15,-2 5 1 0,0-2-1 0,2-3 0 16,0 0 0-16,-1 6 1 0,1-5-1 0,0-1 0 0,0 0 0 15,0 4 0-15,0-3 0 0,0-1 1 0,0 0-1 16,0 0 2-16,0 0-2 0,0 0 11 0,0 0-11 16,1-5 11-16,5-2-11 0,-6 7 9 0,0 0-9 0,8-10 9 15,4-2-9-15,-12 12 9 0,0 0-9 0,16-20 10 16,2-4-10-16,-18 24 23 0,0 0-23 0,19-26 24 16,2-5-24-16,-21 31 36 0,0 0-36 0,22-31 37 15,3-1-37-15,-25 32 2 0,0 0-2 0,26-34 3 16,2-1-3-16,-28 35 4 0,0 0-4 0,28-36 4 15,-1 2-4-15,-27 34 7 0,0 0-7 0,28-38 8 16,0 4-8-16,-28 34 0 0,0 0 0 0,26-29 1 16,-1 3-1-16,-25 26 6 0,0 0-6 0,22-22 6 15,-1 5-6-15,-21 17 7 0,0 0-7 0,18-14 8 16,-4 4-8-16,-14 10 3 0,0 0-3 0,10-7 3 16,-1 5-3-16,-9 2 2 0,0 0-2 0,5-1 3 0,-2 2-3 15,-3-1 0-15,0 0 0 0,0 11 0 0,-1 7 0 16,1-18 0-16,0 0 0 0,-7 28 0 0,-4 8 0 15,11-36-2-15,0 0 2 0,-14 39-1 0,-5 13 1 0,19-52-5 16,0 0 5-16,-22 51-4 0,-3 9 4 0,25-60-1 16,0 0 1-16,-24 58 0 0,-2 0 0 0,26-58-1 15,0 0 1-15,-23 54 0 0,2-5 0 0,21-49 0 16,0 0 0-16,-17 40 0 0,1-8 0 0,16-32 6 16,0 0-6-16,-12 28 7 0,1-8-7 0,11-20 4 15,0 0-4-15,-10 17 4 0,1-3-4 0,9-14 3 16,0 0-3-16,-7 10 3 0,0-5-3 0,7-5 36 15,0 0-36-15,-7 4 36 0,0-4-36 0,7 0 9 0,0 0-9 16,-8-7 10-16,-3-7-10 0,11 14 36 0,0 0-36 16,-10-20 37-16,-1-9-37 0,11 29 20 0,0 0-20 15,-10-30 20-15,-1-2-20 0,11 32 10 0,0 0-10 0,-10-33 11 16,-2-1-11-16,12 34 28 0,0 0-28 0,-12-34 28 16,1-2-28-16,11 36 5 0,0 0-5 0,-9-34 6 15,1-2-6-15,8 36 9 0,0 0-9 0,-9-36 10 16,2 0-10-16,7 36 15 0,0 0-15 0,-7-35 16 15,2-4-16-15,5 39 14 0,0 0-14 0,-7-36 15 16,2-2-15-16,5 38 4 0,0 0-4 0,-4-32 4 16,1-2-4-16,3 34 3 0,0 0-3 0,-6-31 3 15,1 2-3-15,5 29 5 0,0 0-5 0,-5-23 6 16,1 6-6-16,4 17 2 0,0 0-2 0,-3-12 3 16,1 0-3-16,2 12-1 0,0 0 1 0,0-7 0 15,2 4 0-15,-2 3-4 0,0 0 4 0,5 2-3 0,4 4 3 16,-9-6-15-16,0 0 15 0,14 11-14 0,3 4 14 15,-17-15-9-15,0 0 9 0,21 14-8 0,4 0 8 16,-25-14-9-16,0 0 9 0,26 13-9 0,3 1 9 0,-29-14-8 16,0 0 8-16,30 12-8 0,1 0 8 0,-31-12-4 15,0 0 4-15,28 7-3 0,-3-2 3 0,-25-5 0 16,0 0 0-16,20 3 0 0,-4 1 0 0,-16-4 0 16,0 0 0-16,12 2 0 0,-1-2 0 0,-11 0 0 15,0 0 0-15,7 0 1 0,-4 0-1 0,-3 0 3 16,0 0-3-16,0 0 4 0,0 0-4 0,0 0 3 15,0 0-3-15,-9 0 3 0,-3 1-3 0,12-1 2 16,0 0-2-16,-21 2 2 0,-6 1-2 0,27-3 1 0,0 0-1 16,-34 7 2-16,-6 2-2 0,40-9 1 0,0 0-1 15,-43 12 1-15,-6 3-1 0,49-15 0 0,0 0 0 16,-38 12 1-16,6-3-1 0,32-9 0 0,0 0 0 0,-26 8 1 16,5-1-1-16,21-7 0 0,0 0 0 0,-15 5 1 15,6 0-1-15,9-5-1 0,0 0 1 0,-7 0 0 16,3-1 0-16,4 1 0 0,0 0 0 0,6-9 0 15,8-8 0-15,-14 17 0 0,0 0 0 0,17-17 0 16,4-5 0-16,-21 22 2 0,0 0-2 0,19-21 2 16,2-1-2-16,-21 22 5 0,0 0-5 0,16-19 5 15,-2-5-5-15,-14 24 3 0,0 0-3 0,10-15 3 16,-1 4-3-16,-9 11 0 0,0 0 0 0,5-7 1 16,-1 4-1-16,-4 3-3 0,0 0 3 0,-2 15-3 15,-5 16 3-15,7-31-8 0,0 0 8 0,-11 41-7 16,-4 12 7-16,15-53-4 0,0 0 4 0,-16 62-3 15,0 10 3-15,16-72-13 0,0 0 13 0,-14 67-13 0,2 0 13 16,12-67-4-16,0 0 4 0,-9 51-3 0,2-8 3 16,7-43 0-16,0 0 0 0,-5 34 1 0,0-13-1 0,5-21 7 15,0 0-7-15,-3 19 7 0,-1-13-7 0,4-6 9 16,0 0-9-16,-7-3 10 0,0-12-10 0,7 15 39 16,0 0-39-16,-9-24 40 0,-1-7-40 0,10 31 11 15,0 0-11-15,-7-40 11 0,0-6-11 0,7 46 7 16,0 0-7-16,-7-46 7 0,-2-4-7 0,9 50 15 15,0 0-15-15,-7-48 16 0,0-1-16 0,7 49 0 16,0 0 0-16,-5-42 1 0,0 8-1 0,5 34 3 16,0 0-3-16,-2-26 4 0,2 9-4 0,0 17-1 0,0 0 1 15,5-5 0-15,4 14 0 0,-9-9-1 0,0 0 1 16,12 20 0-16,4 11 0 0,-16-31-4 0,0 0 4 0,16 36-3 16,-1 7 3-16,-15-43-13 0,0 0 13 0,16 39-13 15,0-3 13-15,-16-36-4 0,0 0 4 0,17 31-3 16,1-10 3-16,-18-21-183 0,0 0 183 0,14 1-183 15,-1-14 183-15,15 1-1387 0</inkml:trace>
  <inkml:trace contextRef="#ctx0" brushRef="#br1" timeOffset="145161.78">32175 16852 326 0,'0'0'0'0,"0"0"54"0,0 0-54 0,0 0 55 16,17-21-55-16,-17 21 40 0,0 0-40 0,9-10 40 16,0 0-40-16,-9 10 3 0,0 0-3 0,7-9 4 0,-2 3-4 15,-5 6 3-15,0 0-3 0,5-7 4 16,2 0-4-16,-7 7 0 0,0 0 0 0,9-9 0 0,1 1 0 15,-10 8 0-15,0 0 0 0,13-9 0 0,2-1 0 0,-15 10 1 16,0 0-1-16,14-9 1 0,0 1-1 0,-14 8 23 16,0 0-23-16,14-7 24 0,-2 2-24 0,-12 5 37 15,0 0-37-15,11-5 38 0,-1-1-38 0,-10 6 71 16,0 0-71-16,9-3 71 0,-2 0-71 0,-7 3 80 16,0 0-80-16,5-2 81 0,0 0-81 0,-5 2 69 15,0 0-69-15,4 0 69 0,-1 0-69 0,-3 0 50 16,0 0-50-16,2 4 51 0,0 1-51 0,-2-5 24 15,0 0-24-15,-4 22 25 0,-3 11-25 0,7-33 11 0,0 0-11 16,-10 44 11-16,-2 13-11 0,12-57 5 0,0 0-5 16,-18 68 5-16,-1 11-5 0,19-79 0 0,0 0 0 15,-29 104 1-15,-6 22-1 0,35-126 12 0,0 0-12 0,-39 113 12 16,-4-2-12-16,43-111 13 0,0 0-13 0,-32 91 14 16,10-16-14-16,22-75 17 0,0 0-17 0,-19 65 17 15,5-12-17-15,14-53 34 0,0 0-34 0,-11 45 34 16,6-13-34-16,5-32 10 0,0 0-10 0,-3 21 11 15,1-11-11-15,2-10-6 0,0 0 6 0,0 11-6 16,0-5 6-16,0-6-106 0,0 0 106 0,3 6-105 16,3-5 105-16,-6-1-136 0,0 0 136 0,8 7-699 15,-16-14 699-15</inkml:trace>
  <inkml:trace contextRef="#ctx0" brushRef="#br1" timeOffset="145566.84">32212 16612 1121 0,'0'0'0'0,"0"0"72"15,0 0-72-15,0 0 73 0,3-43-73 0,-3 43 32 16,0 0-32-16,4-20 33 0,-1 1-33 0,-3 19 1 15,0 0-1-15,4-14 2 0,-1 4-2 0,-3 10-9 16,0 0 9-16,4-7-8 0,-1 5 8 0,-3 2 0 16,0 0 0-16,5 0 0 0,1 2 0 0,-6-2 11 0,0 0-11 15,10 12 11-15,6 9-11 0,-16-21 52 0,0 0-52 16,17 32 53-16,2 9-53 0,-19-41 40 0,0 0-40 16,19 50 40-16,1 7-40 0,-20-57 10 0,0 0-10 0,17 60 11 15,0 5-11-15,-17-65 38 0,0 0-38 0,14 61 39 16,0-1-39-16,-14-60 5 0,0 0-5 0,11 50 5 15,-3-9-5-15,-8-41 10 0,0 0-10 0,7 33 11 16,-3-8-11-16,-4-25-4 0,0 0 4 0,3 19-3 16,-1-5 3-16,-2-14-39 0,0 0 39 0,0 10-39 15,0-5 39-15,0-5-65 0,0 0 65 0,-9-3-64 16,-3-9 64-16,12 12-147 0,0 0 147 0,-15-19-146 16,-3-8 146-16,-15-20-763 0</inkml:trace>
  <inkml:trace contextRef="#ctx0" brushRef="#br1" timeOffset="145746.51">32375 16722 774 0,'0'0'0'16,"0"0"102"-16,0 0-102 0,-3 0 103 0,-2 2-103 15,5-2 72-15,0 0-72 0,-6 1 72 0,1 1-72 0,5-2 66 16,0 0-66-16,-15 9 66 0,-10 4-66 0,25-13 45 16,0 0-45-16,-26 21 46 0,-5 5-46 0,31-26 46 15,0 0-46-15,-26 24 47 0,1 1-47 0,25-25 31 16,0 0-31-16,-21 33 31 0,4 3-31 0,17-36-157 15,0 0 157-15,-5 32-156 0,10 1 156 0,-5 32-792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30T11:52:22.36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46 2571 494 0,'0'0'0'0,"0"0"72"16,0 0-72-16,0 0 73 0,-3 31-73 0,3-31 86 15,0 0-86-15,0 24 86 0,0 12-86 0,0-36 85 16,0 0-85-16,-5 40 86 0,1 6-86 0,4-46 32 16,0 0-32-16,-3 55 33 0,3 8-33 0,0-63 47 0,0 0-47 15,-4 94 48-15,3 21-48 0,1-115 35 0,0 0-35 16,0 122 35-16,-4 11-35 0,4-133 23 0,0 0-23 16,-5 134 24-16,1 8-24 0,4-142 18 0,0 0-18 15,-8 146 18-15,1 3-18 0,7-149 35 0,0 0-35 16,-6 147 35-16,-2-1-35 0,8-146 18 0,0 0-18 15,-5 157 19-15,-2 8-19 0,7-165 29 0,0 0-29 0,-9 176 29 16,0 9-29-16,9-185 31 0,0 0-31 0,-9 190 31 16,-3 6-31-16,12-196 48 0,0 0-48 0,-8 193 48 15,-1-1-48-15,9-192 40 0,0 0-40 0,-5 178 41 16,1-5-41-16,4-173 18 0,0 0-18 0,-5 165 19 16,1-8-19-16,4-157 32 0,0 0-32 0,-3 146 32 15,3-16-32-15,0-130 27 0,0 0-27 0,0 125 27 16,0-6-27-16,-4-20 44 0,3-20-44 0,-3-16 45 15,1-13-45-15,3-50 34 0,0 0-34 0,-9 75 34 0,-5 11-34 16,14-86 24-16,0 0-24 0,-9 87 25 0,1 1-25 16,8-88 17-16,0 0-17 0,-13 82 17 0,-4-7-17 15,17-75 28-15,0 0-28 0,-19 70 28 0,0-11-28 0,19-59 12 16,0 0-12-16,-12 48 12 0,3-16-12 0,9-32 10 16,0 0-10-16,-9 26 11 0,9-12-11 0,0-14-50 15,0 0 50-15,-3 12-49 0,-1-6 49 0,4-6-152 16,0 0 152-16,-5-15-151 0,-2-18 151 0,-4-13-1247 15</inkml:trace>
  <inkml:trace contextRef="#ctx0" brushRef="#br0" timeOffset="901.85">7805 2323 908 0,'0'0'0'0,"0"0"66"16,0 0-66-16,0 0 67 0,43-36-67 0,-43 36 65 16,0 0-65-16,33-22 66 0,7-6-66 0,-40 28 40 15,0 0-40-15,51-24 40 0,6 0-40 0,-57 24 0 16,0 0 0-16,67-20 0 0,8-2 0 0,-75 22 3 0,0 0-3 16,106-24 4-16,30-4-4 0,-136 28 12 0,0 0-12 15,144-27 13-15,17 3-13 0,-161 24 15 0,0 0-15 0,162-28 15 16,0-4-15-16,-162 32 4 0,0 0-4 0,172-34 4 15,2-6-4-15,-174 40 7 0,0 0-7 0,187-39 8 16,8-1-8-16,-195 40 3 0,0 0-3 0,197-32 3 16,6 1-3-16,-203 31 0 0,0 0 0 0,199-22 0 15,-4 5 0-15,-195 17 1 0,0 0-1 0,192-16 2 16,-2 8-2-16,-190 8 15 0,0 0-15 0,191-7 16 16,-1 2-16-16,-190 5 1 0,0 0-1 0,185-7 1 15,0 3-1-15,-185 4 16 0,0 0-16 0,182-3 17 16,-2 1-17-16,-180 2 3 0,0 0-3 0,183-3 4 15,1 3-4-15,-184 0 2 0,0 0-2 0,176 3 3 16,0-1-3-16,-176-2 2 0,0 0-2 0,171 3 2 16,-5 1-2-16,-166-4 9 0,0 0-9 0,165 8 9 0,1 3-9 15,-166-11 32-15,0 0-32 0,170 12 33 0,3 0-33 16,-173-12 17-16,0 0-17 0,165 15 17 0,-6 0-17 0,-159-15 47 16,0 0-47-16,151 12 48 0,-3 0-48 0,-148-12 4 15,0 0-4-15,145 12 4 0,1-3-4 0,-146-9 18 16,0 0-18-16,136 15 19 0,-5-3-19 0,-131-12 39 15,0 0-39-15,124 19 39 0,-8 5-39 0,-116-24 0 16,0 0 0-16,110 33 0 0,-5 6 0 0,-105-39 3 16,0 0-3-16,101 40 4 0,0 2-4 0,-101-42 22 15,0 0-22-15,85 40 22 0,-5 3-22 0,-80-43 2 0,0 0-2 16,77 36 2-16,-9-6-2 0,-68-30 7 0,0 0-7 16,64 28 7-16,-1-11-7 0,-63-17 23 0,0 0-23 15,59 14 24-15,-3-6-24 0,-56-8-1 0,0 0 1 16,45 0 0-16,-8-7 0 0,-37 7-120 0,0 0 120 0,24-8-119 15,-10-4 119-15,-14 12-138 0,0 0 138 0,5-19-137 16,-6-8 137-16,4-18-929 0</inkml:trace>
  <inkml:trace contextRef="#ctx0" brushRef="#br0" timeOffset="2611.27">16561 2135 1076 0,'0'0'0'0,"0"0"101"16,0 0-101-16,0 24 102 0,-4 22-102 0,4-46 98 16,0 0-98-16,4 51 98 0,-1 16-98 0,-3-67 57 0,0 0-57 15,9 87 58-15,3 16-58 0,-12-103 18 0,0 0-18 16,14 113 18-16,2 12-18 0,-16-125 12 0,0 0-12 15,13 124 12-15,-6 2-12 0,-7-126 26 0,0 0-26 16,6 125 26-16,-10 1-26 0,4-126 20 0,0 0-20 16,-2 121 20-16,-3-6-20 0,5-115 16 0,0 0-16 0,-7 106 17 15,-3-3-17-15,10-103 10 0,0 0-10 0,-11 91 10 16,-6-12-10-16,17-79 26 0,0 0-26 0,-12 70 26 16,0-10-26-16,12-60 12 0,0 0-12 0,-9 43 12 15,2-21-12-15,7-22 5 0,0 0-5 0,-5 20 5 16,3-13-5-16,2-7 22 0,0 0-22 0,-4 9 23 15,3-6-23-15,1-3-2 0,0 0 2 0,-2 5-1 16,-2-1 1-16,4-4-36 0,0 0 36 0,-3 0-35 16,1 3 35-16,2-3-10 0,0 0 10 0,-5 0-10 15,-2 0 10-15,7 0-8 0,0 0 8 0,-12 0-8 0,-2-3 8 16,14 3 1-16,0 0-1 0,-14-4 1 0,0 4-1 16,14 0 10-16,0 0-10 0,-17-3 11 0,-4 0-11 0,21 3 27 15,0 0-27-15,-23-2 27 0,-3-2-27 0,26 4 30 16,0 0-30-16,-33 0 30 0,-6 0-30 0,39 0 13 15,0 0-13-15,-52 0 13 0,-7 6-13 0,59-6 12 16,0 0-12-16,-63 10 13 0,-8 2-13 0,71-12 9 16,0 0-9-16,-94 24 10 0,-21 3-10 0,115-27 15 15,0 0-15-15,-115 28 15 0,-4 2-15 0,119-30 8 16,0 0-8-16,-122 30 8 0,0 4-8 0,122-34 15 0,0 0-15 16,-120 31 16-16,2-2-16 0,118-29 15 0,0 0-15 15,-129 34 15-15,-5-3-15 0,134-31 4 0,0 0-4 16,-133 38 4-16,3 4-4 0,130-42 7 0,0 0-7 0,-136 36 8 15,-4-5-8-15,140-31 13 0,0 0-13 16,-137 28 14-16,1-10-14 0,136-18 15 0,0 0-15 16,-136 12 15-16,0-6-15 0,136-6 9 0,0 0-9 15,-139 3 9-15,-9-3-9 0,148 0 4 0,0 0-4 0,-136 0 4 16,3 3-4-16,133-3 3 0,0 0-3 0,-136 4 3 16,-3 4-3-16,139-8 1 0,0 0-1 0,-136 12 2 15,0 4-2-15,136-16 1 0,0 0-1 0,-132 15 1 16,5 4-1-16,127-19 0 0,0 0 0 0,-131 21 1 15,-1 3-1-15,132-24 0 0,0 0 0 0,-119 18 1 16,4 0-1-16,115-18 0 0,0 0 0 0,-118 15 1 16,-4-3-1-16,122-12 0 0,0 0 0 0,-110 15 1 15,7-3-1-15,103-12 0 0,0 0 0 0,-97 16 0 0,3-1 0 16,94-15-1-16,0 0 1 0,-89 17 0 0,7 2 0 16,82-19-1-16,0 0 1 0,-66 21 0 0,10 1 0 15,56-22-1-15,0 0 1 0,-44 24 0 0,13-3 0 0,31-21-1 16,0 0 1-16,-28 22 0 0,7 2 0 0,21-24-1 15,0 0 1-15,-15 15 0 0,6 1 0 0,9-16-1 16,0 0 1-16,-9 15 0 0,1-3 0 0,8-12-2 16,0 0 2-16,-7 21-2 0,1-1 2 0,6-20-11 15,0 0 11-15,-8 28-10 0,2 2 10 0,6-30-9 16,0 0 9-16,-3 40-9 0,-1 3 9 0,4-43-9 16,0 0 9-16,-3 51-9 0,1 7 9 0,2-58-4 15,0 0 4-15,0 57-3 0,0 5 3 0,0-62-2 0,0 0 2 16,0 78-2-16,0 13 2 0,0-91-5 0,0 0 5 15,0 88-5-15,0 6 5 0,0-94-6 0,0 0 6 16,0 85-6-16,2-6 6 0,-2-79-1 0,0 0 1 16,0 88 0-16,2-1 0 0,-2-87-1 0,0 0 1 15,1 91 0-15,3 3 0 0,-4-94-1 0,0 0 1 0,3 92 0 16,6-1 0-16,-9-91 0 0,0 0 0 0,5 96 1 16,1 5-1-16,-6-101 0 0,0 0 0 0,8 88 0 15,4-3 0-15,-12-85 0 0,0 0 0 0,7 84 0 16,-7 2 0-16,0-86 0 0,0 0 0 0,0 79 0 15,0-4 0-15,0-75 0 0,0 0 0 0,0 67 0 16,-3-9 0-16,3-58 0 0,0 0 0 0,-5 52 0 16,5-10 0-16,0-42 0 0,0 0 0 0,-7 40 1 15,2-4-1-15,5-36 0 0,0 0 0 0,-6 27 1 0,3-6-1 16,3-21 0-16,0 0 0 0,-9 19 1 0,2-2-1 16,7-17 3-16,0 0-3 0,-14 13 3 0,-7-1-3 15,21-12 1-15,0 0-1 0,-26 4 2 0,-7-2-2 0,33-2 5 16,0 0-5-16,-35-2 5 0,-3-2-5 0,38 4 2 15,0 0-2-15,-38-3 3 0,-1-2-3 0,39 5 5 16,0 0-5-16,-33-4 5 0,-2 4-5 0,35 0 7 16,0 0-7-16,-45 0 7 0,-7 6-7 0,52-6 3 15,0 0-3-15,-59 8 3 0,-9 4-3 0,68-12 6 16,0 0-6-16,-81 19 6 0,-7 7-6 0,88-26 3 16,0 0-3-16,-89 22 3 0,-5 4-3 0,94-26 5 15,0 0-5-15,-93 20 5 0,1 2-5 0,92-22 7 0,0 0-7 16,-87 24 7-16,7 0-7 0,80-24 3 0,0 0-3 15,-94 24 3-15,-6 4-3 0,100-28 6 0,0 0-6 16,-94 19 6-16,4 1-6 0,90-20 7 0,0 0-7 16,-96 12 7-16,-2-2-7 0,98-10 3 0,0 0-3 15,-99 6 3-15,1-3-3 0,98-3 6 0,0 0-6 16,-101-3 6-16,-1-1-6 0,102 4 3 0,0 0-3 16,-107-3 3-16,3-2-3 0,104 5 1 0,0 0-1 0,-99-4 2 15,1-1-2-15,98 5 1 0,0 0-1 0,-105-3 2 16,3-4-2-16,102 7 1 0,0 0-1 0,-94-5 1 15,5 1-1-15,89 4 0 0,0 0 0 0,-89 0 1 16,0 0-1-16,89 0 6 0,0 0-6 0,-84 4 7 16,11-1-7-16,73-3 8 0,0 0-8 0,-55 5 8 15,13-5-8-15,42 0 8 0,0 0-8 0,-30 4 9 16,16-1-9-16,14-3 1 0,0 0-1 0,-12 5 1 0,0-5-1 16,12 0-91-16,0 0 91 0,-5-8-91 0,5-11 91 15,0 19-111-15,0 0 111 0,-9-28-1441 0,18 56 1441 16</inkml:trace>
  <inkml:trace contextRef="#ctx0" brushRef="#br0" timeOffset="3573.37">16439 2484 841 0,'0'0'0'15,"0"0"81"-15,0 0-81 0,17-10 82 0,11-4-82 0,-28 14 88 16,0 0-88-16,33-10 88 0,5 1-88 0,-38 9 68 16,0 0-68-16,47-8 68 0,4-3-68 0,-51 11 40 15,0 0-40-15,59-8 40 0,7-1-40 0,-66 9 41 16,0 0-41-16,93-15 42 0,20-4-42 0,-113 19 26 16,0 0-26-16,99-17 26 0,-1-5-26 0,-98 22 18 15,0 0-18-15,92-18 18 0,-7 3-18 0,-85 15 40 16,0 0-40-16,72-10 41 0,-8 1-41 0,-64 9 31 15,0 0-31-15,39-3 31 0,-17 3-31 0,-22 0 38 0,0 0-38 16,19 3 38-16,-13 4-38 0,-6-7 15 0,0 0-15 16,0 9 16-16,-6 6-16 0,6-15-53 0,0 0 53 15,-19 24-52-15,-7 3 52 0,26-27-112 0,0 0 112 16,-26 28-111-16,-4-4 111 0,-25 27-1029 0</inkml:trace>
  <inkml:trace contextRef="#ctx0" brushRef="#br0" timeOffset="3917.84">16672 3964 1244 0,'0'0'0'0,"16"0"0"0,6 0 0 0,-22 0 136 15,0 0-136-15,28 4 136 0,2-4-136 0,-30 0 102 16,0 0-102-16,43 1 103 0,11 3-103 0,-54-4 47 16,0 0-47-16,61 0 47 0,11 3-47 0,-72-3 6 15,0 0-6-15,68 0 6 0,0 0-6 0,-68 0 25 16,0 0-25-16,59 0 26 0,-3 0-26 0,-56 0 12 0,0 0-12 15,43 4 12-15,-10-4-12 0,-33 0-49 0,0 0 49 16,25 0-48-16,-8 0 48 0,-17 0-134 0,0 0 134 16,42-4-1148-16,-84 8 1148 0</inkml:trace>
  <inkml:trace contextRef="#ctx0" brushRef="#br0" timeOffset="4401.14">17630 3849 259 0,'0'0'0'0,"7"-10"0"0,4-2 0 0,-11 12 159 15,0 0-159-15,5-8 159 0,-2 4-159 0,-3 4 160 0,0 0-160 16,0 0 161-16,0 0-161 0,0 0 152 0,0 0-152 16,0-12 153-16,0-8-153 0,0 20 121 0,0 0-121 15,4-35 121-15,1-9-121 0,-5 44 66 0,0 0-66 16,7-43 67-16,3-8-67 0,-10 51 51 0,0 0-51 16,7-43 52-16,-1 3-52 0,-6 40 49 0,0 0-49 0,3-27 49 15,1 3-49-15,-4 24 10 0,0 0-10 0,0-15 11 16,0 6-11-16,0 9-118 0,0 0 118 0,0-7-118 15,0 2 118-15,0 5-121 0,0 0 121 0,-4-10-963 16,8 20 963-16</inkml:trace>
  <inkml:trace contextRef="#ctx0" brushRef="#br0" timeOffset="4925.3">17731 2844 1009 0,'0'0'0'0,"0"0"0"0,0 0 0 0,0 0 178 0,0 0-178 16,0 0 178-16,0 0-178 0,0 0 117 0,0 0-117 16,0 0 117-16,0 0-117 0,0 0 68 0,0 0-68 15,-29 15 68-15,-25 13-68 0,54-28 20 0,0 0-20 16,-44 30 20-16,-3 13-20 0,47-43 18 0,0 0-18 16,-33 55 18-16,3 12-18 0,30-67 8 0,0 0-8 15,-14 87 9-15,20 23-9 0,-6-110 4 0,0 0-4 16,20 94 4-16,15-3-4 0,-35-91 7 0,0 0-7 0,42 63 7 15,10-23-7-15,-52-40 0 0,0 0 0 0,60 8 0 16,8-25 0-16,-68 17 5 0,0 0-5 0,64-34 6 16,2-24-6-16,-66 58 22 0,0 0-22 0,54-64 23 15,-7-8-23-15,-47 72 32 0,0 0-32 0,32-73 33 16,-15 1-33-16,-17 72 29 0,0 0-29 0,2-64 29 16,-14 6-29-16,12 58 23 0,0 0-23 0,-30-48 24 15,-21 9-24-15,51 39 35 0,0 0-35 0,-55-35 35 16,-13 8-35-16,68 27 2 0,0 0-2 0,-47-12 2 15,10 12-2-15,37 0-45 0,0 0 45 0,-40 7-45 0,4 10 45 16,36-17-145-16,0 0 145 0,-32 15-144 0,8 4 144 0,24-19-144 16,0 0 144-16,-21 16-143 0,5 1 143 0,-20 14-1018 15</inkml:trace>
  <inkml:trace contextRef="#ctx0" brushRef="#br0" timeOffset="5313.92">17735 2811 1087 0,'0'0'0'16,"0"-3"0"-16,-2-6 0 0,2 9 170 0,0 0-170 16,0-19 170-16,0-5-170 0,0 24 124 0,0 0-124 15,0-32 124-15,2-2-124 0,-2 34 92 0,0 0-92 16,-2-40 93-16,0 1-93 0,2 39 52 0,0 0-52 15,-3-43 52-15,-1 2-52 0,4 41 43 0,0 0-43 0,-3-38 44 16,1-1-44-16,2 39 29 0,0 0-29 0,-3-29 29 16,1 3-29-16,2 26 45 0,0 0-45 0,-4-17 45 15,1 1-45-15,3 16 25 0,0 0-25 0,-4-8 26 16,3 1-26-16,1 7 10 0,0 0-10 0,-6-3 11 16,3-1-11-16,3 4 36 0,0 0-36 0,-4 0 36 15,-4 4-36-15,8-4 10 0,0 0-10 0,-18 6 10 16,-6 6-10-16,24-12 6 0,0 0-6 0,-33 9 6 15,-7 3-6-15,40-12 9 0,0 0-9 0,-51 12 9 0,-3-2-9 16,54-10 0-16,0 0 0 0,-56 9 0 0,1-6 0 16,55-3-121-16,0 0 121 0,-60 0-120 0,-4-10 120 15,64 10-99-15,0 0 99 0,-122-9-1425 0,244 18 1425 0</inkml:trace>
  <inkml:trace contextRef="#ctx0" brushRef="#br0" timeOffset="6966.23">7195 4841 807 0,'0'0'0'0,"0"0"0"0,-9-19 0 0,9 19 78 16,0 0-78-16,-3-6 78 0,1 0-78 0,2 6 102 15,0 0-102-15,0-3 103 0,0 3-103 0,0 0 87 16,0 0-87-16,-9 0 88 0,2 0-88 0,7 0 57 16,0 0-57-16,-26 3 57 0,-9-3-57 0,35 0 53 15,0 0-53-15,-40 4 53 0,-3-1-53 0,43-3 78 0,0 0-78 16,-51 5 78-16,-1-1-78 0,52-4 37 0,0 0-37 16,-68 3 38-16,-12 2-38 0,80-5 21 0,0 0-21 15,-101 9 21-15,-19 1-21 0,120-10 20 0,0 0-20 0,-117 12 20 16,0 0-20-16,117-12 8 0,0 0-8 0,-106 16 8 15,5-1-8-15,101-15 16 0,0 0-16 0,-80 21 17 16,8-1-17-16,72-20 3 0,0 0-3 0,-69 24 4 16,6 2-4-16,63-26 2 0,0 0-2 0,-56 20 3 15,9-1-3-15,47-19 10 0,0 0-10 0,-33 14 11 16,12-4-11-16,21-10 0 0,0 0 0 0,-17 12 0 16,4-3 0-16,13-9 0 0,0 0 0 0,-12 10 0 15,4-5 0-15,8-5-6 0,0 0 6 0,-6 4-5 16,3-1 5-16,3-3-9 0,0 0 9 0,-5 5-9 15,5 2 9-15,0-7-9 0,0 0 9 0,1 9-8 16,3 6 8-16,-4-15-15 0,0 0 15 0,9 24-15 0,3 7 15 16,-12-31-8-16,0 0 8 0,12 36-8 0,0 7 8 15,-12-43-4-15,0 0 4 0,9 55-3 0,1 5 3 16,-10-60-7-16,0 0 7 0,11 63-7 0,-3 7 7 0,-8-70-3 16,0 0 3-16,6 82-3 0,2 13 3 0,-8-95 0 15,0 0 0-15,7 78 0 0,-1-7 0 0,-6-71 0 16,0 0 0-16,3 48 0 0,-1-24 0 0,-2-24 1 15,0 0-1-15,3 24 1 0,1-14-1 0,-4-10 0 16,0 0 0-16,0 8 0 0,0-4 0 0,0-4-4 16,0 0 4-16,5-4-3 0,-1-8 3 0,-4 12-1 15,0 0 1-15,0-15-1 0,0 0 1 0,0 15-3 16,0 0 3-16,0-12-3 0,0-4 3 0,0 16-1 0,0 0 1 16,-7-15 0-16,-2 3 0 0,9 12 7 0,0 0-7 15,-11-9 7-15,-1 6-7 0,12 3 4 0,0 0-4 16,-24 0 5-16,-2 3-5 0,26-3 14 0,0 0-14 15,-30 9 15-15,-3 10-15 0,33-19 23 0,0 0-23 16,-31 24 24-16,-3 3-24 0,34-27 0 0,0 0 0 16,-34 29 1-16,1 5-1 0,33-34 1 0,0 0-1 0,-34 40 1 15,3 3-1-15,31-43 0 0,0 0 0 0,-21 51 0 16,4 7 0-16,17-58-12 0,0 0 12 0,0 79-12 16,14 17 12-16,-14-96-4 0,0 0 4 0,26 86-4 15,16-4 4-15,-42-82-15 0,0 0 15 0,47 67-14 16,12-14 14-16,-59-53-24 0,0 0 24 0,75 27-23 15,15-23 23-15,-90-4-7 0,0 0 7 0,75-17-7 16,-5-26 7-16,-70 43-2 0,0 0 2 0,59-60-1 0,-12-14 1 16,-47 74 3-16,0 0-3 0,39-86 4 0,-10-8-4 15,-29 94 39-15,0 0-39 0,19-87 39 0,-13-1-39 16,-6 88 54-16,0 0-54 0,-6-78 54 0,-13 1-54 16,19 77 70-16,0 0-70 0,-29-66 71 0,-11 8-71 0,40 58 65 15,0 0-65-15,-54-43 66 0,-14 11-66 0,68 32 32 16,0 0-32-16,-68-16 32 0,-6 13-32 0,74 3 18 15,0 0-18-15,-62 17 18 0,6 17-18 0,56-34 1 16,0 0-1-16,-47 43 2 0,14 9-2 0,33-52-32 16,0 0 32-16,-21 36-32 0,12-6 32 0,9-30-81 15,0 0 81-15,-3 36-81 0,6 0 81 0,-3-36-151 16,0 0 151-16,4 31-150 0,4-3 150 0,-8-28-176 0,0 0 176 16,9 30-175-16,9 0 175 0,6 31-1016 0</inkml:trace>
  <inkml:trace contextRef="#ctx0" brushRef="#br0" timeOffset="7401.28">5517 6621 807 0,'0'0'0'15,"-3"19"0"-15,-4 9 0 0,7-28 72 0,0 0-72 0,-11 41 73 16,-1 12-73-16,12-53 84 0,0 0-84 0,-12 55 85 16,0 6-85-16,12-61 77 0,0 0-77 0,-14 67 77 15,-4 7-77-15,18-74 53 0,0 0-53 0,-20 94 54 16,2 16-54-16,18-110 34 0,0 0-34 0,-16 90 34 15,2-7-34-15,14-83 26 0,0 0-26 0,-8 66 26 16,4-11-26-16,4-55 25 0,0 0-25 0,0 36 26 16,4-15-26-16,-4-21 3 0,0 0-3 0,8 20 4 15,6-4-4-15,-14-16 14 0,0 0-14 0,21 10 15 0,5-10-15 16,-26 0 3-16,0 0-3 0,37-3 4 0,7-4-4 16,-44 7 2-16,0 0-2 0,50-9 3 0,9-3-3 15,-59 12 10-15,0 0-10 0,65-10 11 0,6-2-11 0,-71 12 14 16,0 0-14-16,86-5 15 0,11-2-15 0,-97 7 8 15,0 0-8-15,98 0 9 0,4 7-9 0,-102-7 16 16,0 0-16-16,89 3 17 0,-5 1-17 0,-84-4 22 16,0 0-22-16,80 5 23 0,-7-5-23 0,-73 0 32 15,0 0-32-15,72 0 33 0,-4-5-33 0,-68 5 47 16,0 0-47-16,55-7 48 0,-4-2-48 0,-51 9 18 16,0 0-18-16,35-7 18 0,-11 4-18 0,-24 3 32 0,0 0-32 15,23-4 33-15,-6 3-33 0,-17 1 28 0,0 0-28 16,16-4 28-16,-7 4-28 0,-9 0-68 0,0 0 68 15,8-3-68-15,-4 3 68 0,-4 0-114 0,0 0 114 16,9-2-1255-16,-18 4 1255 0</inkml:trace>
  <inkml:trace contextRef="#ctx0" brushRef="#br0" timeOffset="8137.25">3876 5924 471 0,'0'0'0'0,"0"0"0"16,0 0 0-16,0 0 6 0,0 0-6 0,0 0 6 15,0 0-6-15,0 0 80 0,0 0-80 0,0 0 81 0,12 36-81 16,-12-36 77-16,0 0-77 0,18 39 77 0,6 20-77 16,-24-59 84-16,0 0-84 0,23 68 85 0,3 14-85 15,-26-82 54-15,0 0-54 0,37 101 54 0,4 14-54 16,-41-115 29-16,0 0-29 0,30 91 29 0,-2-17-29 0,-28-74 41 15,0 0-41-15,19 44 41 0,-10-25-41 0,-9-19 54 16,0 0-54-16,8-3 54 0,-4-21-54 0,-4 24 70 16,0 0-70-16,5-40 71 0,-1-20-71 0,-4 60 37 15,0 0-37-15,1-85 38 0,6-25-38 0,-7 110 42 16,0 0-42-16,6-103 43 0,1 0-43 0,-7 103 17 16,0 0-17-16,10-85 17 0,7 9-17 0,-17 76 30 15,0 0-30-15,20-51 30 0,2 17-30 0,-22 34-65 0,0 0 65 16,21-12-64-16,0 15 64 0,-21-3-186 0,0 0 186 15,21 17-186-15,-4 12 186 0,22 19-807 0</inkml:trace>
  <inkml:trace contextRef="#ctx0" brushRef="#br0" timeOffset="8557">4610 6354 919 0,'0'0'0'0,"0"-5"0"15,0-5 0-15,0 10 90 0,0 0-90 0,0-6 90 16,5 3-90-16,-5 3 66 0,0 0-66 0,0-5 66 16,3 1-66-16,-3 4 53 0,0 0-53 0,0 0 54 15,-3-3-54-15,3 3 33 0,0 0-33 0,-14 5 34 16,-7 5-34-16,21-10 3 0,0 0-3 0,-26 12 3 0,-4 6-3 16,30-18 17-16,0 0-17 0,-33 18 17 0,-2 3-17 15,35-21 8-15,0 0-8 0,-28 19 9 0,6 0-9 16,22-19 0-16,0 0 0 0,-21 18 0 0,9 3 0 0,12-21 0 15,0 0 0-15,0 24 0 0,12 3 0 0,-12-27-2 16,0 0 2-16,23 24-2 0,10-3 2 0,-33-21-6 16,0 0 6-16,38 15-5 0,4-3 5 0,-42-12-1 15,0 0 1-15,43 11 0 0,3-3 0 0,-46-8-7 16,0 0 7-16,38 5-7 0,-7 2 7 0,-31-7 10 16,0 0-10-16,25 4 10 0,-10-1-10 0,-15-3 35 15,0 0-35-15,-3 17 35 0,-18 11-35 0,21-28 75 16,0 0-75-16,-30 34 75 0,-8 9-75 0,38-43 70 0,0 0-70 15,-50 44 70-15,-6 3-70 0,56-47 44 0,0 0-44 16,-75 51 45-16,-12 5-45 0,87-56 1 0,0 0-1 16,-58 38 1-16,15-10-1 0,43-28-86 0,0 0 86 15,-101 65-1282-15,202-130 1282 0</inkml:trace>
  <inkml:trace contextRef="#ctx0" brushRef="#br0" timeOffset="9458.06">18587 2511 1345 0,'0'0'0'0,"0"0"5"16,0 0-5-16,7-18 5 0,5-10-5 0,-12 28 71 16,0 0-71-16,8-12 72 0,1 4-72 0,-9 8 44 15,0 0-44-15,16 5 45 0,3 7-45 0,-19-12 0 16,0 0 0-16,24 27 0 0,8 7 0 0,-32-34 7 15,0 0-7-15,31 48 7 0,4 7-7 0,-35-55 40 0,0 0-40 16,33 60 41-16,2 10-41 0,-35-70 11 0,0 0-11 16,33 74 11-16,2 1-11 0,-35-75 3 0,0 0-3 15,21 45 3-15,-11-14-3 0,-10-31 31 0,0 0-31 16,11 19 31-16,-3-11-31 0,-8-8 15 0,0 0-15 16,4-7 15-16,-4-10-15 0,0 17 29 0,0 0-29 0,-2-34 29 15,0-11-29-15,2 45 31 0,0 0-31 0,4-58 31 16,3-14-31-16,-7 72 6 0,0 0-6 0,19-91 7 15,4-22-7-15,-23 113 11 0,0 0-11 0,28-90 11 16,6 2-11-16,-34 88 16 0,0 0-16 0,26-67 17 16,2 16-17-16,-28 51 3 0,0 0-3 0,21-27 3 15,-5 15-3-15,-16 12-53 0,0 0 53 0,16-4-52 16,-2 9 52-16,-14-5-164 0,0 0 164 0,12 19-163 16,-4 9 163-16,13 14-1073 0</inkml:trace>
  <inkml:trace contextRef="#ctx0" brushRef="#br0" timeOffset="9892.83">19522 2763 1020 0,'0'0'0'15,"-3"-7"0"-15,-3-1 0 0,6 8 179 0,0 0-179 16,-3-4 180-16,-1 1-180 0,4 3 151 0,0 0-151 16,0 0 151-16,-3-5-151 0,3 5 87 0,0 0-87 15,-9 12 87-15,-3 5-87 0,12-17 44 0,0 0-44 0,-10 27 44 16,-4 11-44-16,14-38 36 0,0 0-36 0,-7 41 36 15,5 5-36-15,2-46 7 0,0 0-7 0,5 45 8 16,7-2-8-16,-12-43 19 0,0 0-19 0,18 31 20 16,8-16-20-16,-26-15 14 0,0 0-14 0,26 5 15 15,7-10-15-15,-33 5 45 0,0 0-45 0,30-22 45 16,1-11-45-16,-31 33 43 0,0 0-43 0,25-36 44 16,-5-7-44-16,-20 43 52 0,0 0-52 0,7-42 52 15,-8 2-52-15,1 40 43 0,0 0-43 0,-14-32 44 0,-16 9-44 16,30 23-48-16,0 0 48 0,-42-8-47 0,-12 11 47 15,54-3-113-15,0 0 113 0,-96-3-1594 0,192 6 1594 0</inkml:trace>
  <inkml:trace contextRef="#ctx0" brushRef="#br0" timeOffset="11501.13">15972 2484 617 0,'0'0'0'0,"0"0"63"0,0 0-63 0,0 0 63 15,0 0-63-15,0 0 79 0,0 0-79 0,0 0 79 0,0 0-79 16,0 0 56-16,0 0-56 0,7 17 57 0,1 14-57 16,-8-31 16-16,0 0-16 0,11 34 17 0,-1 7-17 15,-10-41 14-15,0 0-14 0,9 38 15 0,0-2-15 0,-9-36 16 16,0 0-16-16,8 31 17 0,-4-7-17 0,-4-24 0 16,0 0 0-16,3 17 0 0,3-5 0 0,-6-12-158 15,0 0 158-15,0 7-158 0,-6-11 158 0,6 4-152 16,0 0 152-16,-3 0-152 0,-8-5 152 0,-3 2-269 15</inkml:trace>
  <inkml:trace contextRef="#ctx0" brushRef="#br0" timeOffset="11666.47">15785 2708 483 0,'0'0'0'0,"16"4"0"0,8 1 0 0,-24-5 116 0,0 0-116 16,14 3 116-16,-7-3-116 0,-7 0 100 0,0 0-100 15,16 4 100-15,3-2-100 0,-19-2 65 0,0 0-65 16,30 3 65-16,5-3-65 0,-35 0 47 0,0 0-47 15,41 0 47-15,10 0-47 0,-51 0 48 0,0 0-48 0,43 3 48 16,4 6-48-16,-47-9-178 0,0 0 178 0,42 10-177 16,-7 7 177-16,42 14-556 0</inkml:trace>
  <inkml:trace contextRef="#ctx0" brushRef="#br0" timeOffset="11965.8">15724 3969 1401 0,'0'0'0'0,"11"-1"0"0,4-6 0 0,-15 7 113 16,0 0-113-16,21-9 114 0,4-3-114 0,-25 12 83 0,0 0-83 15,28-7 83-15,3 2-83 0,-31 5 0 16,0 0 0-16,40-7 1 0,7 1-1 0,-47 6-132 0,0 0 132 16,87-14-1155-16,-174 28 1155 0</inkml:trace>
  <inkml:trace contextRef="#ctx0" brushRef="#br0" timeOffset="13751.84">10792 5629 471 0,'0'0'0'16,"0"0"0"-16,0 0 0 0,0 0 120 0,0 0-120 16,0 0 121-16,0 0-121 0,0 0 117 0,0 0-117 15,0 0 118-15,0 0-118 0,0 0 58 0,0 0-58 0,0 0 58 16,0 0-58-16,0 0 47 0,0 0-47 0,0 0 48 16,18 0-48-16,-18 0 11 0,0 0-11 0,21 4 11 15,10-1-11-15,-31-3 6 0,0 0-6 0,45 5 7 16,8 2-7-16,-53-7 23 0,0 0-23 0,62 0 24 15,10 0-24-15,-72 0 29 0,0 0-29 0,73-7 29 16,-2-1-29-16,-71 8 20 0,0 0-20 0,89-16 20 16,9-4-20-16,-98 20 29 0,0 0-29 0,85-16 29 15,-5-2-29-15,-80 18 31 0,0 0-31 0,51-12 31 0,-16 3-31 16,-35 9 20-16,0 0-20 0,26-7 20 0,-5 2-20 16,-21 5 36-16,0 0-36 0,12-2 36 0,-7 2-36 15,-5 0-29-15,0 0 29 0,0 14-29 0,-5 7 29 16,5-21-129-16,0 0 129 0,-18 27-128 0,-6 9 128 0,-14 27-850 15</inkml:trace>
  <inkml:trace contextRef="#ctx0" brushRef="#br0" timeOffset="14292.8">10730 7459 718 0,'0'0'0'0,"8"-10"0"0,10-6 0 0,-18 16 90 15,0 0-90-15,12-5 91 0,-7 2-91 0,-5 3 118 16,0 0-118-16,16 3 118 0,-2 1-118 0,-14-4 90 16,0 0-90-16,28 0 91 0,7 0-91 0,-35 0 50 15,0 0-50-15,41-4 50 0,15 4-50 0,-56 0 46 16,0 0-46-16,63-3 46 0,7 1-46 0,-70 2 29 16,0 0-29-16,71 2 29 0,-3 1-29 0,-68-3 8 15,0 0-8-15,77 10 9 0,6 4-9 0,-83-14 19 16,0 0-19-16,58 12 20 0,-13 2-20 0,-45-14 22 0,0 0-22 15,33 14 22-15,-7 1-22 0,-26-15 32 0,0 0-32 16,21 15 33-16,-9 1-33 0,-12-16-166 0,0 0 166 16,9 12-165-16,-4-5 165 0,9 13-949 0</inkml:trace>
  <inkml:trace contextRef="#ctx0" brushRef="#br0" timeOffset="15403.92">12742 5621 740 0,'0'0'0'0,"0"0"0"16,0 0 0-16,0 0 93 0,0 0-93 0,0 0 94 0,0 0-94 15,0 0 91-15,0 0-91 0,0 0 91 0,0 0-91 16,0 0 80-16,0 0-80 0,0 0 80 0,0 0-80 15,0 0 45-15,0 0-45 0,0 0 45 0,12 36-45 0,-12-36 32 16,0 0-32-16,9 32 32 0,-4 11-32 0,-5-43 33 16,0 0-33-16,3 46 33 0,1 2-33 0,-4-48 7 15,0 0-7-15,0 50 7 0,0 3-7 0,0-53 36 16,0 0-36-16,0 46 36 0,0-3-36 0,0-43 5 16,0 0-5-16,-4 36 5 0,4-8-5 0,0-28 5 15,0 0-5-15,0 24 5 0,0-6-5 0,0-18 3 16,0 0-3-16,4 12 3 0,-2-6-3 0,-2-6-127 15,0 0 127-15,7-2-127 0,-4-8 127 0,-3 10-136 0,0 0 136 16,11-12-783-16,-22 24 783 0</inkml:trace>
  <inkml:trace contextRef="#ctx0" brushRef="#br0" timeOffset="16365.13">12475 6157 807 0,'0'0'0'0,"0"0"0"0,0 0 0 16,0 0 89-16,0 0-89 0,0 0 90 0,0 0-90 15,0 0 82-15,0 0-82 0,0 0 83 0,0 0-83 0,0 0 56 16,0 0-56-16,0 0 56 0,46-7-56 0,-46 7 21 16,0 0-21-16,41-5 21 0,12-4-21 0,-53 9 30 15,0 0-30-15,62-8 30 0,6 1-30 0,-68 7 30 16,0 0-30-16,68-12 30 0,5 0-30 0,-73 12 21 16,0 0-21-16,60-12 21 0,-6 0-21 0,-54 12 41 15,0 0-41-15,40-7 41 0,-7 0-41 0,-33 7 22 16,0 0-22-16,29-1 23 0,-4-3-23 0,-25 4 28 15,0 0-28-15,17-3 28 0,-5 3-28 0,-12 0 38 0,0 0-38 16,9 0 38-16,-5 3-38 0,-4-3 32 0,0 0-32 16,5 0 32-16,-5 4-32 0,0-4 22 0,0 0-22 15,0 3 22-15,0-1-22 0,0-2 29 0,0 0-29 16,0 0 29-16,-4 3-29 0,4-3 6 0,0 0-6 16,-3 9 7-16,1 3-7 0,2-12 0 0,0 0 0 15,-5 24 0-15,1 10 0 0,4-34 1 0,0 0-1 0,-3 34 2 16,-4 7-2-16,7-41-1 0,0 0 1 0,-5 47-1 15,0 1 1-15,5-48-2 0,0 0 2 0,-6 51-1 16,3 2 1-16,3-53 0 0,0 0 0 0,-4 53 0 16,4 0 0-16,0-53-10 0,0 0 10 0,-3 57-9 15,1-2 9-15,2-55-1 0,0 0 1 0,-3 56-1 16,-4-1 1-16,7-55 1 0,0 0-1 0,-7 46 1 16,0-6-1-16,7-40 0 0,0 0 0 0,-6 39 0 15,-4-8 0-15,10-31 0 0,0 0 0 0,-7 27 0 16,4-10 0-16,3-17 11 0,0 0-11 0,-9 19 11 0,0-7-11 15,9-12 3-15,0 0-3 0,-16 12 4 0,-6-3-4 16,22-9 3-16,0 0-3 0,-21 7 3 0,-3-4-3 16,24-3 12-16,0 0-12 0,-30 0 12 0,-5-3-12 0,35 3 3 15,0 0-3-15,-30-4 3 0,-3-1-3 0,33 5 2 16,0 0-2-16,-31-7 2 0,1-1-2 0,30 8 10 16,0 0-10-16,-27-4 11 0,4-1-11 0,23 5 0 15,0 0 0-15,-30 0 1 0,2 5-1 0,28-5 3 16,0 0-3-16,-26 4 4 0,0-1-4 0,26-3 5 15,0 0-5-15,-21 5 6 0,4-1-6 0,17-4 0 16,0 0 0-16,-16 5 1 0,6-2-1 0,10-3 2 0,0 0-2 16,-11 4 3-16,4-1-3 0,7-3-3 0,0 0 3 15,-7-8-3-15,2-3 3 0,5 11-3 0,0 0 3 16,-3-24-3-16,3-7 3 0,0 31-1 0,0 0 1 16,3-42 0-16,2-13 0 0,-5 55 12 0,0 0-12 15,7-60 13-15,4-7-13 0,-11 67 10 0,0 0-10 16,7-67 11-16,-2-3-11 0,-5 70 18 0,0 0-18 0,7-75 18 15,0-6-18-15,-7 81 3 0,0 0-3 0,7-50 4 16,-5 14-4-16,-2 36 7 0,0 0-7 0,1-27 7 16,1 12-7-16,-2 15 3 0,0 0-3 0,4-12 3 15,-4 6-3-15,0 6 5 0,0 0-5 0,0 0 6 16,3 6-6-16,-3-6-35 0,0 0 35 0,5 15-35 16,2 4 35-16,-7-19-166 0,0 0 166 0,11 26-166 15,4 4 166-15,-15-30-146 0,0 0 146 0,18 31-146 16,3-3 146-16,17 32-963 0</inkml:trace>
  <inkml:trace contextRef="#ctx0" brushRef="#br0" timeOffset="16903.68">12923 7067 1099 0,'0'0'0'0,"-9"-12"0"0,-1-9 0 0,10 21 154 16,0 0-154-16,2 4 154 0,6 9-154 0,-8-13 65 0,0 0-65 15,9 19 66-15,-4 3-66 0,-5-22 39 0,0 0-39 16,7 33 39-16,2 1-39 0,-9-34 17 0,0 0-17 16,9 41 17-16,-4 6-17 0,-5-47 22 0,0 0-22 15,5 39 22-15,-1 0-22 0,-4-39 4 0,0 0-4 16,3 40 4-16,-1-1-4 0,-2-39 34 0,0 0-34 0,0 34 34 15,0-1-34-15,0-33 1 0,0 0-1 0,-2 36 1 16,-5-4-1-16,7-32 5 0,0 0-5 0,-5 28 6 16,0-2-6-16,5-26 8 0,0 0-8 0,-4 17 9 15,-1-4-9-15,5-13 32 0,0 0-32 0,-4 12 33 16,-3-3-33-16,7-9 4 0,0 0-4 0,-10 9 4 16,-9-6-4-16,19-3 17 0,0 0-17 0,-19 0 17 15,-9-3-17-15,28 3 34 0,0 0-34 0,-30-7 34 16,-1-2-34-16,31 9 17 0,0 0-17 0,-37-8 17 15,-1-1-17-15,38 9 19 0,0 0-19 0,-44-10 20 0,-10 1-20 16,54 9 9-16,0 0-9 0,-57-8 10 0,-4 4-10 16,61 4 17-16,0 0-17 0,-59-3 17 0,-2 1-17 0,61 2 14 15,0 0-14-15,-75 0 15 0,-11 2-15 0,86-2 15 16,0 0-15-16,-80 3 16 0,2 1-16 0,78-4 9 16,0 0-9-16,-68 3 10 0,5 6-10 0,63-9 9 15,0 0-9-15,-42 1 10 0,20-1-10 0,22 0-4 16,0 0 4-16,-30-5-4 0,1-7 4 0,29 12-196 15,0 0 196-15,-18-22-196 0,6-6 196 0,12 28-127 16,0 0 127-16,-30-47-1114 0,60 94 1114 0</inkml:trace>
  <inkml:trace contextRef="#ctx0" brushRef="#br0" timeOffset="17429.4">11785 5575 595 0,'0'0'0'0,"0"0"0"0,27-12 0 0,-27 12 139 16,0 0-139-16,8 0 139 0,-8-4-139 0,0 4 66 16,0 0-66-16,0 0 66 0,0 0-66 0,0 0 66 15,0 0-66-15,4-5 67 0,4-4-67 0,-8 9 37 0,0 0-37 16,21-10 37-16,7-7-37 0,-28 17 33 0,0 0-33 16,46-15 33-16,6-1-33 0,-52 16 44 0,0 0-44 15,59-19 44-15,7-1-44 0,-66 20 16 0,0 0-16 16,68-16 17-16,5-3-17 0,-73 19 38 0,0 0-38 15,93-17 38-15,13 2-38 0,-106 15 36 0,0 0-36 0,85-10 37 16,-3 5-37-16,-82 5-5 0,0 0 5 0,63 0-5 16,-13 3 5-16,-50-3-107 0,0 0 107 0,110 5-986 15,-220-10 986-15</inkml:trace>
  <inkml:trace contextRef="#ctx0" brushRef="#br0" timeOffset="18151.99">13604 6464 415 0,'0'0'0'0,"0"-9"0"16,0-6 0-16,0 15 75 0,0 0-75 0,2-16 76 16,0-3-76-16,-2 19 94 0,0 0-94 0,7-20 94 15,1-4-94-15,-8 24 70 0,0 0-70 0,11-28 70 16,4 4-70-16,-15 24 42 0,0 0-42 0,18-24 43 15,6 6-43-15,-24 18 31 0,0 0-31 0,26-16 31 16,9 8-31-16,-35 8 32 0,0 0-32 0,39-7 33 0,6 10-33 16,-45-3 30-16,0 0-30 0,40 5 30 0,5 6-30 15,-45-11 38-15,0 0-38 0,35 15 39 0,-4 6-39 0,-31-21 23 16,0 0-23-16,23 22 24 0,-6 2-24 16,-17-24 41-16,0 0-41 0,9 36 41 0,-9 3-41 0,0-39 44 15,0 0-44-15,-5 43 44 0,-11 0-44 0,16-43 27 16,0 0-27-16,-22 48 27 0,-8 3-27 0,30-51 10 15,0 0-10-15,-37 52 11 0,-3 2-11 0,40-54 36 16,0 0-36-16,-41 57 36 0,-6 8-36 0,47-65 1 16,0 0-1-16,-28 40 2 0,10-11-2 0,18-29 6 15,0 0-6-15,-12 27 7 0,7-3-7 0,5-24 0 0,0 0 0 16,7 26 0-16,12-6 0 0,-19-20-2 0,0 0 2 16,30 16-1-16,11-11 1 0,-41-5-6 0,0 0 6 15,42 0-6-15,0-5 6 0,-42 5-8 0,0 0 8 16,38-9-8-16,1-6 8 0,-39 15-72 0,0 0 72 15,29-16-72-15,-10-3 72 0,-19 19-138 0,0 0 138 16,16-17-138-16,-4-7 138 0,18-17-785 0</inkml:trace>
  <inkml:trace contextRef="#ctx0" brushRef="#br0" timeOffset="18391.3">13534 6688 998 0,'0'0'0'0,"14"5"0"16,13 2 0-16,-27-7 126 0,0 0-126 0,27 3 127 0,8 1-127 15,-35-4 88-15,0 0-88 0,42 0 88 0,9-4-88 16,-51 4 46-16,0 0-46 0,55-3 46 0,5-2-46 16,-60 5 9-16,0 0-9 0,52-7 9 0,2 0-9 15,-54 7 26-15,0 0-26 0,43-8 26 0,-1-1-26 0,-42 9-92 16,0 0 92-16,35-3-92 0,-7-2 92 0,-28 5-119 15,0 0 119-15,23-4-119 0,-8 1 119 0,24-4-786 16</inkml:trace>
  <inkml:trace contextRef="#ctx0" brushRef="#br0" timeOffset="18870.5">14425 6750 1031 0,'0'0'0'16,"-7"0"0"-16,-11 0 0 0,18 0 108 0,0 0-108 0,2 10 108 15,8 9-108-15,-10-19 97 0,0 0-97 0,11 27 97 16,5 8-97-16,-16-35 52 0,0 0-52 0,12 39 52 16,-2 9-52-16,-10-48 26 0,0 0-26 0,9 48 26 15,-2 7-26-15,-7-55 9 0,0 0-9 0,5 51 9 16,-3 0-9-16,-2-51 18 0,0 0-18 0,2 40 19 15,-2-9-19-15,0-31 23 0,0 0-23 0,-2 20 24 16,0-6-24-16,2-14 3 0,0 0-3 0,-5-2 3 16,-9-11-3-16,14 13 3 0,0 0-3 0,-12-28 3 15,0-8-3-15,12 36 6 0,0 0-6 0,-16-41 6 0,-1-7-6 16,17 48 0-16,0 0 0 0,-14-55 1 0,5-3-1 16,9 58 0-16,0 0 0 0,-4-57 0 0,8-1 0 15,-4 58 18-15,0 0-18 0,9-48 19 0,11 0-19 0,-20 48 1 16,0 0-1-16,20-34 1 0,8 10-1 0,-28 24 4 15,0 0-4-15,26-15 4 0,7 6-4 0,-33 9 3 16,0 0-3-16,26 0 3 0,0 9-3 0,-26-9 5 16,0 0-5-16,19 8 5 0,-3 4-5 0,-16-12 42 15,0 0-42-15,7 17 43 0,-4 6-43 0,-3-23 53 16,0 0-53-16,-10 25 53 0,-9 6-53 0,19-31 59 16,0 0-59-16,-21 26 60 0,-4-2-60 0,25-24 1 0,0 0-1 15,-34 15 2-15,-10-4-2 0,44-11-71 0,0 0 71 16,-78 27-1445-16,156-54 1445 0</inkml:trace>
  <inkml:trace contextRef="#ctx0" brushRef="#br0" timeOffset="22549.33">11989 5739 337 0,'0'0'0'15,"0"0"0"-15,0 0 0 0,0 0 123 0,0 0-123 0,0 0 123 16,0 0-123-16,0 0 106 0,0 0-106 0,0 0 106 16,0 0-106-16,0 0 93 0,0 0-93 0,0 0 93 15,0 0-93-15,0 0 67 0,0 0-67 0,0 0 68 16,0 0-68-16,0 0 55 0,0 0-55 0,0 0 55 16,0 36-55-16,0-36 39 0,0 0-39 0,-3 33 39 15,3 9-39-15,0-42 46 0,0 0-46 0,-4 38 46 16,4-2-46-16,0-36 18 0,0 0-18 0,-1 33 18 15,1-3-18-15,0-30 21 0,0 0-21 0,-2 24 21 0,0-5-21 16,2-19-15-16,0 0 15 0,0 12-15 0,-5-3 15 16,5-9-174-16,0 0 174 0,-4 0-174 0,-3-5 174 0,-3-2-719 15</inkml:trace>
  <inkml:trace contextRef="#ctx0" brushRef="#br0" timeOffset="22746.6">11820 5866 886 0,'0'0'0'0,"9"8"0"0,3 8 0 0,-12-16 142 16,0 0-142-16,9 7 143 0,0-2-143 0,-9-5 80 0,0 0-80 16,13 3 81-16,8-3-81 0,-21 0 61 0,0 0-61 15,28 0 62-15,4 0-62 0,-32 0 8 0,0 0-8 16,33 0 8-16,5-5-8 0,-38 5 36 0,0 0-36 16,30 0 36-16,3 0-36 0,-33 0-38 0,0 0 38 15,21 0-38-15,-4 2 38 0,-17-2-174 0,0 0 174 16,9 7-173-16,-4-2 173 0,11 7-737 0</inkml:trace>
  <inkml:trace contextRef="#ctx0" brushRef="#br0" timeOffset="23151.32">11749 7012 729 0,'0'0'0'0,"3"-10"0"0,1-9 0 0,-4 19 137 16,0 0-137-16,2 0 137 0,1 8-137 0,-3-8 100 16,0 0-100-16,3 9 100 0,3 1-100 0,-6-10 74 15,0 0-74-15,12 12 75 0,2 0-75 0,-14-12 51 0,0 0-51 16,21 12 52-16,5-3-52 0,-26-9 37 0,0 0-37 16,31 7 37-16,4-2-37 0,-35-5 26 0,0 0-26 15,38 3 26-15,1-3-26 0,-39 0 16 0,0 0-16 16,33-3 17-16,2-1-17 0,-35 4-127 0,0 0 127 15,26-1-127-15,-2-3 127 0,-24 4-145 0,0 0 145 16,4-8-144-16,-8-8 144 0,4-6-708 0</inkml:trace>
  <inkml:trace contextRef="#ctx0" brushRef="#br0" timeOffset="23645.62">11562 6258 583 0,'0'0'0'0,"7"12"0"0,-1 5 0 0,-6-17 110 15,0 0-110-15,3 10 110 0,-6-1-110 0,3-9 93 0,0 0-93 16,-2 12 93-16,-2 0-93 0,4-12 63 0,0 0-63 16,4 24 64-16,3 12-64 0,-7-36 33 0,0 0-33 15,10 38 34-15,4 1-34 0,-14-39 23 0,0 0-23 16,16 39 24-16,1 3-24 0,-17-42 16 0,0 0-16 15,18 30 17-15,-6-4-17 0,-12-26 10 0,0 0-10 0,12 17 10 16,2-12-10-16,-14-5 40 0,0 0-40 16,9-5 40-16,3-15-40 0,-12 20 41 0,0 0-41 0,5-31 42 15,2-5-42-15,-7 36 50 0,0 0-50 0,9-50 51 16,-6-6-51-16,4 4 32 0,0 3-32 0,-1 6 32 16,0 3-32-16,-6 40 16 0,0 0-16 0,4-36 17 15,3 4-17-15,-7 32 36 0,0 0-36 0,7-26 37 16,-5 6-37-16,-2 20-49 0,0 0 49 0,7-16-48 15,-2 4 48-15,-5 12-131 0,0 0 131 0,12-3-131 16,4 10 131-16,13-7-926 0</inkml:trace>
  <inkml:trace contextRef="#ctx0" brushRef="#br0" timeOffset="23974.52">11986 6491 819 0,'0'0'0'0,"5"-9"0"0,4-4 0 0,-9 13 129 15,0 0-129-15,8-14 130 0,3-5-130 0,-11 19 97 16,0 0-97-16,9-20 97 0,1 1-97 0,-10 19 63 0,0 0-63 16,7-17 64-16,-4 3-64 0,-3 14 58 0,0 0-58 15,2-9 58-15,-4 1-58 0,2 8 32 0,0 0-32 16,-3-4 32-16,-6 1-32 0,9 3 9 0,0 0-9 15,-12 7 9-15,-9 7-9 0,21-14 37 0,0 0-37 16,-17 25 37-16,-8 6-37 0,25-31 5 0,0 0-5 16,-14 36 5-16,6 7-5 0,8-43 5 0,0 0-5 0,0 44 5 15,5-1-5-15,-5-43 22 0,0 0-22 0,16 36 22 16,10-3-22-16,-26-33 2 0,0 0-2 0,33 14 2 16,10-18-2-16,-43 4-154 0,0 0 154 0,81 12-1091 15,-162-24 1091-15</inkml:trace>
  <inkml:trace contextRef="#ctx0" brushRef="#br0" timeOffset="27219.85">18181 4881 348 0,'0'0'0'0,"0"0"0"0,0 0 0 0,0 0 107 16,0 0-107-16,0 0 108 0,0 0-108 0,0 0 97 16,0 0-97-16,0 0 98 0,0 0-98 0,0 0 90 15,0 0-90-15,0 0 90 0,7 32-90 0,-7-32 65 16,0 0-65-16,1 31 66 0,-1 12-66 0,0-43 60 15,0 0-60-15,-3 41 60 0,-4 9-60 0,7-50 35 16,0 0-35-16,-9 51 35 0,-3 1-35 0,12-52 16 0,0 0-16 16,-16 51 17-16,-1 0-17 0,17-51 36 0,0 0-36 15,-21 47 37-15,-2-8-37 0,23-39 28 0,0 0-28 16,-31 32 28-16,-6-4-28 0,37-28 15 0,0 0-15 16,-36 22 15-16,-2-5-15 0,38-17 30 0,0 0-30 15,-39 7 30-15,-1-3-30 0,40-4 11 0,0 0-11 16,-35-4 11-16,4-6-11 0,31 10 19 0,0 0-19 0,-28-17 20 15,5-11-20-15,23 28 3 0,0 0-3 0,-15-34 4 16,1-5-4-16,14 39 3 0,0 0-3 0,-4-36 3 16,4-7-3-16,0 43-1 0,0 0 1 0,6-33 0 15,6 6 0-15,-12 27-9 0,0 0 9 0,24-22-9 16,13 10 9-16,-37 12-26 0,0 0 26 0,43 3-26 16,11 7 26-16,-54-10-20 0,0 0 20 0,51 29-20 15,3 9 20-15,-54-38-2 0,0 0 2 0,59 53-1 0,4 14 1 16,-63-67 0-16,0 0 0 0,55 65 0 15,-6 4 0-15,-49-69 3 0,0 0-3 0,42 58 3 0,-5-3-3 16,-37-55 14-16,0 0-14 0,22 36 15 0,-6-12-15 16,-16-24 25-16,0 0-25 0,14 22 26 0,-2-5-26 0,-12-17 20 15,0 0-20-15,9 16 20 0,-2-8-20 0,-7-8 40 16,0 0-40-16,5 7 41 0,-3-2-41 0,-2-5-147 16,0 0 147-16,-2-5-147 0,-7-10 147 0,1-9-942 15</inkml:trace>
  <inkml:trace contextRef="#ctx0" brushRef="#br0" timeOffset="27744.31">19034 4353 371 0,'0'0'0'0,"0"5"0"0,0 2 0 0,0-7 143 16,0 0-143-16,0 5 143 0,2-1-143 0,-2-4 123 15,0 0-123-15,2 3 123 0,0 6-123 0,-2-9 99 16,0 0-99-16,-4 24 100 0,-1 10-100 0,5-34 70 15,0 0-70-15,-11 41 71 0,-4 10-71 0,15-51 61 16,0 0-61-16,-19 55 61 0,-1 3-61 0,20-58 35 16,0 0-35-16,-29 59 35 0,-4 1-35 0,33-60 9 0,0 0-9 15,-30 46 10-15,0-3-10 0,30-43 36 0,0 0-36 16,-26 36 37-16,4-9-37 0,22-27 0 0,0 0 0 16,-25 14 0-16,4-11 0 0,21-3-80 0,0 0 80 15,-17-8-80-15,5-16 80 0,12 24-141 0,0 0 141 16,-5-28-140-16,6-8 140 0,-4-31-720 0</inkml:trace>
  <inkml:trace contextRef="#ctx0" brushRef="#br0" timeOffset="28000.02">18696 4437 639 0,'0'0'0'0,"2"9"0"16,3 9 0-16,-5-18 71 0,0 0-71 0,6 4 72 16,1-11-72-16,-7 7 81 0,0 0-81 0,6 3 82 15,5 1-82-15,-11-4 75 0,0 0-75 0,10 20 75 16,10 11-75-16,-20-31 55 0,0 0-55 0,19 40 55 0,5 4-55 15,-24-44 34-15,0 0-34 0,26 50 35 0,4 1-35 16,-30-51 26-16,0 0-26 0,29 47 26 0,1 0-26 16,-30-47 16-16,0 0-16 0,24 36 17 0,-3-3-17 0,-21-33 27 15,0 0-27-15,18 26 27 0,-4-6-27 0,-14-20 30 16,0 0-30-16,12 12 30 0,-2-3-30 0,-10-9 7 16,0 0-7-16,7-2 7 0,0-8-7 0,-7 10-76 15,0 0 76-15,-3-17-76 0,-2-7 76 0,5 24-185 16,0 0 185-16,-7-35-185 0,1-4 185 0,-9-36-618 15</inkml:trace>
  <inkml:trace contextRef="#ctx0" brushRef="#br0" timeOffset="28196.29">18942 4327 539 0,'0'0'0'16,"3"19"0"-16,4 9 0 0,-7-28 99 0,0 0-99 16,4 17 100-16,-1-2-100 0,-3-15 77 0,0 0-77 15,2 31 77-15,0 8-77 0,-2-39 75 0,0 0-75 16,3 43 76-16,-3 9-76 0,0-52 52 0,0 0-52 0,2 51 52 15,2 4-52-15,-4-55 38 0,0 0-38 0,3 48 38 16,-1-2-38-16,-2-46 28 0,0 0-28 0,0 36 28 16,0-9-28-16,0-27-51 0,0 0 51 0,-2 23-50 15,-1-10 50-15,3-13-127 0,0 0 127 0,-18 7-127 16,-8-10 127-16,-16 3-602 0</inkml:trace>
  <inkml:trace contextRef="#ctx0" brushRef="#br0" timeOffset="28375.38">18614 4577 561 0,'0'0'0'0,"13"0"0"0,4 0 0 16,-17 0 102-16,0 0-102 0,30 0 102 0,3 2-102 15,-33-2 140-15,0 0-140 0,43 4 141 0,11-1-141 0,-54-3 95 16,0 0-95-16,56 3 95 0,0 6-95 0,-56-9 50 16,0 0-50-16,54 5 51 0,2 2-51 0,-56-7 47 15,0 0-47-15,52 9 47 0,-2 1-47 0,-50-10-167 16,0 0 167-16,42 12-166 0,-3 0 166 0,37 8-722 15</inkml:trace>
  <inkml:trace contextRef="#ctx0" brushRef="#br0" timeOffset="28705.97">19202 5271 1076 0,'0'0'0'0,"10"-5"0"16,7-2 0-16,-17 7 135 0,0 0-135 0,27-8 135 15,6-3-135-15,-33 11 94 0,0 0-94 0,38-8 94 16,2-4-94-16,-40 12 48 0,0 0-48 0,40-12 49 15,2 2-49-15,-42 10 15 0,0 0-15 0,40-11 16 0,2 5-16 16,-42 6 10-16,0 0-10 0,38-9 11 0,-3 6-11 16,-35 3 25-16,0 0-25 0,28 0 26 0,-5-4-26 0,-23 4-47 15,0 0 47-15,15 4-47 0,-4-4 47 0,-11 0-110 16,0 0 110-16,-2 5-110 0,-9 5 110 0,1 2-978 16</inkml:trace>
  <inkml:trace contextRef="#ctx0" brushRef="#br0" timeOffset="28870.67">19083 5669 1099 0,'0'0'0'0,"21"0"0"0,16 0 0 0,-37 0 120 0,0 0-120 16,41-4 120-16,15-1-120 0,-56 5 114 0,0 0-114 15,59-12 115-15,4 0-115 0,-63 12-94 0,0 0 94 16,58-15-93-16,-1-9 93 0,58-16-953 0</inkml:trace>
  <inkml:trace contextRef="#ctx0" brushRef="#br0" timeOffset="32263.59">20397 4709 684 0,'0'0'0'0,"0"0"0"16,0 0 0-16,0 0 59 0,0 0-59 0,0 0 60 15,0 0-60-15,0 0 42 0,0 0-42 0,0 0 42 16,0 0-42-16,0 0 22 0,0 0-22 0,0 0 22 16,0 0-22-16,0 0 33 0,0 0-33 0,0 0 33 15,17 11-33-15,-17-11 26 0,0 0-26 0,14 24 26 16,3 8-26-16,-17-32 26 0,0 0-26 0,13 46 26 16,-3 6-26-16,-10-52 26 0,0 0-26 0,9 58 26 15,-2 5-26-15,-7-63 14 0,0 0-14 0,5 60 15 0,0 2-15 16,-5-62 18-16,0 0-18 0,5 45 19 0,-1-8-19 15,-4-37 24-15,0 0-24 0,9 24 25 0,3-8-25 0,-12-16 31 16,0 0-31-16,10-7 31 0,6-14-31 0,-16 21 48 16,0 0-48-16,21-37 48 0,2-16-48 0,-23 53 40 15,0 0-40-15,27-59 41 0,6-14-41 0,-33 73 41 16,0 0-41-16,37-83 42 0,3-9-42 0,-40 92 46 16,0 0-46-16,31-74 47 0,-4 11-47 0,-27 63 0 15,0 0 0-15,17-40 0 0,-5 25 0 0,-12 15-179 16,0 0 179-16,12 0-178 0,-1 15 178 0,-11-15-140 15,0 0 140-15,10 16-139 0,3 11 139 0,9 14-691 0</inkml:trace>
  <inkml:trace contextRef="#ctx0" brushRef="#br0" timeOffset="32668.87">21033 5121 617 0,'0'0'0'0,"12"-7"0"16,10-2 0-16,-22 9 130 0,0 0-130 0,25-15 131 16,4-1-131-16,-29 16 160 0,0 0-160 0,28-19 161 15,0-5-161-15,-28 24 108 0,0 0-108 0,26-24 108 16,0 0-108-16,-26 24 55 0,0 0-55 0,21-27 55 16,0 3-55-16,-21 24 48 0,0 0-48 0,12-24 49 0,-3 2-49 15,-9 22 41-15,0 0-41 0,2-19 41 0,-4 2-41 16,2 17 34-16,0 0-34 0,-5-9 34 0,-6 2-34 15,11 7 23-15,0 0-23 0,-22 0 24 0,-11 9-24 16,33-9 10-16,0 0-10 0,-33 19 11 0,-6 8-11 0,39-27 5 16,0 0-5-16,-31 36 6 0,1 11-6 0,30-47 0 15,0 0 0-15,-17 47 0 0,8 8 0 0,9-55-3 16,0 0 3-16,7 52-2 0,14-6 2 0,-21-46-21 16,0 0 21-16,31 32-21 0,13-4 21 0,-44-28-3 15,0 0 3-15,47 15-3 0,9-11 3 0,-56-4-1 16,0 0 1-16,71-4 0 0,14-11 0 0,-85 15-13 15,0 0 13-15,72-16-13 0,-11-8 13 0,-61 24-207 0,0 0 207 16,40-11-206-16,-17-1 206 0,-23 12-156 0,0 0 156 16,14-12-156-16,-11 5 156 0,14-10-686 0</inkml:trace>
  <inkml:trace contextRef="#ctx0" brushRef="#br0" timeOffset="33104.3">20329 5475 550 0,'0'0'0'0,"8"0"0"0,3-7 0 0,-11 7 84 16,0 0-84-16,14-3 84 0,5 1-84 0,-19 2 91 15,0 0-91-15,30-3 91 0,6 3-91 0,-36 0 77 16,0 0-77-16,52 3 78 0,13-3-78 0,-65 0 58 15,0 0-58-15,75 2 58 0,7 1-58 0,-82-3 46 16,0 0-46-16,113 4 47 0,18-1-47 0,-131-3 59 0,0 0-59 16,113 0 60-16,-5-3-60 0,-108 3 24 0,0 0-24 15,89-9 25-15,-13-1-25 0,-76 10 36 0,0 0-36 16,61-5 37-16,-12 5-37 0,-49 0-80 0,0 0 80 16,30 1-80-16,-16 6 80 0,-14-7-111 0,0 0 111 15,12 7-110-15,-12-2 110 0,12 4-756 0</inkml:trace>
  <inkml:trace contextRef="#ctx0" brushRef="#br0" timeOffset="36992.21">20698 5744 572 0,'0'0'0'0,"0"7"0"16,-3 2 0-16,3-9 103 0,0 0-103 0,-2-6 104 0,0-6-104 16,2 12 113-16,0 0-113 0,-2-10 113 0,2 2-113 15,0 8 89-15,0 0-89 0,0-9 90 0,0 2-90 16,0 7 52-16,0 0-52 0,-3 12 52 0,-1 10-52 0,4-22 27 15,0 0-27-15,-3 40 27 0,-1 15-27 0,4-55 26 16,0 0-26-16,0 63 26 0,2 6-26 0,-2-69 22 16,0 0-22-16,2 73 23 0,1 9-23 0,-3-82 4 15,0 0-4-15,2 95 4 0,3 11-4 0,-5-106 33 16,0 0-33-16,2 84 34 0,5-12-34 0,-7-72 9 16,0 0-9-16,0 44 9 0,2-23-9 0,-2-21 12 15,0 0-12-15,7 15 12 0,-2-15-12 0,-5 0 4 0,0 0-4 16,9-10 4-16,3-14-4 0,-12 24 21 0,0 0-21 15,16-36 21-15,1-15-21 0,0 1 31 0,1-3-31 16,-1 3 31-16,1 2-31 0,-18 48 18 0,0 0-18 16,19-55 19-16,2-5-19 0,-21 60 12 0,0 0-12 15,19-54 12-15,0 2-12 0,-19 52 18 0,0 0-18 16,14-39 18-16,-2 11-18 0,-12 28 0 0,0 0 0 0,12-18 0 16,-3 9 0-16,-9 9-125 0,0 0 125 0,11 12-124 15,-1 12 124-15,-10-24-145 0,0 0 145 0,9 24-144 16,-4 3 144-16,9 25-825 0</inkml:trace>
  <inkml:trace contextRef="#ctx0" brushRef="#br0" timeOffset="37456.75">21348 6263 807 0,'0'0'0'0,"12"-8"0"0,5-8 0 0,-17 16 145 15,0 0-145-15,18-12 146 0,3-3-146 0,-21 15 122 16,0 0-122-16,15-9 123 0,-1-1-123 0,-14 10 103 16,0 0-103-16,9-9 104 0,-4 1-104 0,-5 8 64 15,0 0-64-15,0-4 64 0,-5-2-64 0,5 6 65 16,0 0-65-16,-9-2 65 0,-5-2-65 0,14 4 47 16,0 0-47-16,-22 4 48 0,-8 1-48 0,30-5 37 15,0 0-37-15,-26 7 38 0,0 1-38 0,26-8 4 0,0 0-4 16,-24 12 5-16,-1 4-5 0,25-16 0 0,0 0 0 15,-19 12 0-15,2 0 0 0,17-12-8 0,0 0 8 16,-9 19-8-16,4 5 8 0,5-24-36 0,0 0 36 16,7 27-35-16,8 0 35 0,-15-27-12 0,0 0 12 15,26 28-12-15,11-1 12 0,-37-27-13 0,0 0 13 16,42 28-12-16,8-8 12 0,-50-20-4 0,0 0 4 16,49 19-4-16,3-2 4 0,-52-17 5 0,0 0-5 0,40 16 5 15,-6-10-5-15,-34-6 51 0,0 0-51 0,24 9 52 16,-5 0-52-16,-19-9 39 0,0 0-39 0,5 10 40 15,-5-2-40-15,0-8 41 0,0 0-41 0,-22 12 42 16,-17 4-42-16,39-16 46 0,0 0-46 0,-41 8 47 16,-12 1-47-16,53-9 28 0,0 0-28 0,-52 3 28 15,-5-4-28-15,57 1-33 0,0 0 33 0,-51-11-32 16,4-6 32-16,47 17-128 0,0 0 128 0,-98-27-1456 16,196 54 1456-16</inkml:trace>
  <inkml:trace contextRef="#ctx0" brushRef="#br0" timeOffset="38373.4">22141 4701 236 0,'0'0'0'0,"0"0"0"16,0 0 0-16,0 0 101 0,0 0-101 0,0 0 101 15,0 0-101-15,0 0 74 0,0 0-74 0,-4 20 74 16,1 15-74-16,3-35 60 0,0 0-60 0,-4 46 61 16,2 14-61-16,2-60 42 0,0 0-42 0,0 74 42 0,2 13-42 15,-2-87 28-15,0 0-28 0,7 127 28 0,5 37-28 16,-12-164 8-16,0 0-8 0,9 161 9 0,0 12-9 15,-9-173 11-15,0 0-11 0,5 163 11 0,0-2-11 16,-5-161 24-16,0 0-24 0,0 149 25 0,-5-12-25 0,5-137 36 16,0 0-36-16,-5 120 36 0,-1-16-36 0,6-104 37 15,0 0-37-15,-10 93 37 0,-4-16-37 0,14-77 33 16,0 0-33-16,-9 57 34 0,1-18-34 0,8-39 15 16,0 0-15-16,-6 31 15 0,3-16-15 0,3-15-41 15,0 0 41-15,-2 9-41 0,0-6 41 0,2-3-104 16,0 0 104-16,-1-7-104 0,-1-5 104 0,-2-5-580 15</inkml:trace>
  <inkml:trace contextRef="#ctx0" brushRef="#br0" timeOffset="38763.81">22463 6349 1132 0,'0'0'0'0,"3"17"0"15,3 10 0-15,-6-27 146 0,0 0-146 0,8 35 147 16,1 4-147-16,-9-39 110 0,0 0-110 0,9 39 111 16,5 6-111-16,-14-45 42 0,0 0-42 0,15 50 43 15,-1-2-43-15,-14-48 24 0,0 0-24 0,16 46 25 16,-2 2-25-16,-14-48 0 0,0 0 0 0,10 36 0 0,-3-4 0 15,-7-32 0-15,0 0 0 0,7 26 1 0,-2-10-1 16,-5-16 3-16,0 0-3 0,6 0 4 0,-3-7-4 16,-3 7 29-16,0 0-29 0,7-28 29 0,2-11-29 0,-9 39 5 15,0 0-5-15,7-52 5 0,3-7-5 0,-10 59 10 16,0 0-10-16,14-64 11 0,2-3-11 0,-16 67 16 16,0 0-16-16,21-58 17 0,0 0-17 0,-21 58 0 15,0 0 0-15,22-48 1 0,6 8-1 0,-28 40-35 16,0 0 35-16,28-27-34 0,2 8 34 0,-30 19-188 15,0 0 188-15,31-5-187 0,4 10 187 0,33-5-994 0</inkml:trace>
  <inkml:trace contextRef="#ctx0" brushRef="#br0" timeOffset="39109.68">23093 6637 662 0,'0'0'0'0,"-5"-21"0"16,0-10 0-16,5 31 152 0,0 0-152 0,-7 0 152 15,4 16-152-15,3-16 128 0,0 0-128 0,-2 13 128 16,0 6-128-16,2-19 87 0,0 0-87 0,-3 23 87 16,-1 2-87-16,4-25 63 0,0 0-63 0,-7 34 64 15,0 6-64-15,7-40 52 0,0 0-52 0,-7 39 53 16,0-3-53-16,7-36 32 0,0 0-32 0,-2 36 33 16,4-2-33-16,-2-34 24 0,0 0-24 0,7 28 25 15,5-9-25-15,-12-19 45 0,0 0-45 0,18 8 46 16,4-11-46-16,-22 3 33 0,0 0-33 0,23-17 33 0,3-14-33 15,-26 31 24-15,0 0-24 0,21-39 25 0,0-9-25 16,-21 48 27-16,0 0-27 0,16-45 27 0,-2 0-27 0,-14 45 32 16,0 0-32-16,7-36 33 0,-6 6-33 0,-1 30 19 15,0 0-19-15,-7-24 20 0,-7 12-20 0,14 12 18 16,0 0-18-16,-15-11 19 0,-4 10-19 0,19 1-88 16,0 0 88-16,-23 17-88 0,-5 17 88 0,28-34-165 15,0 0 165-15,-28 29-164 0,-1 5 164 0,-29 28-1128 16</inkml:trace>
  <inkml:trace contextRef="#ctx0" brushRef="#br0" timeOffset="39529.33">23541 7120 1244 0,'0'0'0'0,"0"20"0"0,0 16 0 0,0-36 164 16,0 0-164-16,-9 43 164 0,-1 9-164 0,10-52 63 15,0 0-63-15,-19 54 64 0,-7 5-64 0,26-59-149 16,0 0 149-16,-44 75-149 0,-13 16 149 0,-44 72-954 16</inkml:trace>
  <inkml:trace contextRef="#ctx0" brushRef="#br0" timeOffset="42547.89">23710 6321 572 0,'21'-27'0'0,"-21"27"29"0,0 0-29 0,9-9 29 16,-1 3-29-16,-8 6 104 0,0 0-104 0,11 0 105 15,5 3-105-15,-16-3 120 0,0 0-120 0,14 21 120 16,5 9-120-16,-19-30 72 0,0 0-72 0,19 36 73 15,2 12-73-15,-21-48 50 0,0 0-50 0,21 53 50 16,1 7-50-16,-22-60 34 0,0 0-34 0,21 55 35 16,0 0-35-16,-21-55 38 0,0 0-38 0,16 45 38 15,-2-9-38-15,-14-36 7 0,0 0-7 0,15 22 8 16,-4-10-8-16,-11-12 48 0,0 0-48 0,12-9 48 0,4-22-48 16,-16 31 14-16,0 0-14 0,12-39 15 0,2-16-15 15,-14 55 20-15,0 0-20 0,17-63 20 0,2-11-20 16,-19 74 26-16,0 0-26 0,23-75 26 0,2-13-26 0,-25 88-6 15,0 0 6-15,19-51-5 0,-4 13 5 0,-15 38-144 16,0 0 144-16,14-20-144 0,0 11 144 0,-14 9-177 16,0 0 177-16,14 12-176 0,0 16 176 0,14 8-683 15</inkml:trace>
  <inkml:trace contextRef="#ctx0" brushRef="#br0" timeOffset="42922.52">24313 6794 807 0,'0'0'0'0,"2"17"0"0,3 13 0 0,-5-30 95 0,0 0-95 16,5 36 95-16,0 3-95 0,-5-39 67 0,0 0-67 0,6 43 67 16,-3 5-67-16,-3-48 42 0,0 0-42 0,4 43 42 15,1-2-42-15,-5-41 3 0,0 0-3 0,0 34 4 16,0-3-4-16,0-31 23 0,0 0-23 0,-4 24 24 16,3-9-24-16,1-15 21 0,0 0-21 0,-4 0 21 15,1-15-21-15,3 15 15 0,0 0-15 0,-2-28 16 16,2-15-16-16,0 43 41 0,0 0-41 0,2-47 41 15,1-17-41-15,-3 64 6 0,0 0-6 0,5-62 7 16,2-1-7-16,-7 63 19 0,0 0-19 0,9-62 20 16,3 6-20-16,-12 56 23 0,0 0-23 0,14-43 24 15,2 10-24-15,-16 33 7 0,0 0-7 0,15-18 8 16,1 9-8-16,-16 9 5 0,0 0-5 0,16-3 5 0,-2 11-5 16,-14-8 13-16,0 0-13 0,8 12 13 0,-1 4-13 15,-7-16 38-15,0 0-38 0,0 22 39 0,-3 2-39 16,3-24 28-16,0 0-28 0,-7 20 28 0,-2 4-28 15,9-24 15-15,0 0-15 0,-12 19 16 0,-4-2-16 0,16-17-28 16,0 0 28-16,-19 11-28 0,-3-4 28 0,22-7-137 16,0 0 137-16,-21-2-137 0,0-3 137 0,-25-6-962 15</inkml:trace>
  <inkml:trace contextRef="#ctx0" brushRef="#br0" timeOffset="43133.91">24789 6512 1099 0,'0'0'0'0,"17"-2"0"16,7 0 0-16,-24 2 103 0,0 0-103 0,26-2 104 15,2 2-104-15,-28 0 71 0,0 0-71 0,28-3 72 16,-3-2-72-16,-25 5 47 0,0 0-47 0,26-4 47 16,-2 1-47-16,-24 3 10 0,0 0-10 0,23-7 11 15,-2 2-11-15,-21 5-48 0,0 0 48 0,15-3-48 16,-1-1 48-16,-14 4-145 0,0 0 145 0,9-2-144 15,-4 1 144-15,9-1-789 0</inkml:trace>
  <inkml:trace contextRef="#ctx0" brushRef="#br0" timeOffset="43283.56">24846 6736 785 0,'0'0'0'0,"16"-3"0"0,10-3 0 16,-26 6 81-16,0 0-81 0,28-8 81 0,5-2-81 15,-33 10 52-15,0 0-52 0,38-12 52 0,6-4-52 0,-44 16-182 16,0 0 182-16,48-12-181 0,5 0 181 0,49-12-411 16</inkml:trace>
  <inkml:trace contextRef="#ctx0" brushRef="#br0" timeOffset="43567.23">25402 6479 516 0,'0'0'0'0,"0"0"0"0,3 0 0 0,-3 0 108 0,0 0-108 16,0 0 109-16,4 0-109 0,-4 0 78 0,0 0-78 0,1 3 78 16,-1 3-78-16,0-6 76 0,0 0-76 15,2 18 77-15,0 10-77 0,-2-28 52 0,0 0-52 0,3 36 53 16,3 8-53-16,-6-44 22 0,0 0-22 0,10 43 23 16,4 3-23-16,-14-46 21 0,0 0-21 0,21 36 21 15,2-5-21-15,-23-31 50 0,0 0-50 0,31 16 51 16,6-16-51-16,-37 0 61 0,0 0-61 0,38-14 62 15,2-10-62-15,-40 24 67 0,0 0-67 0,31-33 68 16,-3-13-68-16,-28 46 88 0,0 0-88 0,16-44 88 16,-11-8-88-16,-5 52 47 0,0 0-47 0,-16-51 48 15,-18-1-48-15,34 52-89 0,0 0 89 0,-51-101-1261 16,102 202 1261-16</inkml:trace>
  <inkml:trace contextRef="#ctx0" brushRef="#br0" timeOffset="44304.78">15602 6991 595 0,'0'0'0'0,"0"-12"0"0,0-12 0 0,0 24 32 16,0 0-32-16,-3-8 33 0,-2 8-33 0,5 0 32 0,0 0-32 16,-4 1 32-16,2 3-32 0,2-4 0 0,0 0 0 15,-3 3 1-15,1-1-1 0,2-2-1 0,0 0 1 16,5-2-1-16,1-5 1 0,-6 7-11 0,0 0 11 0,17-17-11 16,11-10 11-16,-28 27-17 0,0 0 17 0,35-36-16 15,8-10 16-15,-43 46-9 0,0 0 9 0,47-52-8 16,4-8 8-16,-51 60-1 0,0 0 1 0,71-77-1 15,15-14 1-15,-86 91 0 0,0 0 0 0,80-82 0 16,2 2 0-16,-82 80 0 0,0 0 0 0,69-69 0 16,-13 9 0-16,-56 60-87 0,0 0 87 0,51-51-86 15,-13 3 86-15,51-50-276 0</inkml:trace>
  <inkml:trace contextRef="#ctx0" brushRef="#br0" timeOffset="44574.89">15775 5897 1300 0,'0'0'0'0,"17"17"0"0,13 14 0 0,-30-31 142 16,0 0-142-16,42 42 142 0,15 13-142 0,-57-55 73 0,0 0-73 16,84 91 73-16,22 24-73 0,-106-115-20 0,0 0 20 15,98 109-20-15,3 3 20 0,-101-112-184 0,0 0 184 16,87 96-184-16,-9-9 184 0,88 98-886 0</inkml:trace>
  <inkml:trace contextRef="#ctx0" brushRef="#br0" timeOffset="71942.3">17736 9234 382 0,'0'0'0'0,"4"-9"0"0,1-1 0 0,-5 10 161 0,0 0-161 15,5-7 161-15,2 2-161 0,-7 5 161 0,0 0-161 16,6-12 162-16,1 0-162 0,-7 12 142 0,0 0-142 16,8-21 143-16,1-8-143 0,-9 29 100 0,0 0-100 15,7-36 101-15,2-8-101 0,-9 44 66 0,0 0-66 16,5-48 67-16,-3-7-67 0,-2 55 55 0,0 0-55 0,0-58 55 16,-2-9-55-16,2 67 55 0,0 0-55 0,0-72 56 15,-4-2-56-15,4 74 32 0,0 0-32 0,-1-94 32 16,-3-17-32-16,4 111 16 0,0 0-16 0,0-98 17 15,2 4-17-15,-2 94 12 0,0 0-12 0,16-79 12 16,4 12-12-16,-20 67 1 0,0 0-1 0,27-51 1 16,7 15-1-16,-34 36 9 0,0 0-9 0,32-26 9 15,-3 14-9-15,-29 12 0 0,0 0 0 0,35-8 0 16,5 2 0-16,-40 6 0 0,0 0 0 0,40 0 0 0,4 6 0 16,-44-6 0-16,0 0 0 0,38 8 0 0,4 2 0 15,-42-10 0-15,0 0 0 0,35 14 0 0,-2 2 0 16,-33-16 0-16,0 0 0 0,24 15 1 0,-6 4-1 0,-18-19 12 15,0 0-12-15,10 20 13 0,-6 6-13 0,-4-26 3 16,0 0-3-16,-9 33 4 0,-8-1-4 0,17-32 7 16,0 0-7-16,-18 28 8 0,-1-3-8 0,19-25 23 15,0 0-23-15,-28 28 24 0,-5-3-24 0,33-25 6 16,0 0-6-16,-28 23 6 0,6-6-6 0,22-17 9 16,0 0-9-16,-30 12 10 0,0-2-10 0,30-10 0 15,0 0 0-15,-22 3 0 0,3-1 0 0,19-2-2 0,0 0 2 16,-11-2-1-16,8-1 1 0,3 3-19 0,0 0 19 15,10 0-18-15,13 2 18 0,-23-2-16 0,0 0 16 16,26 7-15-16,5-1 15 0,-31-6-5 0,0 0 5 16,35 14-4-16,5 5 4 0,-40-19-8 0,0 0 8 15,38 19-8-15,1-2 8 0,-39-17-8 0,0 0 8 16,33 22-7-16,-2-1 7 0,-31-21-1 0,0 0 1 0,25 19 0 16,-11-6 0-16,-14-13 0 0,0 0 0 0,0 26 0 15,-14 5 0-15,14-31 6 0,0 0-6 0,-25 32 7 16,-10 1-7-16,35-33 24 0,0 0-24 0,-43 34 25 15,-6 1-25-15,49-35 31 0,0 0-31 0,-56 32 31 16,-8-3-31-16,64-29 20 0,0 0-20 0,-75 26 20 16,-7-11-20-16,82-15-20 0,0 0 20 0,-54 5-20 15,21-11 20-15,33 6-133 0,0 0 133 0,-85-2-1412 16,170 4 1412-16</inkml:trace>
  <inkml:trace contextRef="#ctx0" brushRef="#br0" timeOffset="72889.23">18907 7719 707 0,'0'0'0'0,"0"0"117"0,0 0-117 0,0 0 118 16,0 0-118-16,0 0 72 0,0 0-72 0,-9 19 73 16,-3 12-73-16,12-31 55 0,0 0-55 0,-17 39 56 15,-4 9-56-15,21-48 15 0,0 0-15 0,-26 52 15 0,-6 4-15 16,32-56 12-16,0 0-12 0,-27 57 12 0,-3-1-12 15,30-56 25-15,0 0-25 0,-21 43 26 0,4-7-26 16,17-36 0-16,0 0 0 0,-16 19 0 0,5-10 0 0,11-9 0 16,0 0 0-16,-3-9 0 0,3-15 0 0,0 24 0 15,0 0 0-15,2-31 1 0,5-15-1 0,-7 46 0 16,0 0 0-16,8-48 1 0,1-10-1 0,-9 58 2 16,0 0-2-16,12-58 2 0,-1-6-2 0,-11 64 0 15,0 0 0-15,14-56 0 0,0-4 0 0,-14 60 0 16,0 0 0-16,14-45 0 0,-2 13 0 0,-12 32 10 15,0 0-10-15,12-24 11 0,-5 15-11 0,-7 9 33 16,0 0-33-16,9 12 34 0,1 21-34 0,-10-33 5 0,0 0-5 16,12 42 5-16,-3 10-5 0,-9-52 18 0,0 0-18 15,9 58 19-15,-1 2-19 0,-8-60 33 0,0 0-33 16,7 55 34-16,2 0-34 0,-9-55 4 0,0 0-4 16,4 39 5-16,1-6-5 0,-5-33 18 0,0 0-18 15,2 24 18-15,-1-7-18 0,-1-17 15 0,0 0-15 16,-1 5 15-16,-1-14-15 0,2 9 34 0,0 0-34 0,-9-15 34 15,-1-11-34-15,10 26 5 0,0 0-5 0,-11-26 5 16,-6-4-5-16,17 30 5 0,0 0-5 0,-21-33 5 16,-5-1-5-16,26 34 32 0,0 0-32 0,-28-28 33 15,-2-1-33-15,30 29 0 0,0 0 0 0,-22-19 0 16,-3 7 0-16,25 12 5 0,0 0-5 0,-17-10 5 16,5 5-5-16,12 5-4 0,0 0 4 0,-13 2-3 15,5 8 3-15,8-10-4 0,0 0 4 0,-4 17-3 0,6 11 3 16,-2-28-15-16,0 0 15 0,10 24-14 0,8 1 14 15,-18-25-9-15,0 0 9 0,28 16-8 0,3-4 8 16,-31-12-4-16,0 0 4 0,40-4-3 0,9-4 3 0,-49 8-3 16,0 0 3-16,45-19-2 0,2-5 2 0,-47 24-2 15,0 0 2-15,42-28-1 0,-4-4 1 0,-38 32 0 16,0 0 0-16,30-28 0 0,0 1 0 0,-30 27 18 16,0 0-18-16,17-19 18 0,-5 4-18 0,-12 15 39 15,0 0-39-15,9-7 40 0,-9 5-40 0,0 2-11 16,0 0 11-16,-7 16-10 0,-7 11 10 0,14-27-171 15,0 0 171-15,-12 21-170 0,0-1 170 0,-11 21-968 16</inkml:trace>
  <inkml:trace contextRef="#ctx0" brushRef="#br0" timeOffset="73189.67">18937 8458 1412 0,'0'0'0'0,"8"-2"0"15,6 0 0-15,-14 2 120 0,0 0-120 0,16-3 121 16,0-1-121-16,-16 4 90 0,0 0-90 0,22-5 91 0,-1 2-91 15,-21 3 50-15,0 0-50 0,26 0 50 0,2-4-50 16,-28 4-17-16,0 0 17 0,28 0-16 0,2 4 16 16,-30-4-111-16,0 0 111 0,24 2-111 0,-3 4 111 0,-21-6-210 15,0 0 210-15,12 9-209 0,-1 5 209 0,13 10-833 16</inkml:trace>
  <inkml:trace contextRef="#ctx0" brushRef="#br0" timeOffset="73355.23">18818 8782 942 0,'0'0'0'16,"14"-4"0"-16,14-1 0 0,-28 5 148 0,0 0-148 15,28-7 149-15,9-1-149 0,-37 8 124 0,0 0-124 16,41-16 124-16,6 1-124 0,-47 15 72 0,0 0-72 16,47-17 72-16,6-2-72 0,-53 19-214 0,0 0 214 15,50-16-213-15,4 4 213 0,47-13-790 0</inkml:trace>
  <inkml:trace contextRef="#ctx0" brushRef="#br0" timeOffset="74028.43">19911 9218 1099 0,'0'0'0'0,"1"-12"0"0,5-10 0 0,-6 22 148 16,0 0-148-16,1-27 148 0,-1-9-148 0,0 36 87 16,0 0-87-16,-1-43 87 0,-3-5-87 0,4 48 77 15,0 0-77-15,-12-60 77 0,-6-7-77 0,18 67 23 16,0 0-23-16,-26-91 24 0,-7-17-24 0,33 108 27 15,0 0-27-15,-22-99 27 0,6 0-27 0,16 99 39 16,0 0-39-16,-4-89 39 0,15 8-39 0,-11 81 43 0,0 0-43 16,12-70 43-16,11 8-43 0,-23 62 35 0,0 0-35 15,24-55 35-15,6 11-35 0,-30 44 25 0,0 0-25 16,26-36 26-16,-2 10-26 0,-24 26 9 0,0 0-9 16,28-20 10-16,0 4-10 0,-28 16 11 0,0 0-11 15,33-8 11-15,2 2-11 0,-35 6 8 0,0 0-8 16,31 0 9-16,-3 6-9 0,-28-6 15 0,0 0-15 0,23 12 15 15,-4 3-15-15,-19-15 14 0,0 0-14 0,14 17 15 16,-9 5-15-16,-5-22 34 0,0 0-34 0,2 19 34 16,-7 5-34-16,5-24 5 0,0 0-5 0,-11 24 5 15,-10 0-5-15,21-24 10 0,0 0-10 0,-17 21 11 16,-8-2-11-16,25-19 39 0,0 0-39 0,-22 12 40 16,-3-2-40-16,25-10 10 0,0 0-10 0,-17 8 11 15,-2-4-11-15,19-4 13 0,0 0-13 0,-14 5 13 16,5-5-13-16,9 0 0 0,0 0 0 0,4 9 0 15,4 1 0-15,-8-10-4 0,0 0 4 0,25 17-3 0,13 5 3 16,-38-22-4-16,0 0 4 0,44 28-3 0,8 1 3 16,-52-29-22-16,0 0 22 0,45 36-22 0,1 5 22 15,-46-41-3-15,0 0 3 0,34 39-2 0,-7 1 2 0,-27-40 0 16,0 0 0-16,17 32 0 0,-10 3 0 0,-7-35 0 16,0 0 0-16,-4 35 1 0,-11 5-1 0,15-40 7 15,0 0-7-15,-28 34 8 0,-10-1-8 0,38-33 15 16,0 0-15-16,-46 24 16 0,-10-5-16 0,56-19-34 15,0 0 34-15,-71 1-33 0,-11-13 33 0,82 12-142 16,0 0 142-16,-151-8-1566 0,302 16 1566 0</inkml:trace>
  <inkml:trace contextRef="#ctx0" brushRef="#br0" timeOffset="76401.73">21062 8329 561 0,'0'0'0'0,"0"0"0"0,42-8 0 16,-42 8 96-16,0 0-96 0,5 1 97 0,-12 6-97 0,7-7 94 15,0 0-94-15,-3 7 95 0,1 2-95 0,2-9 79 16,0 0-79-16,3 7 79 0,8 1-79 0,-11-8 65 15,0 0-65-15,21 2 65 0,12-2-65 0,-33 0 75 16,0 0-75-16,30 0 76 0,8-2-76 0,-38 2 38 16,0 0-38-16,35-3 39 0,1-6-39 0,-36 9 21 15,0 0-21-15,40-7 21 0,2-1-21 0,-42 8 36 16,0 0-36-16,42-12 36 0,-2 0-36 0,-40 12 35 16,0 0-35-16,37-11 36 0,-4 3-36 0,-33 8 14 0,0 0-14 15,26-7 15-15,-9 5-15 0,-17 2 31 0,0 0-31 16,14-3 31-16,-5 3-31 0,-9 0-99 0,0 0 99 15,-7 12-98-15,-10 5 98 0,17-17-132 0,0 0 132 16,-16 15-131-16,-9 4 131 0,-15 12-864 0</inkml:trace>
  <inkml:trace contextRef="#ctx0" brushRef="#br0" timeOffset="76612.17">20961 8732 1065 0,'0'0'0'0,"23"-5"0"0,13-6 0 15,-36 11 145-15,0 0-145 0,44-10 145 16,10-2-145-16,-54 12 101 0,0 0-101 0,52-14 101 0,4 1-101 16,-56 13 34-16,0 0-34 0,54-12 35 0,0 0-35 0,-54 12-159 15,0 0 159-15,47-7-159 0,-4 3 159 0,50-8-882 16</inkml:trace>
  <inkml:trace contextRef="#ctx0" brushRef="#br0" timeOffset="79059.53">22531 7959 359 0,'0'0'0'0,"0"0"0"16,0-5 0-16,0 5 125 0,0 0-125 0,1-3 126 15,3-8-126-15,-4 11 79 0,0 0-79 0,3-5 80 16,3-5-80-16,-6 10 54 0,0 0-54 0,3-5 55 16,2 0-55-16,-5 5 34 0,0 0-34 0,7 8 34 15,0 4-34-15,-7-12 22 0,0 0-22 0,7 31 22 0,2 14-22 16,-9-45 16-16,0 0-16 0,9 48 17 0,-1 13-17 15,-8-61 18-15,0 0-18 0,9 58 18 0,0 8-18 16,-9-66 8-16,0 0-8 0,7 58 9 0,-2 0-9 0,-5-58 9 16,0 0-9-16,4 43 10 0,-1-7-10 0,-3-36 15 15,0 0-15-15,3 24 15 0,3-9-15 0,-6-15 44 16,0 0-44-16,3 0 44 0,4-15-44 0,-7 15 48 16,0 0-48-16,9-28 49 0,0-8-49 0,-9 36 42 15,0 0-42-15,10-47 42 0,2-12-42 0,-12 59 42 16,0 0-42-16,14-61 42 0,4-6-42 0,-18 67 35 15,0 0-35-15,17-60 35 0,0 0-35 0,-17 60 44 16,0 0-44-16,20-46 45 0,-6 6-45 0,-14 40 5 0,0 0-5 16,15-27 5-16,-4 11-5 0,-11 16-143 0,0 0 143 15,12 4-143-15,0 15 143 0,12 5-925 0</inkml:trace>
  <inkml:trace contextRef="#ctx0" brushRef="#br0" timeOffset="79690.35">23205 8478 998 0,'0'0'0'16,"10"-12"0"-16,8-10 0 0,-18 22 160 0,0 0-160 15,17-21 160-15,4-6-160 0,-21 27 118 0,0 0-118 0,18-27 118 16,-3-1-118-16,-15 28 55 0,0 0-55 0,12-27 56 16,-6 3-56-16,-6 24 39 0,0 0-39 0,3-17 39 15,-3 3-39-15,0 14 43 0,0 0-43 0,-7-5 44 16,-7 1-44-16,14 4 9 0,0 0-9 0,-21 9 9 16,-5 10-9-16,26-19 23 0,0 0-23 0,-28 31 24 15,0 10-24-15,28-41 0 0,0 0 0 0,-20 53 0 16,-1 10 0-16,21-63 2 0,0 0-2 0,-9 64 3 0,9 2-3 15,0-66 12-15,0 0-12 0,9 55 12 0,13-7-12 16,-22-48 14-16,0 0-14 0,33 28 15 0,13-16-15 16,-46-12-1-16,0 0 1 0,48 0-1 0,6-16 1 15,-54 16-235-15,0 0 235 0,65-24-234 0,10-10 234 0,64-23-993 16</inkml:trace>
  <inkml:trace contextRef="#ctx0" brushRef="#br0" timeOffset="80140.95">22275 8951 1188 0,'0'0'0'0,"15"0"0"16,10 0 0-16,-25 0 27 0,0 0-27 0,31 4 27 0,7-4-27 16,-38 0 51-16,0 0-51 0,49 3 51 0,10 0-51 15,-59-3 36-15,0 0-36 0,72 6 36 0,10-1-36 16,-82-5 23-16,0 0-23 0,111 3 24 0,25 1-24 0,-136-4 10 16,0 0-10-16,131-4 10 0,6-4-10 0,-137 8 37 15,0 0-37-15,122-12 37 0,-8-4-37 0,-114 16-115 16,0 0 115-16,94-12-115 0,-16 2 115 0,-78 10-118 15,0 0 118-15,63-2-118 0,-18 6 118 0,63-3-729 16</inkml:trace>
  <inkml:trace contextRef="#ctx0" brushRef="#br0" timeOffset="81100.89">22672 9239 863 0,'0'0'0'0,"5"8"0"0,4 4 0 0,-9-12 101 15,0 0-101-15,2 19 101 0,-4 5-101 0,2-24 99 16,0 0-99-16,-2 40 99 0,2 9-99 0,0-49 78 16,0 0-78-16,0 59 78 0,5 7-78 0,-5-66 37 15,0 0-37-15,5 72 38 0,4 7-38 0,-9-79 18 16,0 0-18-16,11 91 19 0,-1 7-19 0,-10-98 42 0,0 0-42 16,11 75 42-16,1-15-42 0,-12-60 21 0,0 0-21 15,10 36 21-15,1-21-21 0,-11-15 19 0,0 0-19 16,14 0 20-16,1-17-20 0,-15 17 34 0,0 0-34 15,19-34 35-15,6-14-35 0,-25 48 41 0,0 0-41 16,28-55 41-16,5-8-41 0,-33 63 34 0,0 0-34 16,36-76 34-16,6-16-34 0,-42 92 24 0,0 0-24 0,35-72 25 15,-5 9-25-15,-30 63-14 0,0 0 14 0,21-40-13 16,-4 16 13-16,-17 24-134 0,0 0 134 0,16-12-134 16,-2 14 134-16,-14-2-148 0,0 0 148 0,17 14-147 15,4 11 147-15,14 15-934 0</inkml:trace>
  <inkml:trace contextRef="#ctx0" brushRef="#br0" timeOffset="81445.63">23341 9904 1166 0,'0'0'0'0,"-2"-7"0"0,0-2 0 0,2 9 166 16,0 0-166-16,0-3 167 0,0-1-167 0,0 4 111 15,0 0-111-15,0 0 111 0,0 7-111 0,0-7 45 16,0 0-45-16,-3 19 45 0,-2 10-45 0,5-29 15 16,0 0-15-16,-2 38 16 0,0 8-16 0,2-46 0 15,0 0 0-15,5 46 0 0,4 4 0 0,-9-50-1 16,0 0 1-16,12 39-1 0,4 1 1 0,-16-40 3 16,0 0-3-16,21 20 4 0,7-8-4 0,-28-12 21 0,0 0-21 15,28-5 21-15,3-19-21 0,-31 24 44 0,0 0-44 16,26-32 44-16,0-11-44 0,-26 43 39 0,0 0-39 15,23-43 39-15,-9-10-39 0,-14 53 34 0,0 0-34 16,7-45 34-16,-7 6-34 0,0 39 45 0,0 0-45 0,-14-33 45 16,-12 9-45-16,26 24-14 0,0 0 14 0,-37-10-13 15,-8 14 13-15,45-4-93 0,0 0 93 0,-82-11-1484 16,164 22 1484-16</inkml:trace>
  <inkml:trace contextRef="#ctx0" brushRef="#br0" timeOffset="83338.23">24147 8047 819 0,'0'0'0'0,"6"-6"0"0,1-6 0 16,-7 12 68-16,0 0-68 0,7-12 68 0,0-1-68 15,-7 13 61-15,0 0-61 0,3-11 62 0,2 5-62 0,-5 6 55 16,0 0-55-16,0-6 55 0,2 3-55 0,-2 3 17 16,0 0-17-16,0 9 17 0,-2 6-17 0,2-15 13 15,0 0-13-15,0 36 13 0,-5 15-13 0,5-51 5 16,0 0-5-16,0 74 6 0,0 20-6 0,0-94 13 16,0 0-13-16,2 142 14 0,3 37-14 0,-5-179 8 15,0 0-8-15,2 181 8 0,-1 15-8 0,-1-196 3 16,0 0-3-16,-5 193 4 0,-10 11-4 0,15-204 6 15,0 0-6-15,-14 185 7 0,-2-12-7 0,16-173 22 0,0 0-22 16,-16 147 22-16,2-23-22 0,14-124 36 0,0 0-36 0,-14 101 37 16,0-22-37-16,14-79 37 0,0 0-37 15,-8 61 37-15,1-21-37 0,7-40 15 0,0 0-15 0,-5 29 16 16,1-16-16-16,4-13-175 0,0 0 175 0,0 9-175 16,4-6 175-16,-1 6-792 0</inkml:trace>
  <inkml:trace contextRef="#ctx0" brushRef="#br0" timeOffset="84328.9">24480 9881 852 0,'0'0'0'0,"4"5"0"16,1 4 0-16,-5-9 116 0,0 0-116 0,3 5 117 15,3 2-117-15,-6-7 73 0,0 0-73 0,7 21 74 16,1 9-74-16,-8-30 63 0,0 0-63 0,11 40 63 16,1 6-63-16,-12-46 13 0,0 0-13 0,10 55 14 15,-1 8-14-15,-9-63 21 0,0 0-21 0,7 64 21 16,0 1-21-16,-7-65 39 0,0 0-39 0,3 53 39 16,1-12-39-16,-4-41 36 0,0 0-36 0,0 33 37 15,0-11-37-15,0-22 38 0,0 0-38 0,2 3 39 16,3-16-39-16,-5 13 26 0,0 0-26 0,10-31 26 0,8-19-26 15,-18 50 40-15,0 0-40 0,21-58 41 0,7-14-41 16,-28 72 44-16,0 0-44 0,38-88 44 0,11-16-44 0,-49 104-14 16,0 0 14-16,40-77-13 0,0 10 13 0,-40 67-159 15,0 0 159-15,31-36-159 0,-6 26 159 0,-25 10-192 16,0 0 192-16,29 3-191 0,1 21 191 0,26 0-754 16</inkml:trace>
  <inkml:trace contextRef="#ctx0" brushRef="#br0" timeOffset="84749.98">25090 10356 875 0,'0'0'0'15,"3"-9"0"-15,4-6 0 0,-7 15 146 0,0 0-146 0,7-19 147 16,-1-3-147-16,-6 22 131 0,0 0-131 0,5-24 132 16,-2-2-132-16,-3 26 90 0,0 0-90 0,2-19 90 15,-4-1-90-15,2 20 32 0,0 0-32 0,-7-14 33 16,-5 2-33-16,12 12 40 0,0 0-40 0,-12-5 41 15,0-2-41-15,12 7 14 0,0 0-14 0,-19 7 15 16,-1 1-15-16,20-8 30 0,0 0-30 0,-22 19 30 16,-1 9-30-16,23-28 19 0,0 0-19 0,-17 31 20 15,4 3-20-15,13-34 5 0,0 0-5 0,-5 41 5 16,9 0-5-16,-4-41 8 0,0 0-8 0,8 39 9 16,8-1-9-16,-16-38 1 0,0 0-1 0,18 31 1 15,4-4-1-15,-22-27 0 0,0 0 0 0,23 23 0 16,1-5 0-16,-24-18-3 0,0 0 3 0,19 14-2 15,-3-5 2-15,-16-9 0 0,0 0 0 0,12 8 0 0,-5-4 0 16,-7-4 30-16,0 0-30 0,2 3 30 0,-4-1-30 16,2-2 30-16,0 0-30 0,-15 3 30 0,-12 2-30 15,27-5 33-15,0 0-33 0,-26 4 33 0,-5-1-33 0,31-3 13 16,0 0-13-16,-35 0 14 0,-5-3-14 0,40 3-41 16,0 0 41-16,-31-4-41 0,3-1 41 0,28 5-194 15,0 0 194-15,-16-12-194 0,11-8 194 0,5 20-198 16,0 0 198-16,3-26-198 0,15-5 198 0,4-25-833 15</inkml:trace>
  <inkml:trace contextRef="#ctx0" brushRef="#br0" timeOffset="84990.89">25383 10082 1166 0,'0'0'0'0,"0"0"0"16,-2 3 0-16,2-3 161 0,0 0-161 0,7 4 161 15,7-1-161-15,-14-3 121 0,0 0-121 0,12 5 121 16,4 2-121-16,-16-7 58 0,0 0-58 0,19 2 58 16,3-1-58-16,-22-1 21 0,0 0-21 0,23 0 21 15,0-1-21-15,-23 1 16 0,0 0-16 0,19-2 17 16,0 2-17-16,-19 0 0 0,0 0 0 0,14-5 0 16,-4 1 0-16,-10 4-83 0,0 0 83 0,7-3-83 15,-5 3 83-15,-2 0-182 0,0 0 182 0,-5 0-181 16,-4 0 181-16,-8 0-939 0</inkml:trace>
  <inkml:trace contextRef="#ctx0" brushRef="#br0" timeOffset="85155.74">25275 10363 886 0,'0'0'0'0,"14"-4"0"0,8-3 0 0,-22 7 131 16,0 0-131-16,14 4 131 0,-3 1-131 0,-11-5 112 16,0 0-112-16,13 3 112 0,5 1-112 0,-18-4 67 15,0 0-67-15,21-9 68 0,3-4-68 0,-24 13 2 16,0 0-2-16,26-18 2 0,0-2-2 0,-26 20-123 15,0 0 123-15,30-19-122 0,1-5 122 0,-31 24-163 16,0 0 163-16,30-24-162 0,0 0 162 0,29-22-606 16</inkml:trace>
  <inkml:trace contextRef="#ctx0" brushRef="#br0" timeOffset="85455">25759 10077 830 0,'0'0'0'0,"0"-7"0"16,0 2 0-16,0 5 136 0,0 0-136 0,2-9 137 15,1 2-137-15,-3 7 132 0,0 0-132 0,2-3 133 16,1-1-133-16,-3 4 105 0,0 0-105 0,0 0 106 16,2 4-106-16,-2-4 36 0,0 0-36 0,2 15 37 15,0 7-37-15,-2-22 22 0,0 0-22 0,5 26 22 16,2 3-22-16,-7-29 40 0,0 0-40 0,12 26 41 16,4-2-41-16,-16-24 36 0,0 0-36 0,19 12 37 15,2-10-37-15,-21-2 33 0,0 0-33 0,21-11 33 16,1-13-33-16,-22 24 33 0,0 0-33 0,21-32 34 15,-2-9-34-15,-19 41 32 0,0 0-32 0,14-41 32 0,-5-7-32 16,-9 48 32-16,0 0-32 0,0-40 32 0,-9 3-32 16,9 37 32-16,0 0-32 0,-15-28 32 0,-8 9-32 0,23 19-69 15,0 0 69-15,-30-5-68 0,-8 10 68 0,38-5-253 16,0 0 253-16,-35 23-253 0,2 9 253 0,-35 23-1026 16</inkml:trace>
  <inkml:trace contextRef="#ctx0" brushRef="#br0" timeOffset="85920.87">26292 10466 897 0,'0'0'0'0,"-2"5"0"0,-1 2 0 0,3-7 194 16,0 0-194-16,-2 8 194 0,2-5-194 0,0-3 120 15,0 0-120-15,-5 19 121 0,-2 10-121 0,7-29 75 16,0 0-75-16,-14 38 75 0,-4 10-75 0,18-48 46 15,0 0-46-15,-20 52 46 0,-3 4-46 0,23-56-23 16,0 0 23-16,-23 51-22 0,1-1 22 0,22-50-159 16,0 0 159-16,-18 36-158 0,2-8 158 0,-17 37-955 15</inkml:trace>
  <inkml:trace contextRef="#ctx0" brushRef="#br0" timeOffset="86296.39">26538 9974 953 0,'0'0'0'0,"0"0"0"15,-6 3 0-15,6-3 172 0,0 0-172 0,6 5 172 16,6 4-172-16,-12-9 135 0,0 0-135 0,12 19 135 15,2 1-135-15,-14-20 66 0,0 0-66 0,17 31 66 16,3 5-66-16,-20-36 38 0,0 0-38 0,17 43 38 0,-1 5-38 16,-16-48 15-16,0 0-15 0,12 46 15 0,-3-3-15 15,-9-43 18-15,0 0-18 0,8 33 19 0,1-8-19 16,-9-25 25-16,0 0-25 0,9 9 26 0,1-13-26 0,-10 4 12 16,0 0-12-16,12-24 13 0,6-15-13 0,-18 39 18 15,0 0-18-15,14-50 19 0,1-10-19 0,-15 60 3 16,0 0-3-16,16-66 4 0,0-10-4 0,-16 76-5 15,0 0 5-15,17-79-5 0,4-10 5 0,-21 89-84 16,0 0 84-16,17-53-84 0,1 22 84 0,-18 31-170 16,0 0 170-16,19-15-170 0,4 22 170 0,18-14-981 15</inkml:trace>
  <inkml:trace contextRef="#ctx0" brushRef="#br0" timeOffset="86761.31">27116 10424 953 0,'0'0'0'0,"2"6"0"15,3 4 0-15,-5-10 127 0,0 0-127 0,5 15 127 16,0 4-127-16,-5-19 103 0,0 0-103 0,7 21 104 15,0 3-104-15,-7-24 65 0,0 0-65 0,7 24 66 16,2 1-66-16,-9-25 1 0,0 0-1 0,7 21 2 0,-2-2-2 16,-5-19 21-16,0 0-21 0,4 12 21 0,-3-4-21 15,-1-8 37-15,0 0-37 0,0 4 38 0,0-8-38 16,0 4 41-16,0 0-41 0,-3-13 42 0,-2-10-42 0,5 23 40 16,0 0-40-16,-5-32 41 0,-1-11-41 0,6 43 52 15,0 0-52-15,-3-50 52 0,-1-6-52 0,4 56 31 16,0 0-31-16,0-62 31 0,4-1-31 0,-4 63 16 15,0 0-16-15,7-55 17 0,3 3-17 0,-10 52 20 16,0 0-20-16,14-39 20 0,2 10-20 0,-16 29 8 16,0 0-8-16,17-19 8 0,1 9-8 0,-18 10 9 15,0 0-9-15,17 0 10 0,2 10-10 0,-19-10 8 16,0 0-8-16,12 14 8 0,-1 5-8 0,-11-19 23 0,0 0-23 16,3 30 24-16,-6 5-24 0,3-35 0 0,0 0 0 15,-5 29 1-15,-2-3-1 0,7-26-58 0,0 0 58 0,-7 20-57 16,-2-6 57-16,9-14-237 0,0 0 237 0,-9 10-236 15,2-8 236-15,-8 11-1066 0</inkml:trace>
  <inkml:trace contextRef="#ctx0" brushRef="#br0" timeOffset="87002.39">27536 9950 1043 0,'0'0'0'0,"9"0"0"16,6 0 0-16,-15 0 170 0,0 0-170 0,14 0 170 15,7 0-170-15,-21 0 150 0,0 0-150 0,21 0 151 16,0 0-151-16,-21 0 103 0,0 0-103 0,23 2 104 16,3-1-104-16,-26-1 46 0,0 0-46 0,28 0 46 0,3-1-46 15,-31 1 44-15,0 0-44 0,31-2 44 0,4 0-44 16,-35 2 46-16,0 0-46 0,33 0 46 0,-1 0-46 16,-32 0 10-16,0 0-10 0,24 4 11 0,-5-1-11 0,-19-3-68 15,0 0 68-15,14 3-68 0,-7 1 68 0,-7-4-205 16,0 0 205-16,0 12-205 0,-5 2 205 0,0 11-1118 15</inkml:trace>
  <inkml:trace contextRef="#ctx0" brushRef="#br0" timeOffset="87182.5">27612 10198 998 0,'0'0'0'15,"11"0"0"-15,8 0 0 0,-19 0 132 0,0 0-132 0,19 0 132 16,4 0-132-16,-23 0 106 0,0 0-106 15,23 0 107-15,3-3-107 0,-26 3 56 0,0 0-56 0,24-4 56 16,2 4-56-16,-26 0 0 0,0 0 0 0,23 0 1 16,0 0-1-16,-23 0-196 0,0 0 196 0,17-1-195 15,-1-3 195-15,17 1-789 0</inkml:trace>
  <inkml:trace contextRef="#ctx0" brushRef="#br0" timeOffset="87540.56">28250 9952 1177 0,'0'0'0'0,"7"-9"0"0,5-6 0 16,-12 15 145-16,0 0-145 0,9-9 146 0,-2-1-146 16,-7 10 129-16,0 0-129 0,3-5 130 0,-1 1-130 15,-2 4 92-15,0 0-92 0,-3 4 92 0,-4-1-92 0,7-3 24 16,0 0-24-16,-14 19 25 0,-5 10-25 0,19-29 20 15,0 0-20-15,-16 34 20 0,2 7-20 0,14-41 10 16,0 0-10-16,-10 47 10 0,4 4-10 0,6-51 4 16,0 0-4-16,4 50 4 0,6 1-4 0,-10-51 21 15,0 0-21-15,19 36 21 0,9-10-21 0,-28-26 21 16,0 0-21-16,33 3 21 0,6-18-21 0,-39 15 55 0,0 0-55 16,38-29 56-16,2-14-56 0,-40 43 69 0,0 0-69 15,31-48 70-15,-3-7-70 0,-28 55 53 0,0 0-53 16,14-55 53-16,-8-1-53 0,-6 56 41 0,0 0-41 15,-13-47 41-15,-13 5-41 0,26 42 11 0,0 0-11 0,-59-40 11 16,-26 4-11-16,85 36-114 0,0 0 114 0,-145-75-1758 16,290 150 1758-16</inkml:trace>
  <inkml:trace contextRef="#ctx0" brushRef="#br0" timeOffset="91760.85">24949 1862 427 0,'0'0'0'0,"0"0"93"0,0 0-93 16,0-7 93-16,-2 2-93 0,2 5 87 0,0 0-87 15,0-7 87-15,0-1-87 0,0 8 48 0,0 0-48 0,0-4 48 16,0 1-48-16,0 3 37 0,0 0-37 0,-2 10 38 16,-1 4-38-16,3-14 15 0,0 0-15 0,0 34 15 15,-4 9-15-15,4-43 19 0,0 0-19 0,-1 55 20 16,-1 10-20-16,2-65 8 0,0 0-8 0,-7 74 9 16,-2 4-9-16,9-78 16 0,0 0-16 0,-12 91 17 15,-2 7-17-15,14-98 14 0,0 0-14 0,-12 70 15 16,1-19-15-16,11-51 9 0,0 0-9 0,-7 36 9 15,4-20-9-15,3-16 9 0,0 0-9 0,-4 5 10 0,3-10-10 16,1 5 33-16,0 0-33 0,0-19 33 0,1-17-33 16,-1 36 9-16,0 0-9 0,6-43 9 0,2-12-9 15,-8 55 12-15,0 0-12 0,9-66 13 0,2-6-13 16,-11 72 16-16,0 0-16 0,15-95 17 0,4-18-17 0,-19 113 3 16,0 0-3-16,23-94 4 0,3 7-4 0,-26 87 2 15,0 0-2-15,23-67 3 0,-1 16-3 0,-22 51 1 16,0 0-1-16,21-28 2 0,0 20-2 0,-21 8 1 15,0 0-1-15,23 8 1 0,3 20-1 0,-26-28 8 16,0 0-8-16,28 39 8 0,0 19-8 0,-28-58 14 16,0 0-14-16,35 82 15 0,5 26-15 0,-40-108 8 15,0 0-8-15,29 107 9 0,-3 9-9 0,-26-116 34 16,0 0-34-16,20 99 34 0,-8-8-34 0,-12-91 34 0,0 0-34 16,10 70 35-16,-4-15-35 0,-6-55 13 0,0 0-13 15,3 36 14-15,-3-15-14 0,0-21-11 0,0 0 11 16,-2 15-10-16,-1-15 10 0,3 0-101 0,0 0 101 15,-21-8-101-15,-7-15 101 0,-19-6-894 0</inkml:trace>
  <inkml:trace contextRef="#ctx0" brushRef="#br0" timeOffset="92000.69">24921 2241 942 0,'3'0'0'0,"-3"0"81"0,0 0-81 0,28 0 81 16,16-4-81-16,-44 4 48 0,0 0-48 0,50-1 48 0,11 1-48 15,-61 0 38-15,0 0-38 0,61-4 38 0,2 4-38 16,-63 0 1-16,0 0-1 0,59 0 1 0,0-3-1 16,-59 3 5-16,0 0-5 0,53-4 5 0,-4 4-5 0,-49 0 14 15,0 0-14-15,40 0 15 0,-7 4-15 0,-33-4-169 16,0 0 169-16,26 7-168 0,-9-2 168 0,27 7-633 15</inkml:trace>
  <inkml:trace contextRef="#ctx0" brushRef="#br0" timeOffset="92451.48">25750 2505 807 0,'0'0'0'0,"0"0"84"0,0 0-84 0,4 3 84 15,3 9-84-15,-7-12 53 0,0 0-53 0,3 7 53 16,2 5-53-16,-5-12 38 0,0 0-38 0,0 20 38 15,0 8-38-15,0-28 2 0,0 0-2 0,0 27 2 16,-7 6-2-16,7-33 7 0,0 0-7 0,-7 34 7 16,0-3-7-16,7-31 3 0,0 0-3 0,-8 32 4 0,-3 1-4 15,11-33 12-15,0 0-12 0,-7 31 12 0,4-7-12 16,3-24 8-16,0 0-8 0,2 22 8 0,6-1-8 16,-8-21 8-16,0 0-8 0,12 12 9 0,6-2-9 0,-18-10 23 15,0 0-23-15,21 5 24 0,5-5-24 0,-26 0 12 16,0 0-12-16,26-3 13 0,0 1-13 0,-26 2 18 15,0 0-18-15,26-4 18 0,-1-2-18 0,-25 6 8 16,0 0-8-16,21-4 9 0,-4 2-9 0,-17 2 25 16,0 0-25-16,14 0 26 0,-2 0-26 0,-12 0-59 15,0 0 59-15,11 0-59 0,-4 6 59 0,-7-6-113 16,0 0 113-16,5-6-112 0,2 0 112 0,1-6-716 0</inkml:trace>
  <inkml:trace contextRef="#ctx0" brushRef="#br0" timeOffset="92916.83">26494 2791 539 0,'0'0'0'0,"0"0"0"0,-2-4 0 0,2 4 105 16,0 0-105-16,-10-7 105 0,-6-1-105 0,16 8 106 16,0 0-106-16,-10-7 107 0,-1-2-107 0,11 9 93 15,0 0-93-15,-5-5 94 0,3-5-94 0,2 10 64 16,0 0-64-16,2-5 64 0,3-2-64 0,-5 7 32 16,0 0-32-16,9-3 32 0,5 1-32 0,-14 2 9 0,0 0-9 15,17 5 10-15,6-2-10 0,-23-3 41 0,0 0-41 16,23 9 42-16,3-2-42 0,-26-7 11 0,0 0-11 0,24 5 11 15,-1 5-11-15,-23-10-114 0,0 0 114 0,17 5-114 16,-1 2 114-16,-16-7-153 0,0 0 153 0,10 5-152 16,-3-1 152-16,11 3-601 0</inkml:trace>
  <inkml:trace contextRef="#ctx0" brushRef="#br0" timeOffset="93158.08">26830 2606 662 0,'0'0'0'0,"0"0"90"0,0 0-90 0,7 20 91 0,7 11-91 15,-14-31 86-15,0 0-86 0,11 29 87 0,-1 5-87 16,-10-34 61-16,0 0-61 0,11 40 62 0,-3 3-62 16,-8-43 41-16,0 0-41 0,7 32 42 0,0-1-42 0,-7-31 27 15,0 0-27-15,5 27 27 0,1-6-27 0,-6-21 4 16,0 0-4-16,7 15 5 0,1-8-5 0,-8-7-111 15,0 0 111-15,13 0-111 0,4-10 111 0,-17 10-177 16,0 0 177-16,30-9-533 0,-60 18 533 0</inkml:trace>
  <inkml:trace contextRef="#ctx0" brushRef="#br0" timeOffset="93352.77">27193 2647 359 0,'0'0'0'16,"7"10"0"-16,3 5 0 0,-10-15 58 0,0 0-58 15,9 21 58-15,1 6-58 0,-10-27 93 0,0 0-93 0,9 31 94 16,-2 2-94-16,-7-33 73 0,0 0-73 0,7 31 73 16,-2-2-73-16,-5-29 66 0,0 0-66 0,4 25 66 15,-1-1-66-15,-3-24 43 0,0 0-43 0,4 18 44 16,-3-3-44-16,-1-15-36 0,0 0 36 0,6 10-36 16,0-5 36-16,-6-5-94 0,0 0 94 0,4-5-94 15,-1-8 94-15,4-5-492 0</inkml:trace>
  <inkml:trace contextRef="#ctx0" brushRef="#br0" timeOffset="93591.92">27271 2669 505 0,'0'0'0'0,"16"2"0"0,12 5 0 16,-28-7 45-16,0 0-45 0,27 12 46 0,7 0-46 15,-34-12 97-15,0 0-97 0,31 18 98 0,0 0-98 0,-31-18 52 16,0 0-52-16,26 22 52 0,-1-2-52 0,-25-20 48 15,0 0-48-15,15 19 48 0,-4-2-48 0,-11-17 43 16,0 0-43-16,-2 26 44 0,-10 1-44 0,12-27 17 16,0 0-17-16,-17 28 17 0,-10-2-17 0,27-26 3 15,0 0-3-15,-29 25 3 0,-4-4-3 0,33-21-114 16,0 0 114-16,-32 15-114 0,6-3 114 0,26-12-127 16,0 0 127-16,-22 0-127 0,1-12 127 0,-23-3-386 15</inkml:trace>
  <inkml:trace contextRef="#ctx0" brushRef="#br0" timeOffset="93893.78">27815 2284 651 0,'0'0'0'0,"0"0"100"0,0 0-100 0,15 0 100 15,13 3-100-15,-28-3 83 0,0 0-83 0,30 2 83 16,3 1-83-16,-33-3 55 0,0 0-55 0,33 4 56 16,0-4-56-16,-33 0 10 0,0 0-10 0,31 0 10 0,-1-4-10 15,-30 4 21-15,0 0-21 0,24 0 21 0,-1-5-21 0,-23 5-52 16,0 0 52-16,17 0-51 0,-4 0 51 0,-13 0-129 15,0 0 129-15,8 0-129 0,-2 2 129 0,8 1-530 16</inkml:trace>
  <inkml:trace contextRef="#ctx0" brushRef="#br0" timeOffset="94043.59">27801 2505 751 0,'5'0'0'0,"-5"0"128"0,0 0-128 15,31 0 128-15,20 3-128 0,-51-3 94 0,0 0-94 16,49-3 94-16,6-3-94 0,-55 6-90 0,0 0 90 0,72-13-90 16,11-4 90-16,72-18-679 0</inkml:trace>
  <inkml:trace contextRef="#ctx0" brushRef="#br0" timeOffset="99432.56">28825 2229 628 0,'0'0'0'16,"0"0"70"-16,0 0-70 0,-7-9 70 0,-3-1-70 15,10 10 69-15,0 0-69 0,-7-5 70 0,1-2-70 0,6 7 66 16,0 0-66-16,-5-3 67 0,0 1-67 0,5 2 18 15,0 0-18-15,-4-4 19 0,1 4-19 0,3 0 8 16,0 0-8-16,0 0 8 0,0 0-8 0,0 0 0 16,0 0 0-16,10 4 0 0,10 4 0 0,-20-8 1 15,0 0-1-15,26 7 1 0,7 5-1 0,-33-12 7 16,0 0-7-16,35 5 7 0,1 2-7 0,-36-7 22 16,0 0-22-16,39 4 23 0,2-3-23 0,-41-1 14 0,0 0-14 15,42-1 15-15,0-3-15 0,-42 4 35 0,0 0-35 16,38-3 35-16,-3-4-35 0,-35 7 28 0,0 0-28 15,32-5 28-15,-5-2-28 0,-27 7 15 0,0 0-15 16,21-2 15-16,-5-1-15 0,-16 3-115 0,0 0 115 16,10 0-114-16,-3 0 114 0,-7 0-125 0,0 0 125 15,18 0-619-15,-36 0 619 0</inkml:trace>
  <inkml:trace contextRef="#ctx0" brushRef="#br0" timeOffset="100047.89">30072 1437 337 0,'0'0'0'0,"0"0"100"16,0 0-100-16,0 0 101 0,0 0-101 0,0 0 106 15,0 0-106-15,0 0 107 0,-15 36-107 0,15-36 80 0,0 0-80 16,-14 35 80-16,-2 9-80 0,16-44 76 0,0 0-76 15,-19 48 76-15,-2 10-76 0,21-58 56 0,0 0-56 16,-26 55 56-16,-4 3-56 0,30-58 16 0,0 0-16 0,-36 52 17 16,-6-1-17-16,42-51-17 0,0 0 17 0,-56 52-16 15,-8-4 16-15,64-48 33 0,0 0-33 0,-61 30 33 16,1-11-33-16,60-19 32 0,0 0-32 0,-43 5 33 16,10-8-33-16,33 3 13 0,0 0-13 0,-30-9 13 15,8-9-13-15,22 18 39 0,0 0-39 0,-20-21 40 16,8-10-40-16,12 31 0 0,0 0 0 0,-5-29 1 15,5-2-1-15,0 31-4 0,0 0 4 0,5-27-4 16,7 3 4-16,-12 24-8 0,0 0 8 0,23-16-8 16,8 8 8-16,-31 8-10 0,0 0 10 0,40 0-9 15,11 12 9-15,-51-12-16 0,0 0 16 0,52 24-15 16,7 8 15-16,-59-32-33 0,0 0 33 0,67 47-33 0,4 11 33 16,-71-58 0-16,0 0 0 0,66 51 0 0,-3-3 0 15,-63-48-1-15,0 0 1 0,44 36 0 0,-13-12 0 16,-31-24 0-16,0 0 0 0,28 22 0 0,-7-10 0 15,-21-12 12-15,0 0-12 0,17 12 13 0,-3-6-13 0,-14-6-56 16,0 0 56-16,14-2-55 0,-2-5 55 0,-12 7-129 16,0 0 129-16,7-21-129 0,-2-15 129 0,8-18-603 15</inkml:trace>
  <inkml:trace contextRef="#ctx0" brushRef="#br0" timeOffset="101098.59">30858 1182 651 0,'0'0'0'0,"0"0"156"0,0 0-156 0,0 0 156 15,-2 3-156-15,2-3 117 0,0 0-117 0,0 4 118 16,0-2-118-16,0-2 96 0,0 0-96 0,-10 15 97 16,-9 7-97-16,19-22 42 0,0 0-42 0,-26 33 42 15,-9 6-42-15,35-39 13 0,0 0-13 0,-40 40 13 16,-6 6-13-16,46-46 13 0,0 0-13 0,-45 44 13 0,-2-1-13 16,47-43 15-16,0 0-15 0,-37 35 15 15,10-6-15-15,27-29 8 0,0 0-8 0,-23 19 8 0,7-4-8 16,16-15 3-16,0 0-3 0,-7 5 4 0,7-8-4 0,0 3 0 15,0 0 0-15,7-14 0 0,9-8 0 0,-16 22-43 16,0 0 43-16,16-29-43 0,1-9 43 0,-17 38-44 16,0 0 44-16,16-40-43 0,-2-2 43 0,-14 42-42 15,0 0 42-15,8-45-41 0,-1-6 41 0,-7 51-36 16,0 0 36-16,2-47-36 0,-2 5 36 0,0 42-16 16,0 0 16-16,-2-33-15 0,1 9 15 0,1 24-3 15,0 0 3-15,-2-19-2 0,2 7 2 0,0 12-2 0,0 0 2 16,2-5-2-16,1 5 2 0,-3 0 0 0,0 0 0 15,9 21 0-15,5 15 0 0,-14-36 4 0,0 0-4 16,14 46 4-16,1 9-4 0,-15-55 15 0,0 0-15 16,16 55 15-16,0 4-15 0,-16-59 9 0,0 0-9 15,15 52 9-15,1-6-9 0,-16-46 34 0,0 0-34 16,12 36 34-16,-3-5-34 0,-9-31 9 0,0 0-9 16,7 24 10-16,0-9-10 0,-7-15 42 0,0 0-42 15,3 9 42-15,-3-6-42 0,0-3 21 0,0 0-21 0,-1-12 21 16,-5-6-21-16,6 18 19 0,0 0-19 0,-5-24 20 15,0-12-20-15,5 36 1 0,0 0-1 0,-9-38 2 16,-3-7-2-16,12 45 0 0,0 0 0 0,-14-46 0 16,-3-5 0-16,17 51-1 0,0 0 1 0,-14-43-1 15,0 3 1-15,14 40-2 0,0 0 2 0,-11-29-1 16,3 4 1-16,8 25-26 0,0 0 26 0,-6-18-26 16,3 8 26-16,3 10-12 0,0 0 12 0,-5 4-12 0,1 11 12 15,4-15-19-15,0 0 19 0,-3 24-18 0,1 7 18 16,2-31-16-16,0 0 16 0,-2 32-15 0,0 6 15 0,2-38-5 15,0 0 5-15,-3 40-4 0,-2-1 4 0,5-39-1 16,0 0 1-16,-4 39 0 0,1 4 0 0,3-43-7 16,0 0 7-16,-2 33-6 0,4-2 6 0,-2-31-3 15,0 0 3-15,2 27-3 0,3-6 3 0,-5-21-6 16,0 0 6-16,7 18-5 0,1-6 5 0,-8-12-1 16,0 0 1-16,11 5 0 0,3-1 0 0,-14-4 1 15,0 0-1-15,10-4 2 0,-1-4-2 0,-9 8 12 16,0 0-12-16,7-16 13 0,-2 1-13 0,-5 15 9 0,0 0-9 15,4-24 10-15,-3 0-10 0,-1 24 9 0,0 0-9 16,-3-27 10-16,-6 3-10 0,9 24 15 0,0 0-15 16,-14-28 15-16,-3 4-15 0,17 24 3 0,0 0-3 0,-21-22 4 15,-3 1-4-15,24 21 6 0,0 0-6 0,-23-15 7 16,-1 3-7-16,24 12 3 0,0 0-3 0,-20-8 3 16,3 1-3-16,17 7 0 0,0 0 0 0,-14 0 0 15,4 0 0-15,10 0-3 0,0 0 3 0,-9 0-3 16,2 0 3-16,7 0-14 0,0 0 14 0,-5 0-13 15,1 0 13-15,4 0-26 0,0 0 26 0,5 3-26 16,6 6 26-16,-11-9-13 0,0 0 13 0,26 3-12 16,11 4 12-16,-37-7-11 0,0 0 11 0,43 5-10 15,8-1 10-15,-51-4-2 0,0 0 2 0,48 3-1 16,1-3 1-16,-49 0 1 0,0 0-1 0,42 0 1 16,-5-3-1-16,-37 3-127 0,0 0 127 0,27 3-127 15,-7-3 127-15,27 5-710 0</inkml:trace>
  <inkml:trace contextRef="#ctx0" brushRef="#br0" timeOffset="101594.49">29367 2792 998 0,'0'0'0'0,"12"-1"0"16,11-6 0-16,-23 7 92 0,0 0-92 0,3-4 93 15,-6 1-93-15,3 3 87 0,0 0-87 0,-2-2 87 16,-2-1-87-16,4 3 53 0,0 0-53 0,7-4 54 16,9-1-54-16,-16 5 9 0,0 0-9 0,31-10 10 15,13 1-10-15,-44 9 6 0,0 0-6 0,56-12 7 0,13 4-7 16,-69 8 15-16,0 0-15 0,75-16 15 0,9 1-15 15,-84 15 22-15,0 0-22 0,103-15 23 0,17-1-23 16,-120 16 7-16,0 0-7 0,97-12 8 0,-6 4-8 0,-91 8 17 16,0 0-17-16,70-4 17 0,-18 8-17 0,-52-4-4 15,0 0 4-15,33 3-4 0,-19 2 4 0,-14-5-139 16,0 0 139-16,12 7-139 0,-8 5 139 0,-4-12-137 16,0 0 137-16,0 15-136 0,-4 3 136 0,1 16-702 15</inkml:trace>
  <inkml:trace contextRef="#ctx0" brushRef="#br0" timeOffset="102373.26">29825 4182 673 0,'0'0'0'0,"3"-12"0"16,3-9 0-16,-6 21 103 0,0 0-103 0,0-8 103 15,-2 8-103-15,2 0 134 0,0 0-134 0,-2-4 135 16,-1 1-135-16,3 3 101 0,0 0-101 0,-2-12 101 15,2-9-101-15,0 21 60 0,0 0-60 0,0-27 61 0,2-13-61 16,-2 40 32-16,0 0-32 0,0-42 32 0,1-8-32 0,-1 50 45 16,0 0-45-16,0-57 45 0,-1-6-45 0,1 63 33 15,0 0-33-15,-2-67 34 0,2-6-34 0,0 73 8 16,0 0-8-16,-2-88 8 0,-1-15-8 0,3 103 43 16,0 0-43-16,5-85 43 0,4-1-43 0,-9 86 12 15,0 0-12-15,14-68 12 0,7 4-12 0,-21 64 12 16,0 0-12-16,17-46 13 0,0 13-13 0,-17 33 17 15,0 0-17-15,20-27 17 0,-1 5-17 0,-19 22 8 16,0 0-8-16,24-16 8 0,4 8-8 0,-28 8 0 0,0 0 0 16,30 0 0-16,1 8 0 0,-31-8-2 0,0 0 2 15,31 16-1-15,2 6 1 0,-33-22 3 0,0 0-3 16,28 24 3-16,-3 5-3 0,-25-29 0 0,0 0 0 16,17 27 1-16,-5-1-1 0,-12-26 2 0,0 0-2 15,4 29 3-15,-8 6-3 0,4-35 18 0,0 0-18 0,-10 27 19 16,-8-3-19-16,18-24 14 0,0 0-14 0,-24 24 15 15,-7-9-15-15,31-15 17 0,0 0-17 0,-26 12 17 16,-1-3-17-16,27-9 15 0,0 0-15 0,-24 3 16 16,3-3-16-16,21 0 9 0,0 0-9 0,-17-3 10 15,4-2-10-15,13 5 1 0,0 0-1 0,-3-4 1 16,8 1-1-16,-5 3-9 0,0 0 9 0,16 3-9 16,12 9 9-16,-28-12-28 0,0 0 28 0,35 19-28 15,8 2 28-15,-43-21-3 0,0 0 3 0,44 27-2 16,1 6 2-16,-45-33-24 0,0 0 24 0,38 34-23 15,-1 2 23-15,-37-36-6 0,0 0 6 0,26 31-6 0,-7-7 6 16,-19-24 3-16,0 0-3 0,9 27 4 0,-9 1-4 16,0-28 32-16,0 0-32 0,-16 30 32 0,-12-2-32 0,28-28 18 15,0 0-18-15,-40 24 19 0,-12-7-19 0,52-17 37 16,0 0-37-16,-54 15 37 0,-3-8-37 0,57-7 30 16,0 0-30-16,-54-3 30 0,3-13-30 0,51 16-5 15,0 0 5-15,-37-24-4 0,11-12 4 0,26 36-103 16,0 0 103-16,-62-63-1448 0,124 126 1448 0</inkml:trace>
  <inkml:trace contextRef="#ctx0" brushRef="#br0" timeOffset="115421.83">6580 9361 427 0,'0'0'0'0,"0"0"0"0,0 0 0 0,0 0 98 16,0 0-98-16,0 0 99 0,0 0-99 0,0 0 94 16,0 0-94-16,0 0 94 0,0 0-94 0,0 0 72 15,0 0-72-15,0 0 73 0,0 0-73 0,0 0 60 16,0 0-60-16,0 0 60 0,0 0-60 0,0 0 46 16,0 0-46-16,0 0 46 0,-23 30-46 0,23-30 48 0,0 0-48 15,-17 29 48-15,-4 14-48 0,21-43 36 0,0 0-36 16,-28 48 37-16,-3 9-37 0,31-57 15 0,0 0-15 15,-33 60 16-15,-2 1-16 0,35-61 13 0,0 0-13 16,-54 72 14-16,-14 7-14 0,68-79 25 0,0 0-25 16,-65 64 26-16,-6-13-26 0,71-51 19 0,0 0-19 0,-68 36 20 15,5-14-20-15,63-22 40 0,0 0-40 0,-43 9 40 16,13-9-40-16,30 0 37 0,0 0-37 0,-33-9 38 16,3-6-38-16,30 15 24 0,0 0-24 0,-22-28 25 15,1-8-25-15,21 36 5 0,0 0-5 0,-12-36 5 16,8-5-5-16,4 41 1 0,0 0-1 0,4-39 2 15,8 0-2-15,-12 39 1 0,0 0-1 0,17-30 1 16,8 3-1-16,-25 27 0 0,0 0 0 0,35-15 0 16,10 15 0-16,-45 0-3 0,0 0 3 0,47 6-2 0,9 15 2 15,-56-21-2-15,0 0 2 0,55 24-2 0,-1 10 2 16,-54-34-6-16,0 0 6 0,60 45-5 0,1 10 5 16,-61-55-3-16,0 0 3 0,50 48-3 0,-8 0 3 0,-42-48 0 15,0 0 0-15,31 34 0 0,-10-10 0 0,-21-24 0 16,0 0 0-16,19 22 0 0,-5-5 0 0,-14-17 1 15,0 0-1-15,14 14 1 0,-2-4-1 0,-12-10-15 16,0 0 15-16,13 10-15 0,-8-6 15 0,-5-4-147 16,0 0 147-16,7-2-146 0,-4-6 146 0,6-1-922 15</inkml:trace>
  <inkml:trace contextRef="#ctx0" brushRef="#br0" timeOffset="115692.57">6822 9979 1244 0,'0'0'0'0,"7"7"0"15,-2-2 0-15,-5-5 141 0,0 0-141 0,7 7 142 16,-1 0-142-16,-6-7 98 0,0 0-98 0,3 20 98 16,2 8-98-16,-5-28 41 0,0 0-41 0,-3 39 41 15,1 7-41-15,2-46 1 0,0 0-1 0,-9 52 2 16,2 4-2-16,7-56 17 0,0 0-17 0,-8 50 17 15,-1-2-17-15,9-48 0 0,0 0 0 0,-5 36 0 16,-2-5 0-16,7-31-9 0,0 0 9 0,-4 20-9 16,2-1 9-16,2-19-79 0,0 0 79 0,0 0-79 15,0-12 79-15,0 12-191 0,0 0 191 0,0-20-191 0,2-13 191 16,2-20-856-16</inkml:trace>
  <inkml:trace contextRef="#ctx0" brushRef="#br0" timeOffset="115872.16">6784 9979 807 0,'0'0'0'0,"12"15"0"0,4 9 0 0,-16-24 112 16,0 0-112-16,19 24 112 0,5 4-112 0,-24-28 81 15,0 0-81-15,30 25 82 0,5-1-82 0,-35-24 69 16,0 0-69-16,36 21 69 0,8-2-69 0,-44-19 27 16,0 0-27-16,35 12 27 0,1-5-27 0,-36-7-38 0,0 0 38 15,30 1-37-15,-4-6 37 0,-26 5-152 0,0 0 152 16,24-13-151-16,-3-10 151 0,23-11-659 0</inkml:trace>
  <inkml:trace contextRef="#ctx0" brushRef="#br0" timeOffset="116038.22">7160 10082 942 0,'0'0'0'0,"2"19"0"15,5 11 0-15,-7-30 131 0,0 0-131 0,5 40 132 16,-1 4-132-16,-4-44 103 0,0 0-103 0,3 50 104 15,-3 1-104-15,0-51 38 0,0 0-38 0,2 45 38 16,-2-4-38-16,0-41-178 0,0 0 178 0,3 33-178 16,1-6 178-16,4 30-745 0</inkml:trace>
  <inkml:trace contextRef="#ctx0" brushRef="#br0" timeOffset="116336.83">8000 10411 1379 0,'0'0'0'0,"-4"-4"0"0,-4 4 0 0,8 0 161 0,0 0-161 16,-4 16 162-16,1 8-162 0,3-24 108 0,0 0-108 15,-14 34 109-15,-4 10-109 0,18-44 63 0,0 0-63 16,-29 47 64-16,-10 6-64 0,39-53 24 0,0 0-24 16,-38 56 25-16,-7 4-25 0,45-60-46 0,0 0 46 15,-47 67-45-15,0 0 45 0,47-67-215 0,0 0 215 16,-30 41-215-16,9-17 215 0,21-24-169 0,0 0 169 0,-14 10-168 16,11-17 168-16,-18 11-826 0</inkml:trace>
  <inkml:trace contextRef="#ctx0" brushRef="#br0" timeOffset="117042.56">8582 10609 1289 0,'0'0'0'0,"5"-17"0"0,0-15 0 0,-5 32 113 16,0 0-113-16,7-38 113 0,5-6-113 0,-12 44 99 0,0 0-99 15,5-55 100-15,1-5-100 0,-6 60 55 0,0 0-55 16,0-65 56-16,-2-6-56 0,2 71 0 0,0 0 0 15,0-90 0-15,-4-15 0 0,4 105 0 0,0 0 0 16,6-94 0-16,4 0 0 0,-10 94 8 0,0 0-8 16,23-83 9-16,6 10-9 0,-29 73 1 0,0 0-1 15,39-64 1-15,11 13-1 0,-50 51 1 0,0 0-1 0,51-45 1 16,5 15-1-16,-56 30 0 0,0 0 0 0,50-24 0 16,6 12 0-16,-56 12-2 0,0 0 2 0,38-4-1 15,-8 4 1-15,-30 0 0 0,0 0 0 0,26 5 0 16,-7 4 0-16,-19-9 0 0,0 0 0 0,14 17 0 15,-11 7 0-15,-3-24-2 0,0 0 2 0,-3 26-1 16,-11 5 1-16,14-31 0 0,0 0 0 0,-21 30 1 16,-12-2-1-16,33-28 15 0,0 0-15 0,-38 27 15 15,-9-3-15-15,47-24 4 0,0 0-4 0,-47 16 5 16,0-4-5-16,47-12 8 0,0 0-8 0,-42 6 8 0,9 0-8 16,33-6 14-16,0 0-14 0,-26 3 15 0,5-6-15 15,21 3 3-15,0 0-3 0,-18 0 4 0,10 0-4 0,8 0 0 16,0 0 0-16,5 6 1 0,10 5-1 0,-15-11-2 15,0 0 2-15,35 19-2 0,16 5 2 0,-51-24-44 16,0 0 44-16,50 25-43 0,6 4 43 0,-56-29-21 16,0 0 21-16,52 28-21 0,-1 3 21 0,-51-31-13 15,0 0 13-15,42 22-12 0,-9 0 12 0,-33-22-2 16,0 0 2-16,22 19-1 0,-4 0 1 0,-18-19 0 16,0 0 0-16,7 14 1 0,-7 1-1 0,0-15 9 15,0 0-9-15,-21 19 10 0,-12 0-10 0,33-19 35 16,0 0-35-16,-39 13 35 0,-8-1-35 0,47-12-1 0,0 0 1 15,-47 7 0-15,-7-3 0 0,54-4-47 0,0 0 47 16,-40 0-46-16,4 0 46 0,36 0-122 0,0 0 122 16,-26-6-122-16,10 0 122 0,-24-5-1053 0</inkml:trace>
  <inkml:trace contextRef="#ctx0" brushRef="#br0" timeOffset="117284.12">9512 10049 1423 0,'0'0'0'0,"-9"4"0"15,-6 2 0-15,15-6 155 0,0 0-155 0,0 21 156 16,10 8-156-16,-10-29 115 0,0 0-115 0,0 36 115 0,-3 5-115 16,3-41 59-16,0 0-59 0,-7 48 59 0,-2 7-59 15,9-55 7-15,0 0-7 0,-11 51 8 0,-4-1-8 16,15-50-8-16,0 0 8 0,-12 41-7 0,1-6 7 15,11-35-96-15,0 0 96 0,-9 25-96 0,6-8 96 0,3-17-212 16,0 0 212-16,0 0-211 0,2-15 211 0,1 0-988 16</inkml:trace>
  <inkml:trace contextRef="#ctx0" brushRef="#br0" timeOffset="117479.3">9477 10013 1031 0,'0'0'0'16,"11"7"0"-16,8 5 0 0,-19-12 147 0,0 0-147 15,19 17 147-15,9 4-147 0,-28-21 94 0,0 0-94 16,26 24 95-16,-2 1-95 0,-24-25 60 0,0 0-60 16,30 24 61-16,-4 0-61 0,-26-24 21 0,0 0-21 15,24 19 21-15,-1-5-21 0,-23-14 5 0,0 0-5 16,14 12 5-16,-2-5-5 0,-12-7-62 0,0 0 62 16,12 0-61-16,-5-9 61 0,-7 9-183 0,0 0 183 15,6-15-182-15,-10-9 182 0,8-16-794 0</inkml:trace>
  <inkml:trace contextRef="#ctx0" brushRef="#br0" timeOffset="117614.62">9711 10145 785 0,'0'0'0'0,"1"19"0"15,3 15 0-15,-4-34 165 0,0 0-165 0,5 43 165 16,2 12-165-16,-7-55 126 0,0 0-126 0,3 60 126 16,3 2-126-16,-6-62 72 0,0 0-72 0,8 56 72 15,-2-1-72-15,-6-55-160 0,0 0 160 0,7 36-159 0,-4-9 159 16,8 35-795-16</inkml:trace>
  <inkml:trace contextRef="#ctx0" brushRef="#br0" timeOffset="118094.07">10585 9828 1121 0,'0'0'0'0,"0"0"0"0,0 0 0 16,0 0 128-16,0 0-128 0,0 0 129 0,24-20-129 15,-24 20 83-15,0 0-83 0,28-11 84 0,12-1-84 16,-40 12 74-16,0 0-74 0,47-10 75 0,6 2-75 0,-53 8 2 16,0 0-2-16,64-6 3 0,13 0-3 0,-77 6 1 15,0 0-1-15,96-4 1 0,19 2-1 0,-115 2-106 16,0 0 106-16,92 0-105 0,-7 2 105 0,-85-2-143 16,0 0 143-16,56-2-142 0,-21-1 142 0,57-6-809 15</inkml:trace>
  <inkml:trace contextRef="#ctx0" brushRef="#br0" timeOffset="118379.1">11501 9479 1166 0,'0'0'0'0,"27"12"0"15,11 7 0-15,-38-19 105 0,0 0-105 0,38 20 105 16,6 4-105-16,-44-24 58 0,0 0-58 0,31 22 59 16,-5-4-59-16,-26-18 15 0,0 0-15 0,21 18 16 15,-9-2-16-15,-12-16 0 0,0 0 0 0,-3 24 0 16,-18 3 0-16,21-27 0 0,0 0 0 0,-38 33 1 16,-18 4-1-16,56-37 0 0,0 0 0 0,-72 52 1 0,-16 6-1 15,88-58-46-15,0 0 46 0,-77 55-46 0,0-2 46 16,77-53-106-16,0 0 106 0,-66 31-105 0,9-16 105 15,-65 28-831-15</inkml:trace>
  <inkml:trace contextRef="#ctx0" brushRef="#br0" timeOffset="119130.13">12630 9381 1009 0,'0'0'0'0,"0"0"0"0,0 0 0 0,0 0 116 16,0 0-116-16,0 0 117 0,26-20-117 0,-26 20 92 15,0 0-92-15,25-16 93 0,4-1-93 0,-29 17 34 16,0 0-34-16,39-12 35 0,8 0-35 0,-47 12 2 0,0 0-2 16,56-5 3-16,6 3-3 0,-62 2 0 0,0 0 0 15,65 4 1-15,-3 4-1 0,-62-8-7 0,0 0 7 16,56 17-7-16,-4 9 7 0,-52-26-17 0,0 0 17 16,42 27-17-16,-9 4 17 0,-33-31-4 0,0 0 4 15,18 36-4-15,-15 5 4 0,-3-41-4 0,0 0 4 16,-10 47-3-16,-16-1 3 0,26-46-2 0,0 0 2 15,-53 63-1-15,-27 13 1 0,80-76 0 0,0 0 0 0,-85 72 0 16,-13 5 0-16,98-77 0 0,0 0 0 0,-80 66 0 16,9 1 0-16,71-67-1 0,0 0 1 0,-56 64 0 15,9-8 0-15,47-56-8 0,0 0 8 0,-30 50-7 16,15-11 7-16,15-39-9 0,0 0 9 0,3 40-9 16,22-4 9-16,-25-36-9 0,0 0 9 0,31 15-9 15,16-12 9-15,-47-3-33 0,0 0 33 0,75-12-33 16,22-10 33-16,-97 22-169 0,0 0 169 0,89-31-168 15,5-10 168-15,86-34-634 0</inkml:trace>
  <inkml:trace contextRef="#ctx0" brushRef="#br0" timeOffset="119369.75">12663 9767 1065 0,'0'0'0'0,"23"0"0"0,19 0 0 0,-42 0 145 0,0 0-145 15,59 0 145-15,18 1-145 0,-77-1 90 0,0 0-90 16,94-3 90-16,16-1-90 0,-110 4 0 0,0 0 0 16,90-3 1-16,-3 3-1 0,-87 0-169 0,0 0 169 15,70 3-168-15,-13 1 168 0,-57-4-181 0,0 0 181 16,37-4-181-16,-18-8 181 0,33-6-523 0</inkml:trace>
  <inkml:trace contextRef="#ctx0" brushRef="#br0" timeOffset="119789.69">13641 10253 1289 0,'0'0'0'0,"-4"19"0"15,1 13 0-15,3-32 208 0,0 0-208 0,-2 36 208 0,2 7-208 16,0-43 92-16,0 0-92 0,-3 41 92 0,-1 2-92 16,4-43 52-16,0 0-52 0,-5 36 52 0,0-3-52 15,5-33-5-15,0 0 5 0,-4 24-5 0,-1-4 5 0,5-20-5 16,0 0 5-16,-4 12-4 0,-3-8 4 0,7-4 0 16,0 0 0-16,-5-12 0 0,-3-12 0 0,8 24-1 15,0 0 1-15,-4-35 0 0,4-16 0 0,0 51 2 16,0 0-2-16,4-60 3 0,4-10-3 0,-8 70 12 15,0 0-12-15,12-91 13 0,9-13-13 0,-21 104 3 16,0 0-3-16,30-84 4 0,10 1-4 0,-40 83 3 16,0 0-3-16,45-54 3 0,8 18-3 0,-53 36 0 15,0 0 0-15,45-18 0 0,-5 24 0 0,-40-6-1 0,0 0 1 16,37 12 0-16,-8 15 0 0,-29-27 1 0,0 0-1 16,21 27 1-16,-12 4-1 0,-9-31 1 0,0 0-1 15,-4 38 1-15,-10 3-1 0,14-41 3 0,0 0-3 16,-28 36 4-16,-8-2-4 0,36-34 7 0,0 0-7 15,-37 24 7-15,-1-7-7 0,38-17-40 0,0 0 40 0,-38 9-40 16,1-7 40-16,37-2-161 0,0 0 161 0,-30-16-161 16,4-15 161-16,-29-15-1129 0</inkml:trace>
  <inkml:trace contextRef="#ctx0" brushRef="#br0" timeOffset="120120.67">14606 9746 1199 0,'0'0'0'0,"10"0"0"0,8 0 0 0,-18 0 137 16,0 0-137-16,17 0 137 0,4 0-137 0,-21 0 128 15,0 0-128-15,26 5 129 0,4 5-129 0,-30-10 57 16,0 0-57-16,33 12 58 0,5 4-58 0,-38-16 0 16,0 0 0-16,44 12 1 0,5-4-1 0,-49-8 9 15,0 0-9-15,52 7 9 0,2-3-9 0,-54-4 0 0,0 0 0 16,56 0 0-16,-1-5 0 0,-55 5 0 0,0 0 0 16,47-7 1-16,-3-4-1 0,-44 11-121 0,0 0 121 15,37-12-120-15,-11-5 120 0,-26 17-189 0,0 0 189 16,17-22-188-16,-6-5 188 0,16-25-829 0</inkml:trace>
  <inkml:trace contextRef="#ctx0" brushRef="#br0" timeOffset="120420.81">15466 9607 1289 0,'0'0'0'0,"25"9"0"0,10 5 0 16,-35-14 180-16,0 0-180 0,36 18 180 0,8 6-180 16,-44-24 97-16,0 0-97 0,33 23 97 0,-10 1-97 15,-23-24 24-15,0 0-24 0,17 20 25 0,-7-1-25 0,-10-19 2 16,0 0-2-16,-7 21 2 0,-15 4-2 0,22-25 3 16,0 0-3-16,-33 28 3 0,-11 1-3 0,44-29 5 15,0 0-5-15,-50 31 5 0,-10 1-5 0,60-32 7 16,0 0-7-16,-76 41 8 0,-13 7-8 0,89-48 1 15,0 0-1-15,-75 40 1 0,4-4-1 0,71-36-41 16,0 0 41-16,-40 20-40 0,15-10 40 0,25-10-156 16,0 0 156-16,-12 9-156 0,15-6 156 0,-11 9-1053 15</inkml:trace>
  <inkml:trace contextRef="#ctx0" brushRef="#br0" timeOffset="120991.26">16268 10212 819 0,'0'0'0'0,"-5"-2"0"15,-2-3 0-15,7 5 79 0,0 0-79 0,0 0 79 16,0 0-79-16,0 0 86 0,0 0-86 0,3 5 87 15,1 7-87-15,-4-12 89 0,0 0-89 0,0 19 90 16,-2 8-90-16,2-27 78 0,0 0-78 0,-11 36 79 16,-4 4-79-16,15-40 68 0,0 0-68 0,-26 39 69 0,-7-3-69 15,33-36 61-15,0 0-61 0,-39 31 62 0,-4-3-62 16,43-28 69-16,0 0-69 0,-46 13 70 0,3-8-70 0,43-5 64 16,0 0-64-16,-39-7 65 0,1-8-65 0,38 15 47 15,0 0-47-15,-29-34 48 0,2-11-48 0,27 45 22 16,0 0-22-16,-17-51 23 0,7-13-23 0,10 64 12 15,0 0-12-15,-2-54 13 0,10-1-13 0,-8 55 4 16,0 0-4-16,18-45 5 0,12 11-5 0,-30 34 3 16,0 0-3-16,59-27 3 0,21 11-3 0,-80 16-1 15,0 0 1-15,89 0 0 0,14 7 0 0,-103-7 0 0,0 0 0 16,106 14 0-16,7 8 0 0,-113-22-2 0,0 0 2 16,105 19-1-16,-1 1 1 0,-104-20-2 0,0 0 2 15,89 12-1-15,-9-12 1 0,-80 0 0 0,0 0 0 16,70-3 0-16,-13-9 0 0,-57 12 17 0,0 0-17 15,44-17 17-15,-15-5-17 0,-29 22 57 0,0 0-57 16,13-24 57-16,-17 0-57 0,4 24 46 0,0 0-46 16,-17-35 47-16,-13-1-47 0,30 36 32 0,0 0-32 0,-47-34 32 15,-10 2-32-15,57 32 34 0,0 0-34 0,-89-28 34 16,-23 4-34-16,112 24 32 0,0 0-32 0,-108 0 32 16,-5 17-32-16,113-17 7 0,0 0-7 0,-112 31 7 15,6 15-7-15,106-46-98 0,0 0 98 0,-97 31-98 16,8-3 98-16,-98 32-1747 0</inkml:trace>
  <inkml:trace contextRef="#ctx0" brushRef="#br1" timeOffset="130568.98">11007 5184 673 0,'0'0'0'0,"-2"-3"0"16,-2-4 0-16,4 7 136 0,0 0-136 0,-5-5 137 0,-3-7-137 15,8 12 102-15,0 0-102 0,-9-9 103 16,-2-1-103-16,11 10 69 0,0 0-69 0,-14-12 70 0,-7 0-70 15,21 12 45-15,0 0-45 0,-24-16 46 0,-2 1-46 16,26 15 11-16,0 0-11 0,-26-17 11 0,-7 1-11 16,33 16 7-16,0 0-7 0,-39-15 7 0,-2 3-7 0,41 12 1 15,0 0-1-15,-53-7 1 0,-6 5-1 0,59 2 0 16,0 0 0-16,-68 12 0 0,-5 9 0 0,73-21-3 16,0 0 3-16,-98 34-3 0,-24 18 3 0,122-52-13 15,0 0 13-15,-106 59-13 0,3 17 13 0,103-76-4 16,0 0 4-16,-101 79-3 0,4 10 3 0,97-89-3 15,0 0 3-15,-94 94-3 0,5 10 3 0,89-104-2 16,0 0 2-16,-89 114-1 0,4 0 1 0,85-114 0 0,0 0 0 16,-89 125 0-16,3 9 0 0,86-134 1 0,0 0-1 15,-71 137 2-15,8 7-2 0,63-144 18 0,0 0-18 16,-52 135 18-16,14-3-18 0,38-132 15 0,0 0-15 0,-30 130 15 16,11-1-15-16,19-129 4 0,0 0-4 0,-14 123 5 15,9-1-5-15,5-122 8 0,0 0-8 0,0 122 8 16,9-4-8-16,-9-118 3 0,0 0-3 0,10 116 3 15,9-1-3-15,-19-115 5 0,0 0-5 0,26 106 6 16,4-6-6-16,-30-100 7 0,0 0-7 0,38 94 7 16,6-12-7-16,-44-82 7 0,0 0-7 0,54 79 8 15,2-6-8-15,-56-73 1 0,0 0-1 0,59 66 1 16,0-8-1-16,-59-58 22 0,0 0-22 0,59 50 22 16,0-6-22-16,-59-44 37 0,0 0-37 0,72 34 37 15,5-1-37-15,-77-33 42 0,0 0-42 0,76 15 42 16,10-6-42-16,-86-9 18 0,0 0-18 0,81-5 18 0,7-11-18 15,-88 16 38-15,0 0-38 0,88-19 38 0,6-11-38 16,-94 30 6-16,0 0-6 0,91-30 6 0,1-4-6 16,-92 34 28-16,0 0-28 0,101-39 28 0,2-6-28 0,-103 45 29 15,0 0-29-15,101-49 29 0,-7-6-29 0,-94 55 13 16,0 0-13-16,101-60 13 0,-3-4-13 0,-98 64 12 16,0 0-12-16,97-70 13 0,1-5-13 0,-98 75 9 15,0 0-9-15,89-88 10 0,-2-7-10 0,-87 95 15 16,0 0-15-16,84-96 15 0,-3-6-15 0,-81 102 33 15,0 0-33-15,70-106 33 0,-11-2-33 0,-59 108 10 16,0 0-10-16,53-113 10 0,-12-1-10 0,-41 114 30 16,0 0-30-16,39-117 30 0,-4-1-30 0,-35 118 5 0,0 0-5 15,33-117 6-15,-7-1-6 0,-26 118 17 0,0 0-17 16,21-113 17-16,0 2-17 0,-21 111 15 0,0 0-15 0,14-113 15 16,-6-4-15-16,-8 117 9 0,0 0-9 0,-1-116 9 15,-8-1-9-15,9 117 9 0,0 0-9 0,-28-127 10 16,-16-3-10-16,44 130 15 0,0 0-15 0,-55-130 15 15,-13 0-15-15,68 130 3 0,0 0-3 0,-93-122 4 16,-16 2-4-16,109 120 0 0,0 0 0 0,-127-92 0 16,-18 18 0-16,145 74-166 0,0 0 166 0,-192-24-166 15,-38 43 166-15,230-19-98 0,0 0 98 0,-423-7-1313 16,846 14 1313-16</inkml:trace>
  <inkml:trace contextRef="#ctx0" brushRef="#br1" timeOffset="138886.84">10064 6376 886 0,'0'0'0'0,"0"0"0"16,0 0 0-16,0 0 131 0,0 0-131 0,0 0 131 16,0 0-131-16,0 0 112 0,0 0-112 0,0 0 112 15,0 0-112-15,0 0 56 0,0 0-56 0,0 0 56 0,0 0-56 16,0 0 40-16,0 0-40 0,0 0 40 0,0 0-40 16,0 0 15-16,0 0-15 0,0 0 15 0,-10 33-15 0,10-33 12 15,0 0-12-15,-11 34 13 0,1 11-13 0,10-45 17 16,0 0-17-16,-18 51 17 0,3 7-17 0,15-58 0 15,0 0 0-15,-18 60 0 0,-3 2 0 0,21-62 0 16,0 0 0-16,-8 55 0 0,-1-4 0 0,9-51 0 16,0 0 0-16,3 41 1 0,11-7-1 0,-14-34 0 15,0 0 0-15,21 24 0 0,11-8 0 0,-32-16 0 16,0 0 0-16,40 3 0 0,9-6 0 0,-49 3 0 16,0 0 0-16,50-12 1 0,4-4-1 0,-54 16-29 0,0 0 29 15,47-20-29-15,0 1 29 0,-47 19-137 0,0 0 137 16,35-19-136-16,-5 2 136 0,-30 17-133 0,0 0 133 15,24-12-133-15,-10-3 133 0,24-13-701 0</inkml:trace>
  <inkml:trace contextRef="#ctx0" brushRef="#br1" timeOffset="139157.13">9944 6333 695 0,'0'0'0'0,"10"-6"0"16,10-3 0-16,-20 9 111 0,0 0-111 0,20-12 111 15,10-3-111-15,-30 15 109 0,0 0-109 0,38-12 110 0,3 0-110 16,-41 12 102-16,0 0-102 0,47-11 102 0,3 3-102 16,-50 8 58-16,0 0-58 0,47-5 58 0,-2 5-58 15,-45 0 37-15,0 0-37 0,39 0 37 0,-10 5-37 0,-29-5-1 16,0 0 1-16,23 7 0 0,-7 1 0 0,-16-8-75 15,0 0 75-15,3 16-75 0,-3 1 75 0,0-17-202 16,0 0 202-16,-17 29-201 0,-8 7 201 0,-18 31-622 16</inkml:trace>
  <inkml:trace contextRef="#ctx0" brushRef="#br1" timeOffset="139292.6">9986 6736 863 0,'0'0'0'15,"22"-5"0"-15,13-2 0 0,-35 7 140 0,0 0-140 16,49-9 140-16,16-3-140 0,-65 12-162 0,0 0 162 16,60-22-161-16,10-10 161 0,63-23-515 0</inkml:trace>
  <inkml:trace contextRef="#ctx0" brushRef="#br1" timeOffset="141123.57">9291 8254 1087 0,'0'0'0'0,"0"0"0"0,-21 12 0 0,21-12 108 0,0 0-108 0,-26 8 108 15,-4 4-108-15,30-12 55 0,0 0-55 0,-37 19 56 16,-3 2-56-16,40-21 38 0,0 0-38 0,-45 27 38 16,-5 6-38-16,50-33 0 0,0 0 0 0,-60 43 0 15,-8 6 0-15,68-49-2 0,0 0 2 0,-87 79-1 16,-14 24 1-16,101-103-2 0,0 0 2 0,-104 118-1 15,-8 16 1-15,112-134-40 0,0 0 40 0,-113 145-39 16,-2 16 39-16,115-161-28 0,0 0 28 0,-129 173-28 16,-14 14 28-16,143-187-40 0,0 0 40 0,-141 190-39 15,-2 7 39-15,143-197-9 0,0 0 9 0,-146 197-9 16,-2 0 9-16,148-197-21 0,0 0 21 0,-148 197-21 16,3 0 21-16,145-197 0 0,0 0 0 0,-136 185 0 15,4-12 0-15,132-173 10 0,0 0-10 0,-127 161 10 0,0-13-10 16,127-148 34-16,0 0-34 0,-114 133 35 0,12-14-35 15,102-119 29-15,0 0-29 0,-102 104 29 0,5-15-29 0,97-89 33 16,0 0-33-16,-82 74 33 0,14-16-33 0,68-58 38 16,0 0-38-16,-59 48 38 0,12-14-38 0,47-34 15 15,0 0-15-15,-42 28 15 0,12-9-15 0,30-19 7 16,0 0-7-16,-24 13 7 0,7-4-7 0,17-9 4 16,0 0-4-16,-14 7 4 0,3-7-4 0,11 0 0 15,0 0 0-15,0-5 0 0,7-7 0 0,-7 12-1 16,0 0 1-16,18-16 0 0,8-6 0 0,-26 22 0 15,0 0 0-15,33-24 0 0,9-2 0 0,-42 26 1 0,0 0-1 16,47-24 1-16,5-2-1 0,-52 26 0 0,0 0 0 16,57-24 0-16,-1 2 0 0,-56 22 0 0,0 0 0 15,56-20 0-15,0 1 0 0,-56 19 1 0,0 0-1 0,54-17 1 16,-4 0-1-16,-50 17 15 0,0 0-15 0,47-18 16 16,4 0-16-16,-51 18 9 0,0 0-9 0,38-16 9 15,0 4-9-15,-38 12 16 0,0 0-16 0,27-8 17 16,-12 1-17-16,-15 7 15 0,0 0-15 0,5 0 15 15,-13 7-15-15,8-7 25 0,0 0-25 0,-25 15 26 16,-9 2-26-16,34-17 6 0,0 0-6 0,-46 26 7 16,-6 5-7-16,52-31 10 0,0 0-10 0,-71 44 10 15,-18 6-10-15,89-50 15 0,0 0-15 0,-86 56 16 16,-8 8-16-16,94-64 3 0,0 0-3 0,-80 60 4 16,3 1-4-16,77-61 6 0,0 0-6 0,-71 50 7 15,7-9-7-15,64-41 13 0,0 0-13 0,-51 31 14 0,9-14-14 16,42-17 23-16,0 0-23 0,-35 11 24 0,9-15-24 15,26 4 32-15,0 0-32 0,-21-15 32 0,6-9-32 0,15 24 19 16,0 0-19-16,-6-38 20 0,6-12-20 0,0 50 41 16,0 0-41-16,9-56 42 0,7-9-42 0,-16 65 43 15,0 0-43-15,29-86 44 0,12-12-44 0,-41 98 35 16,0 0-35-16,38-84 35 0,4 6-35 0,-42 78 9 16,0 0-9-16,33-57 9 0,-4 19-9 0,-29 38-125 15,0 0 125-15,11-6-125 0,-8 23 125 0,-3-17-134 16,0 0 134-16,-17 25-134 0,-18 15 134 0,-15 25-1195 15</inkml:trace>
  <inkml:trace contextRef="#ctx0" brushRef="#br1" timeOffset="141829.79">6630 11898 1087 0,'0'0'0'0,"-5"32"0"15,-3 16 0-15,8-48 102 0,0 0-102 0,8-5 103 16,13-29-103-16,-21 34 87 0,0 0-87 0,14-21 88 16,2-4-88-16,-16 25 50 0,0 0-50 0,14 5 50 15,0 20-50-15,-14-25-26 0,0 0 26 0,10 43-26 0,-5 19 26 16,-5-62-18-16,0 0 18 0,4 87-18 15,-4 19 18-15,0-106-20 0,0 0 20 0,-7 107-19 0,2 2 19 16,5-109-18-16,0 0 18 0,-9 89-18 0,0-13 18 0,9-76-1 16,0 0 1-16,-3 51-1 0,-3-22 1 0,6-29-51 15,0 0 51-15,-3 19-50 0,-2-15 50 0,5-4-122 16,0 0 122-16,-16-7-121 0,-10-14 121 0,-16-6-704 16</inkml:trace>
  <inkml:trace contextRef="#ctx0" brushRef="#br1" timeOffset="142039.19">6226 12122 1020 0,'0'0'0'15,"9"4"0"-15,3 2 0 0,-12-6 173 0,0 0-173 16,18-5 174-16,-1-5-174 0,-17 10 122 0,0 0-122 16,30-14 122-16,8-10-122 0,-38 24 69 0,0 0-69 0,56-24 70 15,10-1-70-15,-66 25 64 0,0 0-64 0,68-30 65 16,5 0-65-16,-73 30 1 0,0 0-1 0,80-31 1 15,6-2-1-15,-86 33-74 0,0 0 74 0,55-19-74 16,-13 11 74-16,-42 8-128 0,0 0 128 0,30-9-128 16,-9 8 128-16,29-8-1016 0</inkml:trace>
  <inkml:trace contextRef="#ctx0" brushRef="#br1" timeOffset="142264.54">7123 12151 1390 0,'0'0'0'0,"0"19"0"0,-1 14 0 0,1-33 179 16,0 0-179-16,0 39 180 0,1 11-180 0,-1-50 85 16,0 0-85-16,-1 56 85 0,-3 9-85 0,4-65-5 15,0 0 5-15,-5 64-5 0,2-1 5 0,3-63-110 16,0 0 110-16,-6 48-110 0,5-9 110 0,1-39-225 15,0 0 225-15,0 24-225 0,0-15 225 0,0 24-813 16</inkml:trace>
  <inkml:trace contextRef="#ctx0" brushRef="#br1" timeOffset="142445.73">7319 12000 897 0,'0'0'0'0,"12"-1"0"15,9-4 0-15,-21 5 115 0,0 0-115 0,24 5 116 16,2 5-116-16,-26-10 92 0,0 0-92 0,26 27 93 15,-1 8-93-15,-25-35 61 0,0 0-61 0,21 44 62 16,-4 11-62-16,-17-55 1 0,0 0-1 0,14 55 1 16,-2 3-1-16,-12-58-42 0,0 0 42 0,9 52-42 15,-2-3 42-15,-7-49-173 0,0 0 173 0,5 40-172 16,-5-8 172-16,4 40-654 0</inkml:trace>
  <inkml:trace contextRef="#ctx0" brushRef="#br1" timeOffset="142805.22">7237 12076 1121 0,'0'0'0'0,"17"2"0"0,8 1 0 0,-25-3 162 16,0 0-162-16,34 7 162 0,8-4-162 0,-42-3 102 16,0 0-102-16,51 9 102 0,8-1-102 0,-59-8 65 15,0 0-65-15,56 11 65 0,-1 1-65 0,-55-12-11 16,0 0 11-16,53 8-10 0,-3 1 10 0,-50-9-15 15,0 0 15-15,42 8-14 0,-4-1 14 0,-38-7-17 16,0 0 17-16,27 7-17 0,-7-2 17 0,-20-5-5 16,0 0 5-16,16 7-5 0,-7 2 5 0,-9-9 1 0,0 0-1 15,0 22 2-15,-4 10-2 0,4-32 19 0,0 0-19 16,-5 38 20-16,-4 8-20 0,9-46 45 0,0 0-45 16,-7 54 45-16,2 9-45 0,5-63 15 0,0 0-15 0,0 56 15 15,5 1-15-15,-5-57 13 0,0 0-13 0,16 44 14 16,5-6-14-16,-21-38 18 0,0 0-18 0,30 22 18 15,8-13-18-15,-38-9 0 0,0 0 0 0,38-5 1 16,2-14-1-16,-40 19-102 0,0 0 102 0,37-24-101 16,-2-8 101-16,-35 32-180 0,0 0 180 0,24-45-180 15,-6-6 180-15,23-44-906 0</inkml:trace>
  <inkml:trace contextRef="#ctx0" brushRef="#br1" timeOffset="143001.31">7704 12081 1099 0,'0'0'0'0,"14"10"0"16,10 6 0-16,-24-16 159 0,0 0-159 0,9-4 160 0,-9-8-160 16,0 12 100-16,0 0-100 0,14-15 101 0,7-6-101 15,-21 21 69-15,0 0-69 0,36-19 70 0,15-3-70 0,-51 22 44 16,0 0-44-16,52-22 45 0,11 0-45 0,-63 22 4 16,0 0-4-16,59-17 4 0,-3 1-4 0,-56 16-98 15,0 0 98-15,47-7-98 0,-6 2 98 0,-41 5-134 16,0 0 134-16,89-12-1026 0,-178 24 1026 0</inkml:trace>
  <inkml:trace contextRef="#ctx0" brushRef="#br1" timeOffset="143390.97">7730 12343 1020 0,'0'0'0'0,"8"-2"0"0,8-3 0 0,-16 5 157 0,0 0-157 15,9-1 157-15,-4-1-157 0,-5 2 90 0,0 0-90 0,24-2 91 16,6 2-91-16,-30 0 60 0,0 0-60 0,47-7 61 15,9-5-61-15,-56 12 0 0,0 0 0 0,56-15 0 16,6-6 0-16,-62 21-52 0,0 0 52 0,63-22-51 16,-2-4 51-16,-61 26-51 0,0 0 51 0,59-25-50 15,-5-1 50-15,-54 26-50 0,0 0 50 0,47-21-50 16,-3 3 50-16,-44 18-8 0,0 0 8 0,36-12-8 16,-9 6 8-16,-27 6 4 0,0 0-4 0,24 6 5 15,-1 7-5-15,-23-13 45 0,0 0-45 0,15 26 45 16,-1 10-45-16,-14-36 39 0,0 0-39 0,12 41 39 15,-3 5-39-15,-9-46 46 0,0 0-46 0,12 55 47 16,-1 5-47-16,-11-60 18 0,0 0-18 0,12 55 19 0,4-4-19 16,-16-51 32-16,0 0-32 0,12 40 32 0,2-9-32 15,-14-31 36-15,0 0-36 0,14 12 36 0,1-12-36 16,-15 0 12-16,0 0-12 0,18-19 13 0,-3-14-13 0,-15 33 13 16,0 0-13-16,14-39 14 0,2-9-14 0,-16 48 0 15,0 0 0-15,14-50 0 0,-2-6 0 0,-12 56-106 16,0 0 106-16,12-55-106 0,2 0 106 0,-14 55-176 15,0 0 176-15,18-48-175 0,1 7 175 0,18-47-833 16</inkml:trace>
  <inkml:trace contextRef="#ctx0" brushRef="#br1" timeOffset="143556.46">8977 12136 875 0,'0'0'0'0,"9"14"0"0,0 6 0 0,-9-20 141 0,0 0-141 16,8 26 141-16,4 5-141 0,-12-31 119 0,0 0-119 15,9 36 119-15,3 6-119 0,-12-42 75 0,0 0-75 16,13 45 76-16,-1 3-76 0,-12-48 39 0,0 0-39 0,17 50 40 15,1-1-40-15,-18-49 5 0,0 0-5 0,20 45 5 16,3-6-5-16,-23-39-38 0,0 0 38 0,30 26-37 16,6-11 37-16,-36-15-194 0,0 0 194 0,35 4-194 15,0-15 194-15,36 5-771 0</inkml:trace>
  <inkml:trace contextRef="#ctx0" brushRef="#br1" timeOffset="143767.18">8853 12103 1311 0,'0'0'0'0,"13"0"0"0,9-3 0 16,-22 3 166-16,0 0-166 0,30-5 166 0,5-2-166 16,-35 7 100-16,0 0-100 0,45-10 101 0,2-4-101 0,-47 14 67 15,0 0-67-15,51-16 67 0,4 4-67 0,-55 12-72 16,0 0 72-16,47-12-71 0,-1 2 71 0,-46 10-216 15,0 0 216-15,34-5-215 0,-13 0 215 0,35-5-940 16</inkml:trace>
  <inkml:trace contextRef="#ctx0" brushRef="#br1" timeOffset="143947.37">8862 12323 1099 0,'0'0'0'15,"18"-7"0"-15,15-9 0 0,-33 16 154 0,0 0-154 16,17-8 154-16,-8 6-154 0,-9 2 88 0,0 0-88 15,21-2 88-15,5 2-88 0,-26 0 55 0,0 0-55 0,33-8 55 16,7-1-55-16,-40 9 0 0,0 0 0 0,49-15 0 16,3-4 0-16,-52 19-111 0,0 0 111 0,51-19-110 15,-1-2 110-15,-50 21-237 0,0 0 237 0,42-18-236 16,-2-1 236-16,44-19-631 0</inkml:trace>
  <inkml:trace contextRef="#ctx0" brushRef="#br1" timeOffset="144127.63">9458 12076 639 0,'0'0'0'0,"0"0"0"16,7 0 0-16,-7 0 122 0,0 0-122 0,3 0 122 15,3 2-122-15,-6-2 131 0,0 0-131 0,5 5 132 16,2 3-132-16,-7-8 112 0,0 0-112 0,3 24 113 16,6 7-113-16,-9-31 64 0,0 0-64 0,5 39 64 0,4 9-64 15,-9-48 33-15,0 0-33 0,3 50 34 0,-3 3-34 16,0-53 25-16,0 0-25 0,0 47 26 0,0-5-26 16,0-42 1-16,0 0-1 0,0 33 1 0,0-9-1 0,0-24-112 15,0 0 112-15,0 10-111 0,-3-12 111 0,3 2-137 16,0 0 137-16,-5-17-136 0,5-20 136 0,-7-16-749 15</inkml:trace>
  <inkml:trace contextRef="#ctx0" brushRef="#br1" timeOffset="144426.47">9449 12177 964 0,'0'0'0'15,"12"14"0"-15,9 6 0 0,-21-20 139 0,0 0-139 16,26 16 140-16,11-1-140 0,-37-15 95 0,0 0-95 15,38 9 96-15,9-8-96 0,-47-1 76 0,0 0-76 0,47-7 77 16,4-5-77-16,-51 12 58 0,0 0-58 0,44-20 58 16,-3-4-58-16,-41 24 8 0,0 0-8 0,33-24 8 15,-3-3-8-15,-30 27 15 0,0 0-15 0,21-21 16 16,-7 7-16-16,-14 14 0 0,0 0 0 0,7-10 0 16,-2 8 0-16,-5 2-10 0,0 0 10 0,4 19-10 15,1 15 10-15,-5-34 0 0,0 0 0 0,0 40 0 16,0 9 0-16,0-49 0 0,0 0 0 0,3 52 0 15,-1 3 0-15,-2-55-2 0,0 0 2 0,3 51-1 16,3-1 1-16,-6-50-96 0,0 0 96 0,7 36-96 16,1-11 96-16,-8-25-127 0,0 0 127 0,13 11-126 15,4-16 126-15,13 10-870 0</inkml:trace>
  <inkml:trace contextRef="#ctx0" brushRef="#br1" timeOffset="144608.34">10343 12204 1412 0,'0'0'0'0,"5"24"0"0,2 14 0 0,-7-38 165 15,0 0-165-15,5 43 166 0,4 8-166 0,-9-51 111 16,0 0-111-16,4 53 111 0,-3 4-111 0,-1-57-59 16,0 0 59-16,4 46-58 0,-1-6 58 0,-3-40-212 0,0 0 212 15,0 30-211-15,2-9 211 0,1 30-956 0</inkml:trace>
  <inkml:trace contextRef="#ctx0" brushRef="#br1" timeOffset="144818.28">10602 12122 1199 0,'0'0'0'0,"6"9"0"16,4 3 0-16,-10-12 210 0,0 0-210 0,11 17 210 15,1 8-210-15,-12-25 149 0,0 0-149 0,9 33 150 16,-2 10-150-16,-7-43 86 0,0 0-86 0,1 34 86 15,-1 2-86-15,0-36 27 0,0 0-27 0,-1 40 27 16,-3 2-27-16,4-42-33 0,0 0 33 0,-5 35-33 16,1-6 33-16,4-29-197 0,0 0 197 0,-3 20-197 15,-2-4 197-15,5-16-181 0,0 0 181 0,-7-7-180 0,-2-12 180 16,-5-5-888-16</inkml:trace>
  <inkml:trace contextRef="#ctx0" brushRef="#br1" timeOffset="145147.31">10538 12177 953 0,'0'0'0'0,"10"14"0"0,15 8 0 0,-25-22 133 16,0 0-133-16,26 24 133 0,11 2-133 0,-37-26 121 15,0 0-121-15,38 25 121 0,5-1-121 0,-43-24 109 16,0 0-109-16,46 17 109 0,3-3-109 0,-49-14 57 16,0 0-57-16,48 4 57 0,5-10-57 0,-53 6 36 15,0 0-36-15,47-12 37 0,-2-6-37 0,-45 18-22 0,0 0 22 16,35-26-22-16,-6-8 22 0,-29 34-70 0,0 0 70 15,18-35-69-15,-6-4 69 0,-12 39-74 0,0 0 74 16,7-39-73-16,-7-1 73 0,0 40-63 0,0 0 63 0,0-31-63 16,-4 7 63-16,4 24-7 0,0 0 7 0,2-7-7 15,5 9 7-15,-7-2 15 0,0 0-15 0,5 26 16 16,4 13-16-16,-9-39 86 0,0 0-86 0,12 48 86 16,2 14-86-16,-14-62 61 0,0 0-61 0,16 65 61 15,-2 5-61-15,-14-70-26 0,0 0 26 0,16 79-26 16,1 8 26-16,-17-87-104 0,0 0 104 0,9 50-103 15,-2-21 103-15,-7-29-144 0,0 0 144 0,-9 7-143 16,-7-24 143-16,-6 7-786 0</inkml:trace>
  <inkml:trace contextRef="#ctx0" brushRef="#br1" timeOffset="146994.15">6979 15125 651 0,'0'0'0'16,"-2"4"0"-16,-5 1 0 0,7-5 89 0,0 0-89 15,-2-4 89-15,2-4-89 0,0 8 114 0,0 0-114 16,-1-9 114-16,-1 2-114 0,2 7 117 0,0 0-117 16,-7-10 117-16,-2 0-117 0,9 10 124 0,0 0-124 15,-12-9 124-15,-2-1-124 0,14 10 103 0,0 0-103 0,-26-9 104 16,-4-1-104-16,30 10 78 0,0 0-78 0,-33-7 79 15,2 4-79-15,31 3 48 0,0 0-48 0,-45-2 48 16,-8 4-48-16,53-2 23 0,0 0-23 0,-54 7 24 16,-1 5-24-16,55-12 18 0,0 0-18 0,-51 15 18 15,4 2-18-15,47-17 15 0,0 0-15 0,-42 29 16 16,4 7-16-16,38-36 1 0,0 0-1 0,-30 45 2 16,9 8-2-16,21-53 1 0,0 0-1 0,-14 74 1 15,2 15-1-15,12-89-1 0,0 0 1 0,4 91-1 0,10 4 1 16,-14-95-6-16,0 0 6 0,24 91-5 0,14 0 5 15,-38-91-15-15,0 0 15 0,49 81-15 0,14-4 15 16,-63-77-9-16,0 0 9 0,64 53-8 0,8-16 8 16,-72-37-16-16,0 0 16 0,68 24-15 0,0-17 15 0,-68-7-9 15,0 0 9-15,71-10-8 0,6-16 8 0,-77 26-16 16,0 0 16-16,71-36-15 0,6-12 15 0,-77 48-1 16,0 0 1-16,64-54-1 0,-8-8 1 0,-56 62 1 15,0 0-1-15,51-69 1 0,-6-6-1 0,-45 75 5 16,0 0-5-16,35-72 5 0,-2-7-5 0,-33 79 15 15,0 0-15-15,17-79 16 0,-8-3-16 0,-9 82 23 0,0 0-23 16,-9-80 24-16,-12 3-24 0,21 77 32 0,0 0-32 16,-38-79 32-16,-13 0-32 0,51 79 12 0,0 0-12 15,-76-65 12-15,-18 10-12 0,94 55 6 0,0 0-6 16,-98-39 6-16,-8 15-6 0,106 24-1 0,0 0 1 16,-101 7-1-16,3 27 1 0,98-34-86 0,0 0 86 15,-83 67-85-15,13 29 85 0,70-96-131 0,0 0 131 16,-56 104-131-16,11 16 131 0,-53 104-1207 0</inkml:trace>
  <inkml:trace contextRef="#ctx0" brushRef="#br1" timeOffset="147353.9">6754 16103 1311 0,'0'0'0'0,"-5"9"0"0,-4 3 0 0,9-12 143 15,0 0-143-15,-3 27 144 0,-1 11-144 0,4-38 79 16,0 0-79-16,-1 43 79 0,2 5-79 0,-1-48 49 15,0 0-49-15,-1 60 49 0,1 8-49 0,0-68 0 0,0 0 0 16,-4 74 0-16,-1 5 0 0,5-79 0 0,0 0 0 16,-7 92 0-16,-2 9 0 0,9-101 1 0,0 0-1 15,-9 84 2-15,1-10-2 0,8-74 4 0,0 0-4 16,-9 45 4-16,6-23-4 0,3-22-58 0,0 0 58 16,-2 19-57-16,-2-12 57 0,4-7-148 0,0 0 148 15,-8 5-147-15,-8-5 147 0,-7 5-995 0</inkml:trace>
  <inkml:trace contextRef="#ctx0" brushRef="#br1" timeOffset="147654.26">6202 16975 1211 0,'0'0'0'16,"0"0"143"-16,0 0-143 0,24 4 144 0,15-1-144 0,-39-3 85 15,0 0-85-15,47 4 86 0,12-3-86 0,-59-1 49 16,0 0-49-16,71 6 49 0,8 0-49 0,-79-6 30 16,0 0-30-16,92 9 30 0,6 3-30 0,-98-12 2 15,0 0-2-15,88 5 2 0,-6-3-2 0,-82-2 8 16,0 0-8-16,68 0 8 0,-10-4-8 0,-58 4-118 15,0 0 118-15,40-1-117 0,-16-3 117 0,-24 4-156 16,0 0 156-16,12-7-156 0,-12-1 156 0,14-8-876 0</inkml:trace>
  <inkml:trace contextRef="#ctx0" brushRef="#br1" timeOffset="148225.1">6761 14865 942 0,'0'0'0'16,"0"-5"0"-16,2-4 0 0,-2 9 210 0,0 0-210 15,3-17 210-15,-3-5-210 0,0 22 170 0,0 0-170 16,-3-36 171-16,-2-11-171 0,5 47 127 0,0 0-127 15,0-53 128-15,0-8-128 0,0 61 67 0,0 0-67 0,-4-67 67 16,4-7-67-16,0 74 44 0,0 0-44 0,-9-87 45 16,-4-12-45-16,13 99 19 0,0 0-19 0,-9-81 20 15,0 16-20-15,9 65 5 0,0 0-5 0,-3-43 6 16,-3 22-6-16,6 21-15 0,0 0 15 0,-3-15-15 16,3 10 15-16,0 5-159 0,0 0 159 0,-9 2-159 15,-3 8 159-15,-9 2-1313 0</inkml:trace>
  <inkml:trace contextRef="#ctx0" brushRef="#br1" timeOffset="149335.46">5251 15064 707 0,'0'0'0'0,"0"0"0"0,3 3 0 0,-3-3 128 16,0 0-128-16,0 0 129 0,2-7-129 0,-2 7 114 15,0 0-114-15,0 0 114 0,0-5-114 0,0 5 88 16,0 0-88-16,3 7 88 0,-3 7-88 0,0-14 39 15,0 0-39-15,4 34 39 0,1 17-39 0,-5-51 19 16,0 0-19-16,9 62 20 0,-2 12-20 0,-7-74 19 16,0 0-19-16,5 104 20 0,4 23-20 0,-9-127 14 15,0 0-14-15,8 115 15 0,-1-1-15 0,-7-114 4 0,0 0-4 16,6 84 5-16,-3-20-5 0,-3-64 22 0,0 0-22 16,2 41 22-16,-4-22-22 0,2-19 31 0,0 0-31 15,2 5 31-15,5-19-31 0,-7 14 28 0,0 0-28 16,9-32 28-16,3-20-28 0,-12 52 15 0,0 0-15 15,17-80 16-15,9-28-16 0,-26 108 20 0,0 0-20 16,25-101 20-16,4-4-20 0,-29 105 3 0,0 0-3 0,23-87 4 16,1 8-4-16,-24 79 7 0,0 0-7 0,21-53 8 15,-7 19-8-15,-14 34-52 0,0 0 52 0,12-12-51 16,-3 15 51-16,-9-3-108 0,0 0 108 0,9 17-107 16,-6 16 107-16,6 16-1038 0</inkml:trace>
  <inkml:trace contextRef="#ctx0" brushRef="#br1" timeOffset="149739.87">5836 15908 1020 0,'0'0'0'0,"0"-14"0"0,5-8 0 0,-5 22 112 16,0 0-112-16,7-24 112 0,2-5-112 0,-9 29 69 15,0 0-69-15,5-27 70 0,-1-2-70 0,-4 29 58 16,0 0-58-16,0-26 58 0,-4 0-58 0,4 26 44 0,0 0-44 16,-5-19 45-16,1 4-45 0,4 15 16 0,0 0-16 15,-15-12 17-15,-4 5-17 0,19 7 14 0,0 0-14 16,-20 0 15-16,-2 5-15 0,22-5 18 0,0 0-18 15,-26 21 18-15,-7 11-18 0,33-32 0 0,0 0 0 16,-27 40 1-16,-2 6-1 0,29-46 3 0,0 0-3 16,-18 55 4-16,6 8-4 0,12-63 5 0,0 0-5 0,-3 64 6 15,11 1-6-15,-8-65 3 0,0 0-3 0,13 54 3 16,8-7-3-16,-21-47 18 0,0 0-18 0,26 29 19 16,7-14-19-16,-33-15 0 0,0 0 0 0,38 0 0 15,2-15 0-15,-40 15-96 0,0 0 96 0,79-16-1155 16,-158 32 1155-16</inkml:trace>
  <inkml:trace contextRef="#ctx0" brushRef="#br1" timeOffset="152473.81">5819 14399 830 0,'0'0'0'0,"-4"7"0"16,-3-2 0-16,7-5 119 0,0 0-119 0,4 10 120 16,8 4-120-16,-12-14 129 0,0 0-129 0,12 26 129 15,5 6-129-15,-17-32 64 0,0 0-64 0,13 48 64 16,-1 10-64-16,-12-58 44 0,0 0-44 0,5 71 44 16,-5 7-44-16,0-78-77 0,0 0 77 0,9 149-1032 0,-18-298 1032 15</inkml:trace>
  <inkml:trace contextRef="#ctx0" brushRef="#br1" timeOffset="156332.53">6702 14070 135 0,'0'0'0'0,"2"0"0"16,5 0 0-16,-7 0 4 0,0 0-4 0,3 0 5 15,-3 0-5-15,0 0 17 0,0 0-17 0,0 0 17 16,5 0-17-16,-5 0 16 0,0 0-16 0,0 0 17 16,0 0-17-16,0 0 61 0,0 0-61 0,0 0 62 0,0 0-62 15,0 0 80-15,0 0-80 0,0 0 81 16,0 0-81-16,0 0 100 0,0 0-100 0,0 0 101 0,4 2-101 16,-4-2 97-16,0 0-97 0,9 3 98 0,3-3-98 0,-12 0 75 15,0 0-75-15,14 0 75 0,3 2-75 0,-17-2 58 16,0 0-58-16,24 1 59 0,3 3-59 0,-27-4 27 15,0 0-27-15,33 5 27 0,5-5-27 0,-38 0 41 16,0 0-41-16,40 3 41 0,9 1-41 0,-49-4 49 16,0 0-49-16,47 2 49 0,0-1-49 0,-47-1 28 15,0 0-28-15,52 0 28 0,2 0-28 0,-54 0 11 16,0 0-11-16,59 0 11 0,1 0-11 0,-60 0 20 16,0 0-20-16,61 0 20 0,7 0-20 0,-68 0 7 0,0 0-7 15,78 0 8-15,9 0-8 0,-87 0 3 0,0 0-3 16,84-1 4-16,1-1-4 0,-85 2 13 0,0 0-13 15,85-5 13-15,3-4-13 0,-88 9 32 0,0 0-32 0,78-8 33 16,-3-1-33-16,-75 9 0 0,0 0 0 0,77-10 0 16,-4-2 0-16,-73 12 3 0,0 0-3 0,75-14 3 15,1-1-3-15,-76 15 12 0,0 0-12 0,72-14 12 16,-8 2-12-16,-64 12 3 0,0 0-3 0,59-12 4 16,-6-2-4-16,-53 14 2 0,0 0-2 0,41-7 3 15,-7 2-3-15,-34 5 10 0,0 0-10 0,29-3 11 16,-3 3-11-16,-26 0 0 0,0 0 0 0,21 0 1 15,-7 0-1-15,-14 0 0 0,0 0 0 0,12 0 1 16,-3 2-1-16,-9-2 13 0,0 0-13 0,7 1 14 16,-7-1-14-16,0 0 1 0,0 0-1 0,0 0 1 15,0 0-1-15,0 0-96 0,0 0 96 0,0 0-95 16,0 0 95-16,0 0-111 0,0 0 111 0,-16 2-111 0,-8 1 111 16,-16 3-891-16</inkml:trace>
  <inkml:trace contextRef="#ctx0" brushRef="#br1" timeOffset="157067.65">8874 13734 942 0,'0'0'0'0,"0"0"0"15,0 0 0-15,0 0 98 0,0 0-98 0,0 0 98 16,0 0-98-16,0 0 57 0,0 0-57 0,0 0 57 16,14 41-57-16,-14-41 29 0,0 0-29 0,7 38 29 15,7 12-29-15,-14-50 0 0,0 0 0 0,9 58 0 16,-2 9 0-16,-7-67-4 0,0 0 4 0,9 70-3 15,-4 4 3-15,-5-74-7 0,0 0 7 0,0 84-7 16,0 6 7-16,0-90-33 0,0 0 33 0,0 57-33 16,-4-23 33-16,4-34-57 0,0 0 57 0,4 26-57 15,-4-16 57-15,0-10-143 0,0 0 143 0,0-5-143 16,0-17 143-16,-4-6-522 0</inkml:trace>
  <inkml:trace contextRef="#ctx0" brushRef="#br1" timeOffset="157863.19">8923 13722 1110 0,'0'0'0'0,"11"2"0"0,2 1 0 0,-13-3 155 15,0 0-155-15,25 5 155 0,1 1-155 0,-26-6 77 16,0 0-77-16,35 6 78 0,7 0-78 0,-42-6 48 15,0 0-48-15,50 3 48 0,6 0-48 0,-56-3-6 0,0 0 6 16,59 0-5-16,6 0 5 0,-65 0-1 0,0 0 1 16,66 0-1-16,-2 0 1 0,-64 0 1 0,0 0-1 0,68 0 1 15,0-5-1-15,-68 5 1 0,0 0-1 0,80-1 2 16,9-3-2-16,-89 4 5 0,0 0-5 0,70 4 5 16,-4 4-5-16,-66-8 7 0,0 0-7 0,47 7 8 15,-9 0-8-15,-38-7 14 0,0 0-14 0,39 8 15 16,-10 1-15-16,-29-9 22 0,0 0-22 0,33 10 23 15,-1 2-23-15,-32-12 8 0,0 0-8 0,28 9 8 16,-2 1-8-16,-26-10 17 0,0 0-17 0,26 12 17 16,-5 2-17-16,-21-14 23 0,0 0-23 0,17 10 24 15,-1 0-24-15,-16-10 22 0,0 0-22 0,9 11 22 16,-4-3-22-16,-5-8 39 0,0 0-39 0,3 21 40 16,-3 8-40-16,0-29 13 0,0 0-13 0,-3 32 13 0,-1 4-13 15,4-36 13-15,0 0-13 0,-1 38 14 0,-3 3-14 16,4-41 10-16,0 0-10 0,-5 43 10 0,5 3-10 15,0-46 8-15,0 0-8 0,-4 45 8 0,4 1-8 0,0-46 8 16,0 0-8-16,0 43 8 0,0-4-8 0,0-39 15 16,0 0-15-16,0 33 15 0,0-6-15 0,0-27 3 15,0 0-3-15,-3 21 4 0,3-6-4 0,0-15 12 16,0 0-12-16,-2 12 13 0,2-1-13 0,0-11 15 16,0 0-15-16,-2 5 15 0,2 2-15 0,0-7 8 15,0 0-8-15,-1 1 9 0,1 3-9 0,0-4 9 16,0 0-9-16,-4 1 10 0,-4 1-10 0,8-2 8 0,0 0-8 15,-18 0 8-15,-8-2-8 0,26 2 15 0,0 0-15 16,-24 0 15-16,-6-1-15 0,30 1 14 0,0 0-14 16,-35-2 15-16,-3-1-15 0,38 3 34 0,0 0-34 15,-37-4 34-15,-1 1-34 0,38 3 5 0,0 0-5 0,-44-5 5 16,-6-2-5-16,50 7 5 0,0 0-5 0,-51-7 5 16,-4-2-5-16,55 9 22 0,0 0-22 0,-56-5 23 15,2-5-23-15,54 10 6 0,0 0-6 0,-56-5 6 16,0 0-6-16,56 5 4 0,0 0-4 0,-54-6 5 15,-1 3-5-15,55 3 7 0,0 0-7 0,-56-2 7 16,5 2-7-16,51 0 0 0,0 0 0 0,-45 2 1 16,7 1-1-16,38-3-6 0,0 0 6 0,-35 9-5 15,5 3 5-15,30-12-57 0,0 0 57 0,-24 10-57 16,5 1 57-16,19-11-74 0,0 0 74 0,-16 12-74 16,2 0 74-16,14-12-144 0,0 0 144 0,-10 15-144 0,4 0 144 15,6-15-173-15,0 0 173 0,4 14-173 0,5-4 173 16,3 14-1061-16</inkml:trace>
  <inkml:trace contextRef="#ctx0" brushRef="#br1" timeOffset="158372.81">10440 14084 1323 0,'0'0'0'0,"0"-4"0"16,0-1 0-16,0 5 133 0,0 0-133 0,0 0 133 15,4-5-133-15,-4 5 83 0,0 0-83 0,10-2 83 16,6 1-83-16,-16 1 43 0,0 0-43 0,21-6 44 16,9 0-44-16,-30 6 0 0,0 0 0 0,38-11 0 15,5-2 0-15,-43 13-2 0,0 0 2 0,51-12-1 0,0-2 1 16,-51 14 0-16,0 0 0 0,59-14 0 0,2 0 0 15,-61 14 8-15,0 0-8 0,66-8 8 0,7-4-8 16,-73 12 26-16,0 0-26 0,80-7 26 0,11 4-26 0,-91 3 13 16,0 0-13-16,63-2 13 0,-13 2-13 0,-50 0 29 15,0 0-29-15,42 3 29 0,-7 2-29 0,-35-5 18 16,0 0-18-16,26 7 19 0,-5 2-19 0,-21-9 5 16,0 0-5-16,12 8 5 0,-3 4-5 0,-9-12-84 15,0 0 84-15,0 12-83 0,0 2 83 0,0-14-126 16,0 0 126-16,0 26-1197 0,0-52 1197 0</inkml:trace>
  <inkml:trace contextRef="#ctx0" brushRef="#br1" timeOffset="160746.29">10198 12884 1143 0,'0'0'0'16,"0"0"0"-16,0 0 0 0,0 0 86 0,0 0-86 15,0 0 86-15,0 0-86 0,0 0 36 0,0 0-36 0,0 0 37 16,0 0-37-16,0 0 3 0,0 0-3 0,0 0 3 15,19-5-3-15,-19 5 2 0,0 0-2 0,20-5 2 16,1-3-2-16,-21 8 6 0,0 0-6 0,27-4 7 16,5 1-7-16,-32 3 0 0,0 0 0 0,35 0 0 15,-2 0 0-15,-33 0 1 0,0 0-1 0,35 3 1 16,-4 6-1-16,-31-9 8 0,0 0-8 0,30 5 8 16,-1 3-8-16,-29-8 8 0,0 0-8 0,25 9 8 15,-5 0-8-15,-20-9 3 0,0 0-3 0,14 8 4 16,-3 1-4-16,-11-9 7 0,0 0-7 0,7 10 7 15,-4 2-7-15,-3-12 37 0,0 0-37 0,-3 21 38 16,-8 1-38-16,11-22 35 0,0 0-35 0,-15 29 35 0,-8 5-35 16,23-34 14-16,0 0-14 0,-26 36 15 0,-5 0-15 15,31-36 32-15,0 0-32 0,-35 40 32 0,0-1-32 16,35-39 35-16,0 0-35 0,-38 43 36 0,-4-4-36 16,42-39 21-16,0 0-21 0,-35 36 21 0,2-2-21 0,33-34 11 15,0 0-11-15,-26 33 11 0,5-2-11 0,21-31 6 16,0 0-6-16,-18 29 6 0,8-3-6 0,10-26 0 15,0 0 0-15,7 27 1 0,7-1-1 0,-14-26 0 16,0 0 0-16,28 17 1 0,10-5-1 0,-38-12 5 16,0 0-5-16,38 3 5 0,6-6-5 0,-44 3 3 15,0 0-3-15,45-5 3 0,2-6-3 0,-47 11-6 16,0 0 6-16,42-10-6 0,2 0 6 0,-44 10-68 0,0 0 68 16,34-10-68-16,3 1 68 0,-37 9-150 0,0 0 150 15,26-9-149-15,-3 3 149 0,-23 6-162 0,0 0 162 0,15-9-161 16,-9 2 161-16,15-12-724 0</inkml:trace>
  <inkml:trace contextRef="#ctx0" brushRef="#br1" timeOffset="161016.17">10165 13268 1334 0,'0'0'0'0,"14"-3"0"0,11-4 0 16,-25 7 196-16,0 0-196 0,29-7 196 0,9-3-196 0,-38 10 86 16,0 0-86-16,39-9 86 0,4 2-86 0,-43 7 50 15,0 0-50-15,49-5 50 0,0 2-50 0,-49 3-43 16,0 0 43-16,54-2-43 0,0 2 43 0,-54 0-212 15,0 0 212-15,40 0-212 0,-3-2 212 0,41 2-1003 16</inkml:trace>
  <inkml:trace contextRef="#ctx0" brushRef="#br1" timeOffset="162277.1">10881 13386 494 0,'0'0'0'0,"0"0"0"15,0 0 0-15,0 0 72 0,0 0-72 0,0 0 73 0,0 0-73 16,0 0 63-16,0 0-63 0,0 0 64 0,0 0-64 16,0 0 80-16,0 0-80 0,0 0 81 0,0 0-81 15,0 0 57-15,0 0-57 0,0 0 58 0,0 0-58 0,0 0 40 16,0 0-40-16,0 0 41 0,0 0-41 0,0 0 48 15,0 0-48-15,0 0 48 0,0 0-48 0,0 0 28 16,0 0-28-16,0 0 28 0,-3 24-28 0,3-24 10 16,0 0-10-16,0 30 10 0,-4 7-10 0,4-37 19 15,0 0-19-15,0 36 20 0,4 4-20 0,-4-40 3 16,0 0-3-16,8 37 3 0,1-1-3 0,-9-36 6 16,0 0-6-16,12 29 7 0,2-3-7 0,-14-26 7 0,0 0-7 15,19 21 8-15,4-6-8 0,-23-15 0 0,0 0 0 16,25 7 0-16,4-5 0 0,-29-2-36 0,0 0 36 15,28-2-36-15,2-5 36 0,-30 7-182 0,0 0 182 0,24-12-182 16,0-3 182-16,23-13-594 0</inkml:trace>
  <inkml:trace contextRef="#ctx0" brushRef="#br1" timeOffset="162608.1">10768 13474 1166 0,'0'0'0'0,"5"-2"0"0,6 0 0 15,-11 2 127-15,0 0-127 0,17-5 128 0,2-5-128 0,-19 10 80 16,0 0-80-16,28-15 80 0,10-4-80 0,-38 19 46 15,0 0-46-15,42-23 46 0,5-4-46 0,-47 27 1 16,0 0-1-16,51-27 2 0,6-1-2 0,-57 28-13 16,0 0 13-16,54-24-12 0,-3 0 12 0,-51 24-52 15,0 0 52-15,38-17-51 0,-5 7 51 0,-33 10-57 16,0 0 57-16,30-9-56 0,-9 9 56 0,-21 0-124 16,0 0 124-16,17 2-123 0,-8 5 123 0,-9-7-156 15,0 0 156-15,3 13-155 0,-4 10 155 0,2 14-559 0</inkml:trace>
  <inkml:trace contextRef="#ctx0" brushRef="#br1" timeOffset="162818.26">10947 13542 1300 0,'0'0'0'0,"25"-5"0"16,13 0 0-16,-38 5 153 0,0 0-153 0,51-10 154 16,11 1-154-16,-62 9-160 0,0 0 160 0,60-8-160 15,4-4 160-15,-64 12-108 0,0 0 108 0,124-24-758 0,-248 48 758 16</inkml:trace>
  <inkml:trace contextRef="#ctx0" brushRef="#br1" timeOffset="164935.1">11353 14043 707 0,'0'0'0'0,"0"0"0"0,0 0 0 16,0 0 56-16,0 0-56 0,0 0 56 15,0 0-56-15,0 0 36 0,0 0-36 0,0 0 37 0,0 0-37 16,0 0 12-16,0 0-12 0,0 0 13 0,0 0-13 0,0 0 33 16,0 0-33-16,0 0 34 0,0 0-34 15,0 0 50-15,0 0-50 0,6 17 51 0,6 10-51 0,-12-27 47 16,0 0-47-16,7 38 47 0,3 11-47 0,-10-49 38 16,0 0-38-16,9 59 38 0,-2 4-38 0,-7-63 35 15,0 0-35-15,9 67 36 0,-6 3-36 0,-3-70 14 16,0 0-14-16,5 79 15 0,-1 8-15 0,-4-87 12 15,0 0-12-15,5 59 13 0,-5-20-13 0,0-39 16 16,0 0-16-16,3 31 17 0,1-9-17 0,-4-22-63 0,0 0 63 16,2 17-62-16,1-7 62 0,-3-10-142 0,0 0 142 15,-3 7-142-15,1-3 142 0,-2 6-658 0</inkml:trace>
  <inkml:trace contextRef="#ctx0" brushRef="#br1" timeOffset="166030.41">10925 14879 897 0,'0'0'0'0,"8"-6"0"0,5-2 0 16,-13 8 93-16,0 0-93 0,26-10 93 0,7-2-93 16,-33 12 71-16,0 0-71 0,43-14 71 0,11 2-71 15,-54 12 22-15,0 0-22 0,56-12 23 0,5-2-23 0,-61 14 1 16,0 0-1-16,70-12 1 0,3 0-1 0,-73 12 3 16,0 0-3-16,89-7 3 0,10 2-3 0,-99 5 1 15,0 0-1-15,84-3 2 0,-13 1-2 0,-71 2 5 16,0 0-5-16,51-2 5 0,-16-1-5 0,-35 3 21 15,0 0-21-15,33-4 21 0,-4 1-21 0,-29 3 13 16,0 0-13-16,23-2 13 0,-2-5-13 0,-21 7 27 16,0 0-27-16,12-3 27 0,0 0-27 0,-12 3 30 0,0 0-30 15,6-2 30-15,-1 0-30 0,-5 2 31 0,0 0-31 16,3-2 31-16,-3 2-31 0,0 0 43 0,0 0-43 16,0 0 44-16,-5 6-44 0,5-6 34 0,0 0-34 0,-12 15 35 15,-6 11-35-15,18-26 33 0,0 0-33 0,-12 29 34 16,-2 9-34-16,14-38 3 0,0 0-3 0,-10 48 4 15,-1 6-4-15,11-54 9 0,0 0-9 0,-10 62 9 16,-1 5-9-16,11-67 24 0,0 0-24 0,-8 82 25 16,-4 14-25-16,12-96 1 0,0 0-1 0,-9 84 2 15,5-5-2-15,4-79 0 0,0 0 0 0,-5 72 1 16,5-9-1-16,0-63 6 0,0 0-6 0,0 50 6 16,5-13-6-16,-5-37 0 0,0 0 0 0,4 38 1 15,5-4-1-15,-9-34 0 0,0 0 0 0,5 31 0 16,2-2 0-16,-7-29-1 0,0 0 1 0,8 28 0 15,3-4 0-15,-11-24-7 0,0 0 7 0,10 20-7 0,-1-3 7 16,-9-17-1-16,0 0 1 0,9 16-1 0,-1-2 1 16,-8-14-3-16,0 0 3 0,6 10-3 0,1-3 3 0,-7-7-1 15,0 0 1-15,1 5 0 0,3-2 0 0,-4-3 7 16,0 0-7-16,0 0 7 0,0 0-7 0,0 0 10 16,0 0-10-16,-5 0 10 0,-4-7-10 0,9 7 4 15,0 0-4-15,-11-5 5 0,1-2-5 0,10 7 31 16,0 0-31-16,-19-6 31 0,0-1-31 0,19 7 4 15,0 0-4-15,-21-5 4 0,0 1-4 0,21 4 4 16,0 0-4-16,-30-3 5 0,-8 1-5 0,38 2 7 16,0 0-7-16,-38 3 8 0,-4 3-8 0,42-6 0 0,0 0 0 15,-47 10 1-15,0 4-1 0,47-14 0 0,0 0 0 16,-47 15 0-16,5 4 0 0,42-19-22 0,0 0 22 16,-47 22-22-16,5 6 22 0,42-28-15 0,0 0 15 0,-42 27-14 15,4 0 14-15,38-27-2 0,0 0 2 0,-35 24-1 16,5-1 1-16,30-23-12 0,0 0 12 0,-29 17-12 15,3-5 12-15,26-12-1 0,0 0 1 0,-25 10 0 16,4-5 0-16,21-5 0 0,0 0 0 0,-17-5 0 16,5-9 0-16,12 14 2 0,0 0-2 0,-11-19 2 15,8-8-2-15,3 27 21 0,0 0-21 0,-4-31 21 16,4-6-21-16,0 37 13 0,0 0-13 0,0-42 14 16,0-4-14-16,0 46 35 0,0 0-35 0,0-53 35 15,0-9-35-15,0 62 18 0,0 0-18 0,0-68 19 16,-3-9-19-16,3 77 41 0,0 0-41 0,0-100 42 15,0-18-42-15,0 118 22 0,0 0-22 0,7-104 23 16,2 3-23-16,-9 101 18 0,0 0-18 0,12-89 19 0,2 10-19 16,-14 79 10-16,0 0-10 0,12-65 10 0,0 13-10 15,-12 52 4-15,0 0-4 0,9-36 5 0,-4 14-5 16,-5 22 0-16,0 0 0 0,7-17 1 0,-2 7-1 0,-5 10-7 16,0 0 7-16,5-7-6 0,2 5 6 0,-7 2-46 15,0 0 46-15,9 3-46 0,-4 4 46 0,-5-7-83 16,0 0 83-16,7 16-82 0,-5 6 82 0,-2-22-212 15,0 0 212-15,4 27-212 0,-8 4 212 0,4-31-149 16,0 0 149-16,-9 38-149 0,-5 3 149 0,-6 38-837 16</inkml:trace>
  <inkml:trace contextRef="#ctx0" brushRef="#br1" timeOffset="166511.01">11494 16016 1009 0,'0'0'0'0,"4"-15"0"0,3-11 0 15,-7 26 111-15,0 0-111 0,0 5 111 0,-4 16-111 0,4-21 108 16,0 0-108-16,0 22 108 0,0 5-108 0,0-27 43 16,0 0-43-16,4 36 43 0,1 9-43 0,-5-45 4 15,0 0-4-15,9 48 5 0,3 5-5 0,-12-53 34 16,0 0-34-16,10 53 34 0,3 5-34 0,-13-58 39 15,0 0-39-15,12 57 39 0,2 1-39 0,-14-58 15 16,0 0-15-16,12 55 15 0,0 0-15 0,-12-55 22 16,0 0-22-16,12 49 23 0,1-1-23 0,-13-48 15 15,0 0-15-15,8 38 15 0,1-9-15 0,-9-29 34 16,0 0-34-16,9 24 35 0,-6-7-35 0,-3-17 0 0,0 0 0 16,5 14 0-16,-1-4 0 0,-4-10-5 0,0 0 5 15,0 9-5-15,0-4 5 0,0-5-66 0,0 0 66 16,0 5-66-16,-4-3 66 0,4-2-166 0,0 0 166 0,-8 2-166 15,-8-4 166-15,-7 2-940 0</inkml:trace>
  <inkml:trace contextRef="#ctx0" brushRef="#br1" timeOffset="166810.87">10989 16960 1188 0,'7'-2'0'15,"-7"2"119"-15,0 0-119 0,14-3 119 0,12-1-119 16,-26 4 96-16,0 0-96 0,33-3 96 0,9 0-96 16,-42 3 32-16,0 0-32 0,47-7 32 0,12-2-32 0,-59 9 0 15,0 0 0-15,61-12 0 0,7-2 0 0,-68 14 0 16,0 0 0-16,70-13 0 0,3-1 0 0,-73 14-17 15,0 0 17-15,77-14-17 0,5 1 17 0,-82 13-25 16,0 0 25-16,54-9-24 0,-18 2 24 0,-36 7-95 16,0 0 95-16,30-2-94 0,-7 2 94 0,-23 0-157 15,0 0 157-15,12-3-156 0,-3 0 156 0,13-4-724 16</inkml:trace>
  <inkml:trace contextRef="#ctx0" brushRef="#br1" timeOffset="167066.68">11676 16866 1278 0,'0'0'0'0,"0"0"122"0,0 0-122 0,-7 19 123 15,-4 13-123-15,11-32 107 0,0 0-107 0,-12 34 107 16,-5 4-107-16,17-38 52 0,0 0-52 0,-21 41 53 15,0 2-53-15,21-43 0 0,0 0 0 0,-21 39 1 16,0-3-1-16,21-36-1 0,0 0 1 0,-17 31-1 16,3-7 1-16,14-24-102 0,0 0 102 0,-11 19-101 0,2-7 101 15,9-12-162-15,0 0 162 0,-19 31-982 0,38-62 982 16</inkml:trace>
  <inkml:trace contextRef="#ctx0" brushRef="#br1" timeOffset="167817.5">9444 15644 740 0,'0'0'0'0,"5"5"0"0,11-3 0 15,-16-2 115-15,0 0-115 0,3-8 116 0,-3-10-116 16,0 18 85-16,0 0-85 0,2-20 85 0,2-4-85 16,-4 24 75-16,0 0-75 0,8-26 75 0,5-1-75 15,-13 27 44-15,0 0-44 0,17-24 44 0,4-4-44 0,-21 28 18 16,0 0-18-16,24-22 19 0,11 2-19 0,-35 20 22 15,0 0-22-15,38-16 22 0,6 6-22 0,-44 10 8 16,0 0-8-16,47-5 8 0,4 6-8 0,-51-1 1 16,0 0-1-16,45 9 1 0,2 6-1 0,-47-15 3 15,0 0-3-15,38 19 4 0,0 5-4 0,-38-24 2 16,0 0-2-16,27 24 2 0,-6 4-2 0,-21-28 0 16,0 0 0-16,12 32 0 0,-9 4 0 0,-3-36 4 0,0 0-4 15,-3 40 4-15,-13 1-4 0,16-41 2 0,0 0-2 16,-19 44 3-16,-11-3-3 0,30-41 0 0,0 0 0 15,-38 43 0-15,-4-2 0 0,42-41 1 0,0 0-1 0,-56 48 2 16,-12 4-2-16,68-52 0 0,0 0 0 0,-54 43 0 16,-1-6 0-16,55-37 4 0,0 0-4 0,-35 26 4 15,14-11-4-15,21-15 2 0,0 0-2 0,-16 17 3 16,8-1-3-16,8-16-3 0,0 0 3 0,-6 19-2 16,8 0 2-16,-2-19-7 0,0 0 7 0,16 17-6 15,5-4 6-15,-21-13-1 0,0 0 1 0,31 9-1 16,11-7 1-16,-42-2-1 0,0 0 1 0,47-4-1 15,7-4 1-15,-54 8 1 0,0 0-1 0,47-12 2 16,3-4-2-16,-50 16-3 0,0 0 3 0,44-17-2 16,-2-2 2-16,-42 19-81 0,0 0 81 0,29-20-81 0,-2-3 81 15,-27 23-107-15,0 0 107 0,59-42-812 16,-118 84 812-16</inkml:trace>
  <inkml:trace contextRef="#ctx0" brushRef="#br1" timeOffset="168073.13">9512 15879 1502 0,'0'0'0'0,"0"0"96"15,0 0-96-15,0 0 97 0,26-10-97 0,-26 10 78 0,0 0-78 16,28-4 78-16,12 1-78 0,-40 3 35 0,0 0-35 15,45-4 35-15,2 3-35 0,-47 1-17 0,0 0 17 0,47-4-17 16,4 1 17-16,-51 3-46 0,0 0 46 0,42-2-45 16,-2 0 45-16,-40 2-94 0,0 0 94 0,33 2-94 15,-4 2 94-15,-29-4-186 0,0 0 186 0,25 8-186 16,-4 2 186-16,26 9-821 0</inkml:trace>
  <inkml:trace contextRef="#ctx0" brushRef="#br1" timeOffset="168567.74">10266 16117 1345 0,'0'0'0'0,"-17"-10"0"0,-8-7 0 16,25 17 135-16,0 0-135 0,0 7 136 0,14 13-136 0,-14-20 79 15,0 0-79-15,13 21 80 0,2 3-80 0,-15-24 54 16,0 0-54-16,18 31 54 0,-1 1-54 0,-17-32-15 16,0 0 15-16,14 38-14 0,5 1 14 0,-19-39-67 15,0 0 67-15,9 48-67 0,0 5 67 0,-9-53-48 16,0 0 48-16,5 43-48 0,-2-7 48 0,-3-36 0 16,0 0 0-16,4 29 0 0,-4-7 0 0,0-22 15 0,0 0-15 15,-4 16 16-15,4-6-16 0,0-10 41 0,0 0-41 16,-8-2 41-16,-8-10-41 0,16 12 15 0,0 0-15 15,-14-22 16-15,-2-9-16 0,16 31 22 0,0 0-22 16,-14-39 22-16,2-9-22 0,12 48 14 0,0 0-14 0,-12-53 15 16,2-9-15-16,10 62 9 0,0 0-9 0,-4-58 10 15,4-7-10-15,0 65 16 0,0 0-16 0,9-53 17 16,8 5-17-16,-17 48 0 0,0 0 0 0,21-40 0 16,9 8 0-16,-30 32 0 0,0 0 0 0,29-21 1 15,4 13-1-15,-33 8 0 0,0 0 0 0,32-2 1 16,-3 7-1-16,-29-5-2 0,0 0 2 0,25 5-1 15,-8 4 1-15,-17-9 0 0,0 0 0 0,9 10 0 16,-6 2 0-16,-3-12 2 0,0 0-2 0,-12 21 2 16,-14 4-2-16,26-25 2 0,0 0-2 0,-26 19 3 15,-5-2-3-15,31-17-132 0,0 0 132 0,-40-10-131 16,-6-17 131-16,-39-9-1136 0</inkml:trace>
  <inkml:trace contextRef="#ctx0" brushRef="#br1" timeOffset="172516.45">12426 14043 695 0,'0'0'0'0,"0"-4"0"16,0-3 0-16,0 7 88 0,0 0-88 0,0-8 89 16,4-3-89-16,-4 11 110 0,0 0-110 0,5-8 111 15,-1-1-111-15,-4 9 105 0,0 0-105 0,5-7 106 16,-3 2-106-16,-2 5 81 0,0 0-81 0,1-5 81 15,1 2-81-15,-2 3 48 0,0 0-48 0,0 0 49 16,0 0-49-16,0 0 45 0,0 0-45 0,4 10 46 16,-1 7-46-16,-3-17 35 0,0 0-35 0,5 29 36 0,-1 14-36 15,-4-43 8-15,0 0-8 0,3 41 8 0,3 5-8 16,-6-46 20-16,0 0-20 0,0 47 20 0,0 1-20 16,0-48 8-16,0 0-8 0,1 42 8 0,3-6-8 0,-4-36 0 15,0 0 0-15,3 31 0 0,-3-10 0 0,0-21-119 16,0 0 119-16,0 19-118 0,-7-9 118 0,7-10-138 15,0 0 138-15,-14 3-138 0,-3-6 138 0,-18 3-869 16</inkml:trace>
  <inkml:trace contextRef="#ctx0" brushRef="#br1" timeOffset="172726.73">12087 14173 1143 0,'0'0'0'0,"5"0"0"15,9 1 0-15,-14-1 153 0,0 0-153 0,16-3 154 16,5-6-154-16,-21 9 123 0,0 0-123 0,29-6 124 16,2-3-124-16,-31 9 41 0,0 0-41 0,41-5 41 15,7 1-41-15,-48 4 4 0,0 0-4 0,51-3 4 16,5 1-4-16,-56 2-91 0,0 0 91 0,50-1-91 16,1 1 91-16,-51 0-229 0,0 0 229 0,41 3-228 15,-6 4 228-15,42 0-744 0</inkml:trace>
  <inkml:trace contextRef="#ctx0" brushRef="#br1" timeOffset="173237.07">12291 16374 1367 0,'0'0'0'0,"0"-10"0"15,5-6 0-15,-5 16 160 0,0 0-160 0,3-6 161 16,-3 4-161-16,0 2 125 0,0 0-125 0,0 0 125 15,0 0-125-15,0 0 72 0,0 0-72 0,9 3 72 16,0 1-72-16,-9-4 21 0,0 0-21 0,24 1 21 16,11 1-21-16,-35-2 18 0,0 0-18 0,42 0 18 15,8-2-18-15,-50 2 1 0,0 0-1 0,53-1 2 16,6-1-2-16,-59 2-15 0,0 0 15 0,56-2-14 0,3 1 14 16,-59 1-108-16,0 0 108 0,50-2-108 0,1-2 108 0,-51 4-176 15,0 0 176-15,31-6-176 0,-6-3 176 0,29-6-1071 16</inkml:trace>
  <inkml:trace contextRef="#ctx0" brushRef="#br1" timeOffset="173717.17">12456 14961 1155 0,'0'0'0'0,"0"1"0"16,2 6 0-16,-2-7 92 0,0 0-92 0,9 12 93 15,3 4-93-15,-12-16 3 0,0 0-3 0,15 31 4 16,5 5-4-16,-20-36-23 0,0 0 23 0,19 42-22 16,-2 8 22-16,-17-50-55 0,0 0 55 0,16 53-55 15,0 4 55-15,-16-57-27 0,0 0 27 0,13 56-27 16,-2 2 27-16,-11-58-11 0,0 0 11 0,12 47-10 0,-3-8 10 16,-9-39 22-16,0 0-22 0,5 31 22 0,-1-9-22 0,-4-22 61 15,0 0-61-15,8 9 62 0,4-13-62 0,-12 4 66 16,0 0-66-16,13-15 67 0,4-14-67 0,-17 29 43 15,0 0-43-15,14-41 43 0,5-12-43 0,-19 53 32 16,0 0-32-16,21-62 33 0,2-8-33 0,-23 70 14 16,0 0-14-16,33-84 15 0,9-10-15 0,-42 94-1 15,0 0 1-15,36-71 0 0,1 11 0 0,-37 60-110 16,0 0 110-16,26-34-110 0,-5 19 110 0,-21 15-176 16,0 0 176-16,16-11-175 0,-8 10 175 0,18-11-665 0</inkml:trace>
  <inkml:trace contextRef="#ctx0" brushRef="#br1" timeOffset="174256.74">13237 15619 1065 0,'0'0'0'0,"1"-6"0"0,3 0 0 0,-4 6 111 16,0 0-111-16,5-7 111 0,2 0-111 0,-7 7 66 15,0 0-66-15,9-9 66 0,1 1-66 0,-10 8 46 16,0 0-46-16,12-11 47 0,1 0-47 0,-13 11 35 16,0 0-35-16,12-16 36 0,0-1-36 0,-12 17 47 15,0 0-47-15,9-17 48 0,-1-4-48 0,-8 21 47 16,0 0-47-16,4-19 48 0,-2-3-48 0,-2 22 49 0,0 0-49 15,-2-17 49-15,-5-2-49 0,7 19 21 0,0 0-21 16,-11-14 21-16,-3 4-21 0,14 10 20 0,0 0-20 0,-15-3 20 16,-1 3-20-16,16 0 26 0,0 0-26 0,-17 19 26 15,-4 11-26-15,21-30 6 0,0 0-6 0,-18 48 7 16,10 14-7-16,8-62 10 0,0 0-10 0,0 63 10 16,10 6-10-16,-10-69 1 0,0 0-1 0,30 55 1 15,15-7-1-15,-45-48-26 0,0 0 26 0,80 22-26 16,28-19 26-16,-108-3-106 0,0 0 106 0,190 26-1319 15,-380-52 1319-15</inkml:trace>
  <inkml:trace contextRef="#ctx0" brushRef="#br1" timeOffset="177409.78">5653 15872 483 0,'0'0'0'0,"0"0"0"15,-3-3 0-15,3 3 32 0,0 0-32 0,0 0 32 16,0-4-32-16,0 4 54 0,0 0-54 0,0 0 54 16,0 0-54-16,0 0 41 0,0 0-41 0,0 0 42 15,0 0-42-15,0 0 52 0,0 0-52 0,0 0 53 16,0 0-53-16,0 0 76 0,0 0-76 0,0 0 77 16,3 4-77-16,-3-4 88 0,0 0-88 0,5 0 89 15,1 0-89-15,-6 0 93 0,0 0-93 0,15-4 94 16,3-3-94-16,-18 7 73 0,0 0-73 0,24-15 74 15,7-9-74-15,-31 24-55 0,0 0 55 0,34-29-54 16,-1-5 54-16,-33 34-84 0,0 0 84 0,68-67-891 0,-136 134 891 0</inkml:trace>
  <inkml:trace contextRef="#ctx0" brushRef="#br1" timeOffset="183804.77">17170 3197 180 0,'0'0'0'0,"-10"0"0"0,-4 0 0 16,14 0 89-16,0 0-89 0,0 0 90 0,5 3-90 15,-5-3 108-15,0 0-108 0,4 2 108 0,-3-2-108 16,-1 0 100-16,0 0-100 0,-17 0 100 0,-14 0-100 0,31 0 65 16,0 0-65-16,-42 0 66 0,-17 0-66 0,59 0 95 15,0 0-95-15,-65 0 96 0,-10 3-96 0,75-3 75 16,0 0-75-16,-99 0 76 0,-27 0-76 0,126 0 79 15,0 0-79-15,-111 0 80 0,-4 4-80 0,115-4 58 16,0 0-58-16,-106 3 58 0,8-1-58 0,98-2 41 16,0 0-41-16,-89 7 42 0,7 0-42 0,82-7 18 15,0 0-18-15,-62 5 19 0,11-2-19 0,51-3 30 0,0 0-30 16,-33 4 30-16,19-4-30 0,14 0 28 0,0 0-28 16,-17 0 28-16,8 0-28 0,9 0 0 0,0 0 0 15,-7 0 1-15,2 0-1 0,5 0 5 0,0 0-5 0,-4 1 5 16,4 3-5-16,0-4 0 0,0 0 0 0,0 3 1 15,6 1-1-15,-6-4 0 0,0 0 0 0,6 3 0 16,0 2 0-16,-6-5 0 0,0 0 0 0,7 7 0 16,1 2 0-16,-8-9-1 0,0 0 1 0,9 11 0 15,2 5 0-15,-11-16-1 0,0 0 1 0,12 15 0 16,3 6 0-16,-15-21-1 0,0 0 1 0,18 19 0 16,-2 5 0-16,-16-24-3 0,0 0 3 0,22 24-3 15,4 0 3-15,-26-24-6 0,0 0 6 0,30 22-5 16,5-1 5-16,-35-21-8 0,0 0 8 0,36 18-7 15,-3-1 7-15,-33-17-15 0,0 0 15 0,32 16-15 16,-4-4 15-16,-28-12 1 0,0 0-1 0,21 8 2 16,-4-1-2-16,-17-7 1 0,0 0-1 0,12 7 2 0,-3-5-2 15,-9-2 4-15,0 0-4 0,0 0 5 0,0 0-5 16,0 0 22-16,0 0-22 0,-16-2 23 0,-10-1-23 16,26 3 0-16,0 0 0 0,-30-7 0 0,-8-2 0 0,38 9-2 15,0 0 2-15,-42-15-1 0,-3-1 1 0,45 16-2 16,0 0 2-16,-45-17-1 0,-1-5 1 0,46 22-6 15,0 0 6-15,-47-24-5 0,-3 4 5 0,50 20 0 16,0 0 0-16,-47-24 0 0,2 5 0 0,45 19-2 16,0 0 2-16,-40-19-2 0,6-2 2 0,34 21-5 15,0 0 5-15,-29-19-5 0,3 2 5 0,26 17-8 16,0 0 8-16,-13-19-7 0,6-1 7 0,7 20-8 0,0 0 8 16,11-22-8-16,10-2 8 0,-21 24-1 0,0 0 1 15,31-24-1-15,13 0 1 0,-44 24 10 0,0 0-10 16,45-31 11-16,7 0-11 0,-52 31 5 0,0 0-5 0,53-27 5 15,2-1-5-15,-55 28 9 0,0 0-9 0,51-20 9 16,-4 1-9-16,-47 19-9 0,0 0 9 0,35-12-9 16,-11 3 9-16,-24 9-103 0,0 0 103 0,59-20-1135 15,-118 40 1135-15</inkml:trace>
  <inkml:trace contextRef="#ctx0" brushRef="#br1" timeOffset="194901.58">6545 6258 236 0,'0'0'0'0,"9"5"0"0,8-1 0 0,-17-4 101 15,0 0-101-15,25 5 101 0,6-2-101 0,-31-3 113 16,0 0-113-16,37 0 113 0,1-3-113 0,-38 3 63 15,0 0-63-15,42-5 64 0,1-4-64 0,-43 9 52 16,0 0-52-16,51-10 52 0,1-2-52 0,-52 12 50 16,0 0-50-16,54-9 50 0,2-3-50 0,-56 12 41 15,0 0-41-15,50-7 41 0,-3 2-41 0,-47 5 18 0,0 0-18 16,39-7 18-16,-6 4-18 0,-33 3 13 0,0 0-13 16,26-2 13-16,-2 2-13 0,-24 0 0 0,0 0 0 15,21 2 0-15,-7 1 0 0,-14-3-50 0,0 0 50 0,9 0-50 16,-2 4 50-16,-7-4-113 0,0 0 113 0,5 3-113 15,-5 1 113-15,0-4-153 0,0 0 153 0,4 5-152 16,-4-2 152-16,5 2-283 0</inkml:trace>
  <inkml:trace contextRef="#ctx0" brushRef="#br1" timeOffset="195215.49">7416 6032 281 0,'0'0'0'0,"18"2"0"0,9 3 0 15,-27-5 33-15,0 0-33 0,35 3 33 0,11 6-33 16,-46-9 15-16,0 0-15 0,43 10 15 0,8 2-15 0,-51-12 9 16,0 0-9-16,47 12 9 0,3 2-9 0,-50-14 3 15,0 0-3-15,47 12 3 0,-5 1-3 0,-42-13 5 16,0 0-5-16,30 9 5 0,-8-2-5 0,-22-7 42 15,0 0-42-15,16 8 43 0,-11 1-43 0,-5-9 58 16,0 0-58-16,-14 19 59 0,-15 8-59 0,29-27 105 16,0 0-105-16,-39 33 106 0,-8 4-106 0,47-37 85 15,0 0-85-15,-66 57 85 0,-16 13-85 0,82-70 1 16,0 0-1-16,-80 76 1 0,-4 9-1 0,84-85-75 0,0 0 75 16,-162 158-613-16,324-316 613 0</inkml:trace>
  <inkml:trace contextRef="#ctx0" brushRef="#br1" timeOffset="-191493.03">15756 12615 998 0,'0'0'0'16,"7"6"0"-16,1 4 0 0,-8-10 104 0,0 0-104 16,6 3 104-16,1 2-104 0,-7-5 100 0,0 0-100 15,3 16 101-15,2 4-101 0,-5-20 68 0,0 0-68 0,5 35 69 16,2 8-69-16,-7-43 9 0,0 0-9 0,9 51 9 16,-4 7-9-16,-5-58 32 0,0 0-32 0,7 60 33 15,0 2-33-15,-7-62 9 0,0 0-9 0,7 48 10 16,-3-9-10-16,-4-39 28 0,0 0-28 0,5 28 28 15,2-11-28-15,-7-17 42 0,0 0-42 0,9-5 42 16,1-21-42-16,-10 26 32 0,0 0-32 0,12-38 33 16,2-13-33-16,-14 51 33 0,0 0-33 0,14-58 34 15,2-9-34-15,-16 67 22 0,0 0-22 0,21-91 23 16,3-14-23-16,-24 105 28 0,0 0-28 0,23-83 28 16,-1 7-28-16,-22 76-11 0,0 0 11 0,20-46-10 15,-1 22 10-15,-19 24-100 0,0 0 100 0,22 0-100 0,5 19 100 16,-27-19-235-16,0 0 235 0,29 36-235 0,4 15 235 15,27 33-878-15</inkml:trace>
  <inkml:trace contextRef="#ctx0" brushRef="#br1" timeOffset="-191193.13">16397 13213 1065 0,'0'0'0'0,"12"-17"0"0,12-12 0 0,-24 29 156 15,0 0-156-15,21-32 156 0,5-13-156 0,-26 45 98 16,0 0-98-16,25-38 98 0,-6 2-98 0,-19 36 46 0,0 0-46 16,14-32 46-16,-4 6-46 0,-10 26 9 0,0 0-9 15,6-19 9-15,-6 6-9 0,0 13 34 0,0 0-34 0,-6-4 34 16,-4 4-34-16,10 0 0 0,0 0 0 0,-19 16 0 16,-6 11 0-16,25-27 0 0,0 0 0 0,-19 39 1 15,2 13-1-15,17-52 13 0,0 0-13 0,-11 58 14 16,10 9-14-16,1-67 8 0,0 0-8 0,3 63 8 15,11 2-8-15,-14-65 4 0,0 0-4 0,26 62 5 16,16-4-5-16,-42-58-5 0,0 0 5 0,42 29-5 16,0-20 5-16,-42-9-242 0,0 0 242 0,45-2-242 15,4-13 242-15,45-2-862 0</inkml:trace>
  <inkml:trace contextRef="#ctx0" brushRef="#br1" timeOffset="-190892.11">17116 12727 1110 0,'0'0'0'0,"11"-9"0"0,11-6 0 0,-22 15 149 16,0 0-149-16,23-17 150 0,3-6-150 0,-26 23 104 15,0 0-104-15,26-17 105 0,4 4-105 0,-30 13 47 16,0 0-47-16,29-9 47 0,3 4-47 0,-32 5 1 0,0 0-1 16,28-4 1-16,0 4-1 0,-28 0 17 0,0 0-17 15,19 4 17-15,-4-1-17 0,-15-3 32 0,0 0-32 16,13 5 33-16,-5 2-33 0,-8-7-60 0,0 0 60 16,2 9-60-16,0 1 60 0,-2-10-161 0,0 0 161 15,-4 10-161-15,-3 2 161 0,-3 11-928 0</inkml:trace>
  <inkml:trace contextRef="#ctx0" brushRef="#br1" timeOffset="-190743.01">17132 12979 1244 0,'0'0'0'0,"17"-2"0"16,15-3 0-16,-32 5 158 0,0 0-158 0,33-5 159 15,7-4-159-15,-40 9-89 0,0 0 89 0,40-5-89 16,4 2 89-16,-44 3-87 0,0 0 87 0,83-12-868 0,-166 24 868 15</inkml:trace>
  <inkml:trace contextRef="#ctx0" brushRef="#br1" timeOffset="-189211.01">18168 12343 964 0,'0'0'0'0,"0"0"0"0,0 0 0 0,0 0 111 0,0 0-111 16,0 0 112-16,0 0-112 0,0 0 50 0,0 0-50 16,0 0 50-16,23 17-50 0,-23-17 29 0,0 0-29 15,16 28 29-15,-4 11-29 0,-12-39-4 0,0 0 4 16,10 50-3-16,1 13 3 0,-11-63-4 0,0 0 4 15,9 63-3-15,-1 8 3 0,-8-71 0 0,0 0 0 16,4 63 0-16,-2-6 0 0,-2-57 60 0,0 0-60 0,3 44 60 16,-3-10-60-16,0-34 52 0,0 0-52 0,2 26 53 15,5-14-53-15,-7-12 67 0,0 0-67 0,8-8 68 16,1-16-68-16,-9 24 71 0,0 0-71 0,16-38 71 16,3-15-71-16,-19 53 65 0,0 0-65 0,24-60 66 15,8-9-66-15,-32 69 48 0,0 0-48 0,36-82 49 16,6-14-49-16,-42 96-17 0,0 0 17 0,38-68-16 15,-6 15 16-15,-32 53-159 0,0 0 159 0,28-28-159 16,-2 25 159-16,-26 3-143 0,0 0 143 0,24 12-142 0,2 15 142 16,23 12-974-16</inkml:trace>
  <inkml:trace contextRef="#ctx0" brushRef="#br1" timeOffset="-188850.44">18780 13049 886 0,'0'0'0'0,"10"-9"0"0,10-6 0 0,-20 15 80 15,0 0-80-15,15-17 81 0,8-2-81 0,-23 19 73 0,0 0-73 16,21-24 74-16,-2-2-74 0,-19 26 42 0,0 0-42 16,19-24 43-16,-5 2-43 0,-14 22 8 0,0 0-8 15,12-17 8-15,-3 1-8 0,-9 16 28 0,0 0-28 16,7-13 28-16,-4-1-28 0,-3 14 41 0,0 0-41 15,0-10 42-15,-3-1-42 0,3 11 38 0,0 0-38 16,-9-6 39-16,-3 4-39 0,12 2 4 0,0 0-4 0,-24 3 5 16,-8 8-5-16,32-11 19 0,0 0-19 0,-28 15 20 15,-1 7-20-15,29-22 13 0,0 0-13 0,-26 38 14 16,1 10-14-16,25-48 9 0,0 0-9 0,-12 53 9 16,7 9-9-16,5-62 16 0,0 0-16 0,5 56 17 15,9 1-17-15,-14-57 0 0,0 0 0 0,23 44 0 16,10-9 0-16,-33-35-125 0,0 0 125 0,38 20-124 15,4-13 124-15,-42-7-162 0,0 0 162 0,45-10-161 16,4-18 161-16,42-8-699 0</inkml:trace>
  <inkml:trace contextRef="#ctx0" brushRef="#br1" timeOffset="-188611.14">19536 11684 1110 0,'0'0'0'0,"4"10"0"0,-1 2 0 0,-3-12 144 0,0 0-144 16,7 27 144-16,3 7-144 0,-10-34 86 0,0 0-86 15,6 50 87-15,-3 12-87 0,-3-62-42 0,0 0 42 16,-5 72-41-16,-2 13 41 0,7-85-205 0,0 0 205 15,-9 88-205-15,-3 9 205 0,-9 88-698 0</inkml:trace>
  <inkml:trace contextRef="#ctx0" brushRef="#br1" timeOffset="-188039.82">19757 12761 1043 0,'0'0'0'0,"-1"-7"0"0,-3-3 0 0,4 10 108 0,0 0-108 16,-2-7 109-16,1-5-109 0,1 12 70 0,0 0-70 15,0-8 70-15,3-1-70 0,-3 9 10 0,0 0-10 16,4-5 11-16,1 0-11 0,-5 5 1 0,0 0-1 15,12 0 1-15,0 0-1 0,-12 0-1 0,0 0 1 16,14 0 0-16,0 3 0 0,-14-3-9 0,0 0 9 16,12 5-9-16,0 2 9 0,-12-7 8 0,0 0-8 0,9 4 9 15,0-1-9-15,-9-3 73 0,0 0-73 0,7 2 74 16,-7 1-74-16,0-3 44 0,0 0-44 0,-7 0 45 16,-5 2-45-16,12-2 39 0,0 0-39 0,-16 2 39 15,-5-1-39-15,21-1 36 0,0 0-36 0,-19 0 36 16,0-1-36-16,19 1 7 0,0 0-7 0,-16-4 8 15,2-3-8-15,14 7 2 0,0 0-2 0,-3-5 2 16,3 0-2-16,0 5 1 0,0 0-1 0,8-3 2 16,6 1-2-16,-14 2 0 0,0 0 0 0,18 3 0 0,1 4 0 15,-19-7 0-15,0 0 0 0,17 9 1 0,-5-1-1 16,-12-8-125-16,0 0 125 0,30 17-1188 0,-60-34 1188 16</inkml:trace>
  <inkml:trace contextRef="#ctx0" brushRef="#br1" timeOffset="-186147.5">19595 11802 270 0,'0'0'0'16,"4"7"0"-16,-4 5 0 0,0-12 6 0,0 0-6 0,0 10 7 15,0 0-7-15,0-10 60 0,0 0-60 0,-9 29 60 16,-1 12-60-16,10-41 64 0,0 0-64 0,-14 47 65 16,-4 4-65-16,18-51 77 0,0 0-77 0,-21 51 78 15,-1 8-78-15,22-59 85 0,0 0-85 0,-19 46 85 16,5-8-85-16,14-38 70 0,0 0-70 0,-16 34 71 16,4-10-71-16,12-24-106 0,0 0 106 0,-11 19-106 0,-3-9 106 15,-10 19-503-15</inkml:trace>
  <inkml:trace contextRef="#ctx0" brushRef="#br1" timeOffset="-183085.75">20648 12336 1289 0,'0'0'0'0,"3"0"0"0,2 4 0 16,-5-4 26-16,0 0-26 0,5-5 26 0,2-2-26 0,-7 7 39 16,0 0-39-16,11-11 40 0,3 1-40 0,-14 10 0 15,0 0 0-15,19-7 0 0,5 2 0 0,-24 5-14 16,0 0 14-16,30-2-13 0,8 2 13 0,-38 0-12 15,0 0 12-15,42 4-12 0,10 1 12 0,-52-5-9 16,0 0 9-16,56 5-8 0,5 0 8 0,-61-5-1 16,0 0 1-16,58 9-1 0,-3-1 1 0,-55-8 0 15,0 0 0-15,49 7 0 0,-7-2 0 0,-42-5 0 0,0 0 0 16,31 6 1-16,-8-1-1 0,-23-5 7 0,0 0-7 16,19 5 7-16,-10-2-7 0,-9-3 15 0,0 0-15 15,0 16 15-15,-16 8-15 0,16-24-1 0,0 0 1 16,-26 27-1-16,-12 7 1 0,38-34-9 0,0 0 9 15,-49 41-9-15,-12 6 9 0,61-47-26 0,0 0 26 16,-73 60-26-16,-11 8 26 0,84-68-3 0,0 0 3 0,-75 67-3 16,4 5 3-16,71-72 0 0,0 0 0 0,-58 67 0 15,15-6 0-15,43-61-1 0,0 0 1 0,-30 64 0 16,18-3 0-16,12-61 0 0,0 0 0 0,9 54 0 16,20-6 0-16,-29-48-2 0,0 0 2 0,42 37-1 15,17-9 1-15,-59-28-5 0,0 0 5 0,68 10-5 16,12-15 5-16,-80 5-38 0,0 0 38 0,79-12-38 15,1-14 38-15,-80 26-148 0,0 0 148 0,66-29-147 16,-10-7 147-16,-56 36-141 0,0 0 141 0,38-27-140 0,-17 3 140 16,38-28-394-16</inkml:trace>
  <inkml:trace contextRef="#ctx0" brushRef="#br1" timeOffset="-182831.07">20644 12864 1110 0,'0'0'0'0,"24"-5"0"0,18-11 0 0,-42 16 116 0,0 0-116 16,47-10 116-16,7 1-116 0,-54 9 80 0,0 0-80 15,58-8 81-15,4-2-81 0,-62 10 72 0,0 0-72 16,60-9 72-16,1 4-72 0,-61 5-53 0,0 0 53 15,48-7-53-15,-4 5 53 0,-44 2-199 0,0 0 199 16,37 0-198-16,-6 2 198 0,-31-2-165 0,0 0 165 0,30 0-164 16,-1-2 164-16,27 1-511 0</inkml:trace>
  <inkml:trace contextRef="#ctx0" brushRef="#br1" timeOffset="-182424.5">21520 12910 1166 0,'0'0'0'0,"2"12"0"0,2 4 0 16,-4-16 206-16,0 0-206 0,8 27 206 0,6 7-206 15,-14-34 108-15,0 0-108 0,12 36 108 0,2 5-108 16,-14-41 59-16,0 0-59 0,11 35 60 0,-3-5-60 16,-8-30 31-16,0 0-31 0,6 26 31 0,-3-4-31 0,-3-22 10 15,0 0-10-15,2 14 10 0,-2-4-10 0,0-10 30 16,0 0-30-16,-2 6 30 0,-7-6-30 0,9 0 11 15,0 0-11-15,-5-18 11 0,-2-12-11 0,7 30 11 16,0 0-11-16,-1-42 11 0,2-9-11 0,-1 51 4 16,0 0-4-16,7-57 5 0,7-2-5 0,-14 59 7 15,0 0-7-15,18-64 7 0,3 2-7 0,-21 62 3 16,0 0-3-16,24-51 3 0,6 8-3 0,-30 43 0 16,0 0 0-16,29-29 0 0,3 14 0 0,-32 15 0 0,0 0 0 15,26-4 0-15,-4 16 0 0,-22-12 4 0,0 0-4 16,11 24 4-16,-8 11-4 0,-3-35 13 0,0 0-13 15,-7 39 13-15,-7 5-13 0,14-44 15 0,0 0-15 16,-26 43 16-16,-9 0-16 0,35-43 26 0,0 0-26 16,-40 34 26-16,-9-4-26 0,49-30-29 0,0 0 29 15,-50 22-29-15,-6-9 29 0,56-13-141 0,0 0 141 0,-104 36-1432 16,208-72 1432-16</inkml:trace>
  <inkml:trace contextRef="#ctx0" brushRef="#br1" timeOffset="-182004.72">19829 13753 1121 0,'45'-2'0'0,"-45"2"111"0,0 0-111 16,89-1 112-16,35 1-112 0,-124 0 63 0,0 0-63 15,135 0 64-15,15-2-64 0,-150 2 46 0,0 0-46 16,155-2 46-16,7 0-46 0,-162 2 9 0,0 0-9 16,166-10 10-16,1-4-10 0,-167 14 5 0,0 0-5 15,166-20 5-15,-1-8-5 0,-165 28 3 0,0 0-3 0,145-22 4 16,-15 0-4-16,-130 22 6 0,0 0-6 0,107-15 6 16,-20 4-6-16,-87 11-64 0,0 0 64 0,64 0-63 15,-26 9 63-15,-38-9-138 0,0 0 138 0,23 8-138 16,-19 8 138-16,22 9-812 0</inkml:trace>
  <inkml:trace contextRef="#ctx0" brushRef="#br1" timeOffset="-181329.44">19693 14181 819 0,'0'0'0'0,"16"-10"0"16,10-5 0-16,-26 15 96 0,0 0-96 0,29-14 96 15,11-2-96-15,-40 16 62 0,0 0-62 0,42-12 62 16,3 2-62-16,-45 10 18 0,0 0-18 0,49-5 18 16,5 2-18-16,-54 3 10 0,0 0-10 0,51 1 11 15,1 3-11-15,-52-4 37 0,0 0-37 0,45 7 38 16,-6 3-38-16,-39-10 35 0,0 0-35 0,29 8 36 0,-8 3-36 16,-21-11 44-16,0 0-44 0,11 20 45 0,-11 9-45 15,0-29 35-15,0 0-35 0,-16 35 36 0,-12 6-36 16,28-41 39-16,0 0-39 0,-38 46 40 0,-11 5-40 0,49-51 39 15,0 0-39-15,-63 64 40 0,-8 10-40 0,71-74 25 16,0 0-25-16,-73 66 26 0,-2 1-26 0,75-67 18 16,0 0-18-16,-65 64 18 0,3-1-18 0,62-63 27 15,0 0-27-15,-42 62 27 0,14-4-27 0,28-58 2 16,0 0-2-16,-7 51 3 0,19-6-3 0,-12-45 7 16,0 0-7-16,23 31 7 0,17-14-7 0,-40-17 1 15,0 0-1-15,45 13 1 0,7-7-1 0,-52-6 0 0,0 0 0 16,65 0 1-16,5-7-1 0,-70 7-1 0,0 0 1 15,52-9 0-15,-9-5 0 0,-43 14-94 0,0 0 94 16,39-15-93-16,-8-6 93 0,-31 21-172 0,0 0 172 16,21-24-171-16,-5-5 171 0,17-24-864 0</inkml:trace>
  <inkml:trace contextRef="#ctx0" brushRef="#br1" timeOffset="-181118.99">19543 14709 1132 0,'0'0'0'0,"17"-2"0"15,15-1 0-15,-32 3 135 0,0 0-135 0,36-4 136 16,11 1-136-16,-47 3 108 0,0 0-108 0,47-9 108 16,6-1-108-16,-53 10 52 0,0 0-52 0,48-8 52 0,0 1-52 15,-48 7-3-15,0 0 3 0,41-4-3 0,-2 4 3 0,-39 0-159 16,0 0 159-16,38 4-158 0,-7 3 158 0,39-1-951 15</inkml:trace>
  <inkml:trace contextRef="#ctx0" brushRef="#br1" timeOffset="-180848.04">20343 14817 1233 0,'0'0'0'0,"-13"-5"0"0,-7-2 0 0,20 7 157 0,0 0-157 16,-6 15 157-16,10 14-157 0,-4-29 78 0,0 0-78 0,0 30 79 16,0 4-79-16,0-34 44 0,0 0-44 0,0 39 44 15,-5 4-44-15,5-43-1 0,0 0 1 0,-2 43-1 16,2 0 1-16,0-43-4 0,0 0 4 0,7 41-4 16,5 0 4-16,-12-41-1 0,0 0 1 0,14 31 0 15,5-7 0-15,-19-24-7 0,0 0 7 0,23 13-6 16,1-9 6-16,-24-4-78 0,0 0 78 0,26-7-77 15,0-8 77-15,-26 15-100 0,0 0 100 0,27-23-99 16,-3-8 99-16,26-22-976 0</inkml:trace>
  <inkml:trace contextRef="#ctx0" brushRef="#br1" timeOffset="-180607.62">20095 14918 1020 0,'0'0'0'0,"5"-5"0"0,8-4 0 0,-13 9 140 16,0 0-140-16,24-12 140 0,11-1-140 0,-35 13 120 16,0 0-120-16,40-16 121 0,5-1-121 0,-45 17 54 15,0 0-54-15,46-17 55 0,-1 0-55 0,-45 17 8 16,0 0-8-16,42-12 8 0,-1 1-8 0,-41 11 10 16,0 0-10-16,37-5 11 0,-2 2-11 0,-35 3-1 15,0 0 1-15,24-2-1 0,-6 4 1 0,-18-2-176 16,0 0 176-16,10 3-175 0,-3 4 175 0,-7-7-161 0,0 0 161 15,-14 12-161-15,-10 5 161 0,-16 12-659 0</inkml:trace>
  <inkml:trace contextRef="#ctx0" brushRef="#br1" timeOffset="-180473.19">20175 15151 1009 0,'0'0'0'0,"21"-2"0"15,16 0 0-15,-37 2 172 0,0 0-172 0,40-6 173 16,7-1-173-16,-47 7 70 0,0 0-70 0,56-17 71 15,3-6-71-15,-59 23-144 0,0 0 144 0,59-25-143 16,4-8 143-16,61-25-811 0</inkml:trace>
  <inkml:trace contextRef="#ctx0" brushRef="#br1" timeOffset="-180053.32">21172 14534 1143 0,'0'0'0'16,"10"-5"0"-16,8-4 0 0,-18 9 131 0,0 0-131 15,19-6 131-15,4-3-131 0,-23 9 79 0,0 0-79 0,31-5 80 16,6 0-80-16,-37 5 35 0,0 0-35 0,47-4 35 15,10 3-35-15,-57 1 3 0,0 0-3 0,59 0 4 16,7 1-4-16,-66-1 7 0,0 0-7 0,58 2 7 16,-6 0-7-16,-52-2 0 0,0 0 0 0,42 2 0 15,-7-2 0-15,-35 0-148 0,0 0 148 0,28 1-147 16,-7 1 147-16,27 1-924 0</inkml:trace>
  <inkml:trace contextRef="#ctx0" brushRef="#br1" timeOffset="-179227.17">21362 14310 1054 0,'0'0'0'0,"3"-4"0"16,2-3 0-16,-5 7 110 0,0 0-110 0,4-5 110 15,-1 0-110-15,-3 5 87 0,0 0-87 0,4-1 88 16,-2 2-88-16,-2-1 73 0,0 0-73 0,7 19 73 16,-4 14-73-16,-3-33 7 0,0 0-7 0,7 41 8 15,0 12-8-15,-7-53 13 0,0 0-13 0,7 53 13 16,0 5-13-16,-7-58-1 0,0 0 1 0,9 53 0 0,-1-1 0 15,-8-52-214-15,0 0 214 0,13 43-213 0,2-8 213 16,10 44-793-16</inkml:trace>
  <inkml:trace contextRef="#ctx0" brushRef="#br1" timeOffset="-178716.99">22099 14056 1255 0,'0'0'0'0,"7"-1"0"16,7-5 0-16,-14 6 115 0,0 0-115 0,15-1 115 16,4 1-115-16,-19 0 76 0,0 0-76 0,25 0 76 15,6 0-76-15,-31 0 45 0,0 0-45 0,37 3 45 16,1 1-45-16,-38-4-4 0,0 0 4 0,38 6-4 16,1 3 4-16,-39-9-3 0,0 0 3 0,31 10-3 15,0 4 3-15,-31-14 6 0,0 0-6 0,21 14 7 16,-7 1-7-16,-14-15 34 0,0 0-34 0,0 27 35 15,-14 9-35-15,14-36 2 0,0 0-2 0,-24 43 2 0,-14 5-2 16,38-48 23-16,0 0-23 0,-37 55 24 0,-5 5-24 16,42-60 37-16,0 0-37 0,-49 81 37 0,-5 8-37 0,54-89 0 15,0 0 0-15,-48 84 1 0,-1-1-1 0,49-83 9 16,0 0-9-16,-31 78 10 0,10-8-10 0,21-70-1 16,0 0 1-16,0 60-1 0,19-9 1 0,-19-51-10 15,0 0 10-15,33 40-9 0,14-15 9 0,-47-25-40 16,0 0 40-16,42 14-40 0,1-17 40 0,-43 3-82 15,0 0 82-15,61-14-81 0,11-12 81 0,-72 26-189 16,0 0 189-16,52-24-188 0,-14-2 188 0,53-23-868 16</inkml:trace>
  <inkml:trace contextRef="#ctx0" brushRef="#br1" timeOffset="-178461.92">21905 14678 1132 0,'0'0'0'0,"28"-8"0"16,14-8 0-16,-42 16 141 0,0 0-141 0,49-17 141 16,8-2-141-16,-57 19 114 0,0 0-114 0,56-17 115 15,3 2-115-15,-59 15 49 0,0 0-49 0,53-11 49 16,1 6-49-16,-54 5-14 0,0 0 14 0,43-2-13 0,-5 6 13 15,-38-4-129-15,0 0 129 0,30 5-129 0,-7 2 129 16,-23-7-180-16,0 0 180 0,15 7-180 0,-8-6 180 16,16 8-717-16</inkml:trace>
  <inkml:trace contextRef="#ctx0" brushRef="#br1" timeOffset="-178027.37">22722 14747 1076 0,'0'0'0'0,"4"3"0"0,3 4 0 0,-7-7 163 16,0 0-163-16,10 14 163 0,4 4-163 0,-14-18 88 0,0 0-88 15,12 28 89-15,1 8-89 0,-13-36 62 0,0 0-62 16,10 39 62-16,1 7-62 0,-11-46 19 0,0 0-19 16,5 50 20-16,-2 0-20 0,-3-50 4 0,0 0-4 0,-3 46 5 15,-1-3-5-15,4-43 1 0,0 0-1 0,-3 34 1 16,-2-8-1-16,5-26 32 0,0 0-32 0,-6 19 33 15,1-7-33-15,5-12 33 0,0 0-33 0,-7-5 33 16,-2-18-33-16,9 23 13 0,0 0-13 0,-7-32 14 16,0-13-14-16,7 45 32 0,0 0-32 0,-3-55 33 15,0-10-33-15,3 65 10 0,0 0-10 0,3-65 11 16,7-5-11-16,-10 70 5 0,0 0-5 0,20-75 6 16,9-4-6-16,-29 79 15 0,0 0-15 0,28-50 15 15,3 19-15-15,-31 31 8 0,0 0-8 0,35-20 8 16,2 11-8-16,-37 9 8 0,0 0-8 0,35 2 9 15,-2 12-9-15,-33-14 15 0,0 0-15 0,24 13 15 16,-5 3-15-16,-19-16 33 0,0 0-33 0,9 22 33 0,-7 4-33 16,-2-26 26-16,0 0-26 0,-5 24 26 0,-6 1-26 15,11-25 25-15,0 0-25 0,-24 23 26 0,-11-1-26 0,35-22 15 16,0 0-15-16,-38 14 16 0,-8-9-16 0,46-5-82 16,0 0 82-16,-83 19-1588 0,166-38 1588 0</inkml:trace>
  <inkml:trace contextRef="#ctx0" brushRef="#br1" timeOffset="-176044.89">20581 11934 673 0,'0'0'0'0,"-1"3"0"0,-1 2 0 0,2-5 52 0,0 0-52 15,-16 4 53-15,-8-1-53 0,24-3 9 0,0 0-9 16,-28 9 10-16,-7-1-10 0,35-8 4 0,0 0-4 15,-40 19 4-15,-4 0-4 0,44-19 1 0,0 0-1 0,-47 26 2 16,-5 3-2-16,52-29 2 0,0 0-2 0,-56 36 3 16,-1 7-3-16,57-43 1 0,0 0-1 0,-70 63 2 15,-6 17-2-15,76-80 5 0,0 0-5 0,-74 88 5 16,-1 9-5-16,75-97 7 0,0 0-7 0,-78 108 7 16,-2 9-7-16,80-117 7 0,0 0-7 0,-75 121 8 15,5 8-8-15,70-129 3 0,0 0-3 0,-69 128 4 16,1 4-4-16,68-132 29 0,0 0-29 0,-66 129 29 15,-1 1-29-15,67-130 27 0,0 0-27 0,-59 129 27 16,7-4-27-16,52-125 60 0,0 0-60 0,-45 126 61 16,11 3-61-16,34-129 55 0,0 0-55 0,-22 128 55 15,10-1-55-15,12-127 34 0,0 0-34 0,-2 122 34 0,11-6-34 16,-9-116 27-16,0 0-27 0,17 106 27 0,9-4-27 16,-26-102 15-16,0 0-15 0,35 85 16 0,10-6-16 15,-45-79 1-15,0 0-1 0,46 65 2 0,6-14-2 0,-52-51 18 16,0 0-18-16,43 48 19 0,-1-5-19 0,-42-43 13 15,0 0-13-15,33 36 13 0,-8-7-13 0,-25-29 1 16,0 0-1-16,22 24 2 0,-8-3-2 0,-14-21 5 16,0 0-5-16,12 15 5 0,-3-4-5 0,-9-11-37 15,0 0 37-15,12 10-36 0,1-3 36 0,-13-7-132 16,0 0 132-16,13 1-132 0,5-4 132 0,13 1-732 16</inkml:trace>
  <inkml:trace contextRef="#ctx0" brushRef="#br1" timeOffset="-175278.83">22693 12172 651 0,'0'0'0'0,"8"12"0"16,8 8 0-16,-16-20 78 0,0 0-78 0,26 24 78 15,7 4-78-15,-33-28 55 0,0 0-55 0,40 39 56 16,7 7-56-16,-47-46 36 0,0 0-36 0,51 55 37 15,3 10-37-15,-54-65 3 0,0 0-3 0,70 91 4 16,10 27-4-16,-80-118 1 0,0 0-1 0,78 110 1 16,4 5-1-16,-82-115-2 0,0 0 2 0,77 116-1 15,-9 1 1-15,-68-117-6 0,0 0 6 0,59 118-5 16,-9 2 5-16,-50-120-4 0,0 0 4 0,39 127-3 16,-11-2 3-16,-28-125 10 0,0 0-10 0,12 132 11 0,-14 5-11 15,2-137 64-15,0 0-64 0,-10 132 64 0,-10-1-64 16,20-131 76-16,0 0-76 0,-22 119 77 0,-4-10-77 0,26-109 89 15,0 0-89-15,-32 96 90 0,-4-10-90 0,36-86 83 16,0 0-83-16,-35 70 83 0,0-12-83 0,35-58 65 16,0 0-65-16,-28 45 65 0,9-14-65 0,19-31 38 15,0 0-38-15,-30 25 38 0,-3-4-38 0,33-21-82 16,0 0 82-16,-22 14-82 0,6-7 82 0,16-7-155 16,0 0 155-16,-30 0-155 0,-4-6 155 0,-34 1-920 15</inkml:trace>
  <inkml:trace contextRef="#ctx0" brushRef="#br1" timeOffset="-163177.71">24064 12533 595 0,'0'0'0'0,"5"0"0"0,2 2 0 0,-7-2 122 0,0 0-122 15,0 0 122-15,2-3-122 0,-2 3 79 0,0 0-79 16,0-4 80-16,-2-3-80 0,2 7 73 0,0 0-73 16,2-7 73-16,1-1-73 0,-3 8 34 0,0 0-34 15,11-9 34-15,6-1-34 0,-17 10 15 0,0 0-15 16,26-12 16-16,13 0-16 0,-39 12 37 0,0 0-37 0,38-9 37 16,9 4-37-16,-47 5 18 0,0 0-18 0,47-3 19 15,3-4-19-15,-50 7 5 0,0 0-5 0,46-2 6 16,-3 1-6-16,-43 1 16 0,0 0-16 0,39 0 17 15,-3 0-17-15,-36 0 22 0,0 0-22 0,32 0 23 16,-6 1-23-16,-26-1 22 0,0 0-22 0,19 2 22 16,-5 1-22-16,-14-3-34 0,0 0 34 0,10 4-33 15,-4-1 33-15,-6-3-124 0,0 0 124 0,3 4-123 16,-1-1 123-16,3 4-789 0</inkml:trace>
  <inkml:trace contextRef="#ctx0" brushRef="#br1" timeOffset="-162517.89">25776 11898 326 0,'0'0'0'0,"-10"1"0"16,-6 3 0-16,16-4 3 0,0 0-3 0,-10 20 3 16,-1 15-3-16,11-35 7 0,0 0-7 0,-17 39 7 15,-6 7-7-15,23-46 5 0,0 0-5 0,-28 52 5 16,-7 8-5-16,35-60 45 0,0 0-45 0,-38 58 46 16,-4 5-46-16,42-63 92 0,0 0-92 0,-54 65 92 0,-10 4-92 15,64-69 85-15,0 0-85 0,-54 48 85 16,3-16-85-16,51-32 73 0,0 0-73 0,-45 18 73 0,5-13-73 15,40-5 46-15,0 0-46 0,-37-7 47 0,4-10-47 0,33 17 38 16,0 0-38-16,-28-23 38 0,4-7-38 0,24 30 24 16,0 0-24-16,-14-36 25 0,11-5-25 0,3 41 16 15,0 0-16-15,8-42 17 0,10 1-17 0,-18 41 35 16,0 0-35-16,31-39 36 0,11 3-36 0,-42 36 5 16,0 0-5-16,45-26 5 0,6 9-5 0,-51 17 5 15,0 0-5-15,54-3 6 0,3 4-6 0,-57-1 14 16,0 0-14-16,72 19 15 0,8 12-15 0,-80-31 32 15,0 0-32-15,66 34 32 0,-5 6-32 0,-61-40 10 16,0 0-10-16,40 29 10 0,-16-5-10 0,-24-24 36 0,0 0-36 16,21 26 37-16,-7-2-37 0,-14-24 36 0,0 0-36 15,12 20 36-15,-5-1-36 0,-7-19 14 0,0 0-14 0,6 12 15 16,-3 0-15-16,-3-12 37 0,0 0-37 0,2 10 37 16,0-1-37-16,-2-9-104 0,0 0 104 0,1 8-103 15,3-4 103-15,1 8-998 0</inkml:trace>
  <inkml:trace contextRef="#ctx0" brushRef="#br1" timeOffset="-162007.56">26383 11588 763 0,'0'0'0'15,"0"0"0"-15,-2 5 0 0,2-5 118 0,0 0-118 16,0 0 118-16,0 0-118 0,0 0 64 0,0 0-64 0,0 0 64 16,0 0-64-16,0 0 37 0,0 0-37 0,-7 13 38 15,-4 11-38-15,11-24 3 0,0 0-3 0,-15 36 4 16,-6 6-4-16,21-42 22 0,0 0-22 0,-23 46 22 15,-1 7-22-15,24-53 21 0,0 0-21 0,-25 46 21 16,1-3-21-16,24-43 15 0,0 0-15 0,-21 34 16 16,2-6-16-16,19-28 10 0,0 0-10 0,-18 22 11 15,5-5-11-15,13-17 17 0,0 0-17 0,-16 12 17 16,-2-10-17-16,18-2-35 0,0 0 35 0,-13-5-34 16,0-9 34-16,13 14-142 0,0 0 142 0,-10-22-142 15,6-6 142-15,4 28-186 0,0 0 186 0,0-36-185 16,4-7 185-16,-1-35-387 0</inkml:trace>
  <inkml:trace contextRef="#ctx0" brushRef="#br1" timeOffset="-161466.72">26170 11594 393 0,'0'0'0'0,"5"-12"0"0,4-6 0 16,-9 18 101-16,0 0-101 0,7-12 101 0,0 3-101 0,-7 9 81 15,0 0-81-15,5-2 82 0,0 9-82 0,-5-7 69 16,0 0-69-16,7 19 70 0,2 15-70 0,-9-34 70 16,0 0-70-16,7 41 70 0,0 11-70 0,-7-52 64 15,0 0-64-15,7 51 65 0,-2 9-65 0,-5-60 42 16,0 0-42-16,4 58 42 0,-1-3-42 0,-3-55 31 15,0 0-31-15,2 45 31 0,0-11-31 0,-2-34 33 16,0 0-33-16,1 27 33 0,-1-8-33 0,0-19 20 0,0 0-20 16,0 12 20-16,0-7-20 0,0-5 5 0,0 0-5 15,-3-5 6-15,-1-8-6 0,4 13 16 0,0 0-16 16,-7-18 17-16,-3-7-17 0,10 25 0 0,0 0 0 0,-16-28 1 16,-3-1-1-16,19 29 0 0,0 0 0 0,-26-32 0 15,-5 1 0-15,31 31-2 0,0 0 2 0,-30-31-1 16,-1 2 1-16,31 29-13 0,0 0 13 0,-26-26-12 15,5 6 12-15,21 20-9 0,0 0 9 0,-14-21-8 16,5 6 8-16,9 15-16 0,0 0 16 0,2-11-15 16,8 5 15-16,-10 6-15 0,0 0 15 0,16-2-15 15,8 4 15-15,-24-2-26 0,0 0 26 0,26 1-25 16,4 1 25-16,-30-2-20 0,0 0 20 0,28 0-20 16,1 0 20-16,-29 0 0 0,0 0 0 0,27-2 0 15,-1-1 0-15,-26 3 0 0,0 0 0 0,19 0 0 16,-5-5 0-16,-14 5 0 0,0 0 0 0,10-2 0 0,-3 2 0 15,-7 0 0-15,0 0 0 0,5 2 1 0,-3 3-1 16,-2-5 3-16,0 0-3 0,0 15 4 0,-2 13-4 16,2-28 6-16,0 0-6 0,-3 32 7 0,-2 8-7 0,5-40 8 15,0 0-8-15,-5 46 8 0,-1 2-8 0,6-48 1 16,0 0-1-16,-3 43 1 0,3-9-1 0,0-34 3 16,0 0-3-16,3 29 3 0,4-7-3 0,-7-22 18 15,0 0-18-15,12 11 18 0,4-13-18 0,-16 2 22 16,0 0-22-16,16-5 23 0,1-9-23 0,-17 14-4 15,0 0 4-15,11-14-4 0,-4-5 4 0,-7 19-132 16,0 0 132-16,1-12-132 0,-2 2 132 0,1-10-747 16</inkml:trace>
  <inkml:trace contextRef="#ctx0" brushRef="#br1" timeOffset="-161106.16">24956 12946 897 0,'0'0'0'0,"8"-8"0"16,8-6 0-16,-16 14 138 0,0 0-138 0,25-14 138 15,9 2-138-15,-34 12 114 0,0 0-114 0,42-14 114 0,14 2-114 16,-56 12 96-16,0 0-96 0,61-10 97 0,7 2-97 16,-68 8 13-16,0 0-13 0,77-6 13 0,10 3-13 15,-87 3 35-15,0 0-35 0,101-2 35 0,14 2-35 0,-115 0 35 16,0 0-35-16,94-10 35 0,-9-2-35 0,-85 12 6 16,0 0-6-16,70-12 6 0,-14 0-6 0,-56 12 20 15,0 0-20-15,38-5 20 0,-17 0-20 0,-21 5-79 16,0 0 79-16,15-2-78 0,-6 4 78 0,-9-2-130 15,0 0 130-15,-9 10-129 0,-13 9 129 0,-10 10-955 16</inkml:trace>
  <inkml:trace contextRef="#ctx0" brushRef="#br1" timeOffset="-160400.78">25214 14329 1289 0,'0'0'0'0,"10"-16"0"15,6-9 0-15,-16 25 163 0,0 0-163 0,17-36 163 16,4-6-163-16,-21 42 99 0,0 0-99 0,16-44 100 15,-1-6-100-15,-15 50 49 0,0 0-49 0,11-51 49 16,-6-2-49-16,-5 53 12 0,0 0-12 0,2-57 13 0,-6-3-13 16,4 60 16-16,0 0-16 0,-7-60 17 0,-3 0-17 15,10 60 33-15,0 0-33 0,-12-70 34 0,-2-14-34 0,14 84 5 16,0 0-5-16,-7-70 5 0,7 3-5 0,0 67 11 16,0 0-11-16,3-48 11 0,10 16-11 0,-13 32 4 15,0 0-4-15,13-30 4 0,7 3-4 0,-20 27 2 16,0 0-2-16,26-22 3 0,5 5-3 0,-31 17 1 15,0 0-1-15,35-12 2 0,5 5-2 0,-40 7 0 16,0 0 0-16,40-4 0 0,2 6 0 0,-42-2 0 16,0 0 0-16,38 7 0 0,-3 7 0 0,-35-14 0 15,0 0 0-15,26 8 1 0,-8 1-1 0,-18-9 13 0,0 0-13 16,10 10 13-16,-5 2-13 0,-5-12 9 0,0 0-9 16,-5 14 10-16,-7 5-10 0,12-19 9 0,0 0-9 15,-18 17 10-15,-2 0-10 0,20-17 15 0,0 0-15 0,-23 14 16 16,-3-2-16-16,26-12 8 0,0 0-8 0,-21 8 8 15,2-1-8-15,19-7 9 0,0 0-9 0,-14 5 9 16,3 0-9-16,11-5 0 0,0 0 0 0,-1 4 0 16,6 2 0-16,-5-6 0 0,0 0 0 0,19 7 0 15,12 0 0-15,-31-7-12 0,0 0 12 0,40 10-12 16,9 1 12-16,-49-11-10 0,0 0 10 0,44 13-9 16,-1 3 9-16,-43-16-5 0,0 0 5 0,33 14-4 15,-5-1 4-15,-28-13-3 0,0 0 3 0,19 12-3 16,-5-3 3-16,-14-9 0 0,0 0 0 0,7 12 0 15,-7 0 0-15,0-12 15 0,0 0-15 0,-15 22 16 16,-15 5-16-16,30-27 17 0,0 0-17 0,-37 26 17 0,-6-2-17 16,43-24 10-16,0 0-10 0,-47 19 11 0,-4-4-11 15,51-15 34-15,0 0-34 0,-43 7 35 0,1-5-35 16,42-2-8-16,0 0 8 0,-31-7-8 0,8-8 8 0,23 15-144 16,0 0 144-16,-9-31-143 0,14-14 143 0,-6-30-1411 15</inkml:trace>
  <inkml:trace contextRef="#ctx0" brushRef="#br1" timeOffset="-159905.75">26661 12631 1076 0,'0'0'0'0,"7"-7"0"0,4-7 0 16,-11 14 163-16,0 0-163 0,14-12 163 0,5 0-163 0,-19 12 105 15,0 0-105-15,24-13 106 0,6-1-106 0,-30 14 71 16,0 0-71-16,33-10 71 0,5 3-71 0,-38 7 25 15,0 0-25-15,37-2 26 0,1-1-26 0,-38 3 15 16,0 0-15-16,37 0 16 0,-1 3-16 0,-36-3 41 16,0 0-41-16,28 5 42 0,-3 2-42 0,-25-7 6 15,0 0-6-15,17 7 7 0,-5 2-7 0,-12-9-65 16,0 0 65-16,7 5-64 0,-3 2 64 0,-4-7-160 0,0 0 160 16,-14 15-159-16,-14 9 159 0,-12 15-1014 0</inkml:trace>
  <inkml:trace contextRef="#ctx0" brushRef="#br1" timeOffset="-159740.66">26670 12939 1233 0,'0'0'0'0,"14"-1"0"16,9-8 0-16,-23 9 157 0,0 0-157 0,27-7 157 15,8-5-157-15,-35 12 118 0,0 0-118 0,42-15 118 16,5-1-118-16,-47 16-206 0,0 0 206 0,89-29-1101 15,-178 58 1101-15</inkml:trace>
  <inkml:trace contextRef="#ctx0" brushRef="#br1" timeOffset="-158419.12">27947 11324 438 0,'0'0'0'16,"0"0"0"-16,26-19 0 0,-26 19 77 0,0 0-77 15,16-12 78-15,-1-3-78 0,-15 15 112 0,0 0-112 16,14-12 113-16,0 0-113 0,-14 12 91 0,0 0-91 0,11-7 91 16,-3 3-91-16,-8 4 59 0,0 0-59 0,13 11 60 15,2 9-60-15,-15-20 49 0,0 0-49 0,16 31 49 16,0 8-49-16,-16-39 21 0,0 0-21 0,14 48 21 15,-2 7-21-15,-12-55 36 0,0 0-36 0,10 62 36 16,-3 1-36-16,-7-63 20 0,0 0-20 0,7 57 20 16,0-6-20-16,-7-51 10 0,0 0-10 0,5 40 11 15,-1-10-11-15,-4-30 18 0,0 0-18 0,2 23 19 0,-1-11-19 16,-1-12 44-16,0 0-44 0,4-6 44 16,-1-12-44-16,-3 18 43 0,0 0-43 0,9-33 43 0,5-8-43 15,-14 41 35-15,0 0-35 0,14-53 35 0,0-14-35 16,-14 67 26-16,0 0-26 0,21-84 26 0,3-15-26 0,-24 99 40 15,0 0-40-15,28-91 40 0,5 0-40 0,-33 91 3 16,0 0-3-16,35-67 3 0,3 11-3 0,-38 56-33 16,0 0 33-16,28-33-32 0,-3 20 32 0,-25 13-131 15,0 0 131-15,26 0-131 0,2 12 131 0,-28-12-128 16,0 0 128-16,24 24-128 0,-1 10 128 0,24 26-829 16</inkml:trace>
  <inkml:trace contextRef="#ctx0" brushRef="#br1" timeOffset="-158014.12">28768 11685 639 0,'0'0'0'0,"8"-7"0"16,8-5 0-16,-16 12 71 0,0 0-71 0,16-12 72 16,1-1-72-16,-17 13 81 0,0 0-81 0,10-12 82 15,-1 0-82-15,-9 12 86 0,0 0-86 0,4-12 86 16,-4 0-86-16,0 12 80 0,0 0-80 0,-4-9 80 0,-1 2-80 16,5 7 52-16,0 0-52 0,-11-1 52 0,-4 1-52 15,15 0 35-15,0 0-35 0,-26 12 36 0,-7 8-36 16,33-20 40-16,0 0-40 0,-35 33 40 0,-2 8-40 15,37-41 8-15,0 0-8 0,-33 46 8 0,3 5-8 0,30-51 20 16,0 0-20-16,-19 54 20 0,7 4-20 0,12-58 0 16,0 0 0-16,0 43 0 0,9-7 0 0,-9-36 0 15,0 0 0-15,24 27 0 0,13-15 0 0,-37-12 3 16,0 0-3-16,49 0 3 0,13-15-3 0,-62 15-149 16,0 0 149-16,72-31-148 0,11-14 148 0,-83 45-127 15,0 0 127-15,66-48-127 0,-8-8 127 0,66-49-691 16</inkml:trace>
  <inkml:trace contextRef="#ctx0" brushRef="#br1" timeOffset="-157669.18">29173 10459 1211 0,'0'0'0'0,"-1"7"0"0,-3 5 0 0,4-12 126 16,0 0-126-16,-2 11 127 0,2-4-127 0,0-7 93 16,0 0-93-16,-1 33 94 0,-3 15-94 0,4-48 32 15,0 0-32-15,-10 58 32 0,-4 5-32 0,14-63-196 16,0 0 196-16,-25 122-1039 0,50-244 1039 0</inkml:trace>
  <inkml:trace contextRef="#ctx0" brushRef="#br1" timeOffset="-155206.15">28707 11815 214 0,'0'0'0'0,"5"-3"0"0,3-7 0 0,-8 10 109 16,0 0-109-16,13-11 110 0,2-1-110 0,-15 12 103 15,0 0-103-15,18-13 103 0,1-4-103 0,-19 17 90 0,0 0-90 16,19-16 90-16,0-4-90 0,-19 20 74 0,0 0-74 16,18-19 74-16,-1 0-74 0,-17 19 56 0,0 0-56 15,12-19 56-15,-3-1-56 0,-9 20 40 0,0 0-40 16,3-18 40-16,-3 5-40 0,0 13 28 0,0 0-28 15,-8-12 28-15,-10 1-28 0,18 11-9 0,0 0 9 0,-24 0-9 16,-9 6 9-16,33-6-128 0,0 0 128 0,-35 15-127 16,-2 9 127-16,-34 15-615 0</inkml:trace>
  <inkml:trace contextRef="#ctx0" brushRef="#br1" timeOffset="-154305.12">29696 10781 91 0,'0'0'0'0,"-7"5"0"0,-3 5 0 0,10-10 85 0,0 0-85 15,-4 5 85-15,6-1-85 0,-2-4 75 0,0 0-75 16,0 5 75-16,0 2-75 0,0-7 69 0,0 0-69 15,-11 22 69-15,-6 12-69 0,17-34 85 0,0 0-85 16,-19 45 85-16,-6 8-85 0,25-53 63 0,0 0-63 0,-26 62 63 16,-2 10-63-16,28-72 54 0,0 0-54 0,-34 97 54 15,-8 16-54-15,42-113 25 0,0 0-25 0,-28 108 26 16,7 4-26-16,21-112 18 0,0 0-18 0,-14 104 18 16,7-1-18-16,7-103 5 0,0 0-5 0,2 91 5 15,7-9-5-15,-9-82 7 0,0 0-7 0,17 67 8 16,11-16-8-16,-28-51 3 0,0 0-3 0,31 43 3 15,6-16-3-15,-37-27 2 0,0 0-2 0,29 17 2 16,-1-6-2-16,-28-11 0 0,0 0 0 0,28 7 0 0,0-2 0 16,-28-5-40-16,0 0 40 0,21 1-39 0,-4 1 39 15,-17-2-122-15,0 0 122 0,39 5-556 0,-78-10 556 16</inkml:trace>
  <inkml:trace contextRef="#ctx0" brushRef="#br1" timeOffset="-150957.81">29717 11308 471 0,'0'0'0'0,"2"4"0"0,3 1 0 0,-5-5 115 16,0 0-115-16,0 0 115 0,-4-7-115 0,4 7 127 15,0 0-127-15,-1-5 128 0,-1 0-128 0,2 5 93 0,0 0-93 16,-2-4 93-16,2 1-93 0,0 3 39 0,0 0-39 16,0 3 39-16,2 6-39 0,-2-9 49 0,0 0-49 15,5 19 50-15,4 8-50 0,-9-27 17 0,0 0-17 16,10 36 17-16,3 7-17 0,-13-43 0 0,0 0 0 16,13 39 1-16,1 3-1 0,-14-42 0 0,0 0 0 15,14 32 1-15,0-3-1 0,-14-29 6 0,0 0-6 16,11 24 7-16,-4-5-7 0,-7-19 0 0,0 0 0 0,7 12 0 15,0 0 0-15,-7-12-12 0,0 0 12 0,7 5-12 16,-2-1 12-16,-5-4-169 0,0 0 169 0,9-2-168 16,3-3 168-16,9-2-654 0</inkml:trace>
  <inkml:trace contextRef="#ctx0" brushRef="#br1" timeOffset="-150657.84">30057 11132 315 0,'0'0'0'0,"-2"7"0"0,-2-2 0 0,4-5 64 16,0 0-64-16,0 3 64 0,0 1-64 0,0-4 53 16,0 0-53-16,-1 5 54 0,-3 5-54 0,4-10 36 15,0 0-36-15,-12 29 37 0,-5 12-37 0,17-41 8 16,0 0-8-16,-21 48 8 0,-2 5-8 0,23-53 64 15,0 0-64-15,-28 60 64 0,-1 9-64 0,29-69 52 16,0 0-52-16,-30 58 52 0,2 0-52 0,28-58 78 0,0 0-78 16,-24 50 78-16,1-4-78 0,23-46 8 0,0 0-8 15,-17 33 9-15,4-7-9 0,13-26 10 0,0 0-10 16,-8 20 11-16,2-10-11 0,6-10-145 0,0 0 145 16,6 6-145-16,6-15 145 0,5 6-485 0</inkml:trace>
  <inkml:trace contextRef="#ctx0" brushRef="#br1" timeOffset="-150162.4">30306 11560 785 0,'0'0'0'0,"-4"0"0"0,1-5 0 15,3 5 81-15,0 0-81 0,2-7 81 0,3-5-81 16,-5 12 102-16,0 0-102 0,3-8 102 0,1 1-102 0,-4 7 98 16,0 0-98-16,1-5 99 0,-1 1-99 0,0 4 43 15,0 0-43-15,-12-1 44 0,-7-1-44 0,19 2 9 16,0 0-9-16,-23 5 9 0,-3 4-9 0,26-9 13 16,0 0-13-16,-28 12 14 0,-1 1-14 0,29-13 0 15,0 0 0-15,-25 14 0 0,3 1 0 0,22-15 0 16,0 0 0-16,-19 17 0 0,3 1 0 0,16-18-7 15,0 0 7-15,-12 18-6 0,3 3 6 0,9-21-4 16,0 0 4-16,0 21-4 0,5 4 4 0,-5-25-13 0,0 0 13 16,13 24-12-16,6 0 12 0,-19-24-4 0,0 0 4 15,22 19-3-15,6-2 3 0,-28-17-7 0,0 0 7 16,23 19-6-16,-1-4 6 0,-22-15-3 0,0 0 3 16,18 16-3-16,-2-1 3 0,-16-15-6 0,0 0 6 15,10 12-5-15,-3-1 5 0,-7-11 0 0,0 0 0 16,3 10 0-16,-1-7 0 0,-2-3 12 0,0 0-12 0,-5 12 13 15,-7 2-13-15,12-14 26 0,0 0-26 16,-16 14 26-16,-5-2-26 0,21-12 13 0,0 0-13 0,-22 12 14 16,-3-5-14-16,25-7 11 0,0 0-11 0,-26 5 11 15,-2-9-11-15,28 4-55 0,0 0 55 0,-22-7-55 16,2-6 55-16,20 13-114 0,0 0 114 0,-12-19-113 16,7-5 113-16,-12-22-802 0</inkml:trace>
  <inkml:trace contextRef="#ctx0" brushRef="#br1" timeOffset="-149606.18">30375 10863 438 0,'0'0'0'0,"2"3"0"15,2 3 0-15,-4-6 83 0,0 0-83 0,5 5 83 16,4-2-83-16,-9-3 69 0,0 0-69 0,14 12 69 16,3 7-69-16,-17-19 54 0,0 0-54 0,23 27 55 15,6 13-55-15,-29-40 42 0,0 0-42 0,32 46 42 16,2 9-42-16,-34-55 40 0,0 0-40 0,35 65 40 15,2 9-40-15,-37-74 26 0,0 0-26 0,38 96 26 0,2 17-26 16,-40-113 18-16,0 0-18 0,25 96 18 0,-11-4-18 16,-14-92 18-16,0 0-18 0,5 81 18 0,-9-8-18 15,4-73 15-15,0 0-15 0,-12 65 15 0,-9-8-15 0,21-57 16 16,0 0-16-16,-28 51 17 0,-6-6-17 0,34-45 9 16,0 0-9-16,-23 29 9 0,7-12-9 0,16-17 9 15,0 0-9-15,-19 19 10 0,2-4-10 0,17-15 1 16,0 0-1-16,-14 12 1 0,1-3-1 0,13-9-119 15,0 0 119-15,-8 7-119 0,1-2 119 0,-9 7-663 16</inkml:trace>
  <inkml:trace contextRef="#ctx0" brushRef="#br1" timeOffset="-144143.08">31121 11560 415 0,'0'0'0'0,"0"0"0"15,-5-7 0-15,5 7 64 0,0 0-64 0,-2-3 64 16,0 1-64-16,2 2 41 0,0 0-41 0,0 0 42 15,-1-3-42-15,1 3 35 0,0 0-35 0,-4-2 35 0,1 2-35 16,3 0 52-16,0 0-52 0,-6-2 52 0,-1-1-52 16,7 3 57-16,0 0-57 0,-5-3 58 0,0-3-58 0,5 6 51 15,0 0-51-15,0-5 51 0,5-2-51 0,-5 7 33 16,0 0-33-16,9-8 34 0,5-1-34 0,-14 9 16 16,0 0-16-16,14-7 17 0,3 1-17 0,-17 6 11 15,0 0-11-15,16-4 11 0,-2 4-11 0,-14 0 4 16,0 0-4-16,10 2 5 0,-1 3-5 0,-9-5 21 15,0 0-21-15,7 5 21 0,-4 2-21 0,-3-7 31 16,0 0-31-16,2 7 31 0,0-2-31 0,-2-5 47 16,0 0-47-16,-7 7 47 0,-5-4-47 0,12-3 52 0,0 0-52 15,-14 4 52-15,-2-4-52 0,16 0 49 0,0 0-49 16,-14-4 49-16,0 1-49 0,14 3-17 0,0 0 17 16,-12-12-17-16,3-4 17 0,9 16-86 0,0 0 86 15,-20-24-986-15,40 48 986 0</inkml:trace>
  <inkml:trace contextRef="#ctx0" brushRef="#br1" timeOffset="-142609.65">18824 14664 572 0,'0'0'0'0,"0"0"0"15,0 0 0-15,0 0 69 0,0 0-69 0,0 0 70 16,0 0-70-16,0 0 39 0,0 0-39 0,0 0 39 16,0 0-39-16,0 0 37 0,0 0-37 0,0 0 37 0,1-22-37 15,-1 22 3-15,0 0-3 0,2-12 3 0,1 0-3 16,-3 12 50-16,0 0-50 0,0-12 50 0,0 2-50 16,0 10 72-16,0 0-72 0,0-9 72 0,0 2-72 0,0 7 58 15,0 0-58-15,-3-5 59 0,3 2-59 0,0 3 53 16,0 0-53-16,-12 8 54 0,-7 8-54 0,19-16 39 15,0 0-39-15,-28 27 40 0,-7 9-40 0,35-36 35 16,0 0-35-16,-42 43 35 0,-8 8-35 0,50-51 32 16,0 0-32-16,-72 66 33 0,-15 11-33 0,87-77 38 15,0 0-38-15,-84 73 38 0,-1 1-38 0,85-74 50 16,0 0-50-16,-77 63 50 0,4-4-50 0,73-59 36 16,0 0-36-16,-54 42 36 0,7-12-36 0,47-30 40 0,0 0-40 15,-29 20 41-15,13-11-41 0,16-9-4 0,0 0 4 16,-14 5-3-16,7-7 3 0,7 2-157 0,0 0 157 0,-21 4-1187 15,42-8 1187-15</inkml:trace>
  <inkml:trace contextRef="#ctx0" brushRef="#br1" timeOffset="-142009.04">17926 15062 1267 0,'0'0'0'0,"0"-17"0"15,-1-14 0-15,1 31 88 0,0 0-88 0,-2-14 88 0,-3 9-88 16,5 5 54-16,0 0-54 0,-7 9 54 0,1 15-54 16,6-24-27-16,0 0 27 0,-12 29-27 0,-3 10 27 0,15-39-78 15,0 0 78-15,-21 43-78 0,-5 7 78 0,26-50-73 16,0 0 73-16,-30 51-72 0,-1 4 72 0,31-55-10 15,0 0 10-15,-42 72-10 0,-12 12 10 0,54-84 8 16,0 0-8-16,-53 73 8 0,-6-2-8 0,59-71 45 16,0 0-45-16,-47 56 46 0,0-10-46 0,47-46 27 15,0 0-27-15,-28 30 27 0,14-15-27 0,14-15 18 16,0 0-18-16,-15 14 19 0,8-7-19 0,7-7 5 16,0 0-5-16,1 8 5 0,12-3-5 0,-13-5 1 0,0 0-1 15,24-3 1-15,14-6-1 0,-38 9 7 0,0 0-7 16,44-13 7-16,6-8-7 0,-50 21 3 0,0 0-3 15,56-22 3-15,7-4-3 0,-63 26 2 0,0 0-2 0,80-29 2 16,16-5-2-16,-96 34 1 0,0 0-1 0,80-30 2 16,-3 3-2-16,-77 27 3 0,0 0-3 0,64-26 4 15,-6 4-4-15,-58 22 2 0,0 0-2 0,40-17 2 16,-11 3-2-16,-29 14 18 0,0 0-18 0,30-15 18 16,-6 1-18-16,-24 14 14 0,0 0-14 0,21-14 15 15,-5 2-15-15,-16 12 45 0,0 0-45 0,14-12 45 16,-9 0-45-16,-5 12 49 0,0 0-49 0,0-15 50 15,-5-2-50-15,5 17 47 0,0 0-47 0,-9-19 48 16,-8-3-48-16,17 22 37 0,0 0-37 0,-21-22 38 16,-4-1-38-16,25 23 46 0,0 0-46 0,-29-20 46 15,-6-1-46-15,35 21 41 0,0 0-41 0,-38-15 41 0,-9 4-41 16,47 11 17-16,0 0-17 0,-42-5 17 0,-5 4-17 16,47 1-5-16,0 0 5 0,-35 1-5 0,5 3 5 15,30-4-117-15,0 0 117 0,-33 3-116 0,-5 2 116 0,-34 4-1271 16</inkml:trace>
  <inkml:trace contextRef="#ctx0" brushRef="#br1" timeOffset="-140748.54">16756 16400 617 0,'0'0'0'0,"0"0"0"0,0 0 0 0,0 0 63 16,0 0-63-16,0 0 63 0,0 0-63 0,0 0 40 15,0 0-40-15,0 0 40 0,0 0-40 0,0 0 36 0,0 0-36 16,0 0 37-16,3-19-37 0,-3 19 49 0,0 0-49 15,2-10 49-15,1-2-49 0,-3 12 62 0,0 0-62 16,4-9 63-16,-4 4-63 0,0 5 68 0,0 0-68 0,2-3 69 16,-2 1-69-16,0 2 60 0,0 0-60 0,1 5 61 15,5 4-61-15,-6-9 47 0,0 0-47 0,1 24 47 16,3 5-47-16,-4-29 22 0,0 0-22 0,3 37 22 16,-1 6-22-16,-2-43 42 0,0 0-42 0,2 48 42 15,-1 4-42-15,-1-52 7 0,0 0-7 0,4 53 7 16,-2 0-7-16,-2-53 19 0,0 0-19 0,1 51 20 15,3 1-20-15,-4-52 15 0,0 0-15 0,2 44 15 16,1-5-15-16,-3-39 15 0,0 0-15 0,0 33 16 16,-3-7-16-16,3-26 26 0,0 0-26 0,-2 20 26 15,2-4-26-15,0-16 20 0,0 0-20 0,-2 12 20 16,2-5-20-16,0-7 17 0,0 0-17 0,0 3 17 0,0-3-17 16,0 0 18-16,0 0-18 0,2-7 18 0,3-7-18 15,-5 14 3-15,0 0-3 0,5-17 4 0,4-5-4 16,-9 22 13-16,0 0-13 0,9-27 14 0,3-4-14 15,-12 31 8-15,0 0-8 0,16-36 9 0,1-4-9 0,-17 40 3 16,0 0-3-16,26-44 4 0,7-8-4 0,-33 52 2 16,0 0-2-16,39-54 3 0,8-5-3 0,-47 59 0 15,0 0 0-15,59-66 0 0,14-8 0 0,-73 74 0 16,0 0 0-16,72-57 0 0,2 11 0 0,-74 46-2 16,0 0 2-16,74-31-1 0,-6 12 1 0,-68 19-85 15,0 0 85-15,62-8-85 0,-4 8 85 0,-58 0-135 16,0 0 135-16,33-4-135 0,-21-1 135 0,30-3-1028 0</inkml:trace>
  <inkml:trace contextRef="#ctx0" brushRef="#br1" timeOffset="-138856.84">31672 11247 550 0,'0'0'0'0,"0"0"0"0,0 0 0 15,0 0 151-15,0 0-151 0,0 0 151 0,0 0-151 16,0 0 100-16,0 0-100 0,0 0 100 0,0 0-100 16,0 0 63-16,0 0-63 0,0 0 64 0,0 0-64 0,0 0 63 15,0 0-63-15,0 0 63 0,0 0-63 0,0 0 44 16,0 0-44-16,0 0 44 0,0 0-44 0,0 0 53 16,0 0-53-16,0 0 53 0,0 0-53 0,0 0 49 15,0 0-49-15,0 0 50 0,0 0-50 0,0 0 48 16,0 0-48-16,0 0 49 0,0 0-49 0,0 0 21 15,0 0-21-15,0 0 21 0,-13 29-21 0,13-29 20 16,0 0-20-16,-7 29 20 0,2 10-20 0,5-39 1 16,0 0-1-16,-7 48 2 0,-1 7-2 0,8-55 1 0,0 0-1 15,-7 58 1-15,0 6-1 0,7-64 8 0,0 0-8 16,-6 63 9-16,1 1-9 0,5-64 3 0,0 0-3 0,-5 58 3 16,1-5-3-16,4-53 2 0,0 0-2 0,-1 46 2 15,-1-8-2-15,2-38 5 0,0 0-5 0,2 32 5 16,1-8-5-16,-3-24 0 0,0 0 0 0,4 23 1 15,-1-11-1-15,-3-12 2 0,0 0-2 0,2 12 2 16,0-6-2-16,-2-6 17 0,0 0-17 0,0 0 17 16,0 0-17-16,0 0 3 0,0 0-3 0,1-3 4 15,1-9-4-15,-2 12 3 0,0 0-3 0,2-14 3 16,-2-4-3-16,0 18 12 0,0 0-12 0,3-21 12 16,1-1-12-16,-4 22 0 0,0 0 0 0,5-24 0 15,4-2 0-15,-9 26 0 0,0 0 0 0,12-27 1 16,2-1-1-16,-14 28 0 0,0 0 0 0,17-31 0 0,4-1 0 15,-21 32-1-15,0 0 1 0,23-34 0 0,3-4 0 16,-26 38 0-16,0 0 0 0,30-36 0 0,4 2 0 16,-34 34 2-16,0 0-2 0,37-35 2 0,1 5-2 0,-38 30 2 15,0 0-2-15,40-24 2 0,2 6-2 0,-42 18 18 16,0 0-18-16,37-12 19 0,-2 4-19 0,-35 8 0 16,0 0 0-16,29-2 0 0,-3 4 0 0,-26-2-26 15,0 0 26-15,20 5-26 0,-5 2 26 0,-15-7-133 16,0 0 133-16,12 8-132 0,-3 4 132 0,-9-12-132 15,0 0 132-15,5 9-132 0,-3-2 132 0,5 8-927 16</inkml:trace>
  <inkml:trace contextRef="#ctx0" brushRef="#br1" timeOffset="-137686.08">27966 12705 595 0,'0'0'0'16,"0"0"0"-16,0 0 0 0,0 0 105 0,0 0-105 15,0 0 106-15,0 0-106 0,0 0 92 0,0 0-92 0,0 0 93 16,0 0-93-16,0 0 85 0,0 0-85 0,0 0 86 15,0 0-86-15,0 0 71 0,0 0-71 0,0 0 71 16,16 17-71-16,-16-17 43 0,0 0-43 0,12 12 44 16,5 0-44-16,-17-12 44 0,0 0-44 0,27 15 44 15,6 1-44-15,-33-16 5 0,0 0-5 0,41 15 5 16,8-1-5-16,-49-14 1 0,0 0-1 0,61 15 2 16,12 0-2-16,-73-15 0 0,0 0 0 0,103 18 0 15,26-1 0-15,-129-17 1 0,0 0-1 0,136 12 1 16,16-7-1-16,-152-5 0 0,0 0 0 0,156 5 1 15,12 0-1-15,-168-5 0 0,0 0 0 0,169-5 0 0,5-2 0 16,-174 7 0-16,0 0 0 0,179-12 1 0,4-3-1 16,-183 15 0-16,0 0 0 0,183-14 1 0,0 2-1 15,-183 12 6-15,0 0-6 0,178-10 6 0,-4-1-6 0,-174 11 8 16,0 0-8-16,165-8 9 0,-8 1-9 0,-157 7 33 16,0 0-33-16,141-5 33 0,-12-2-33 0,-129 7 4 15,0 0-4-15,115-2 5 0,-14 4-5 0,-101-2 5 16,0 0-5-16,89 7 5 0,-14 2-5 0,-75-9 22 15,0 0-22-15,61 6 22 0,-14 3-22 0,-47-9 2 16,0 0-2-16,37 5 2 0,-13 0-2 0,-24-5-36 16,0 0 36-16,14 5-35 0,-9-3 35 0,-5-2-126 15,0 0 126-15,-7-5-126 0,-9-5 126 0,-6-4-911 0</inkml:trace>
  <inkml:trace contextRef="#ctx0" brushRef="#br1" timeOffset="-135314.04">28111 13404 942 0,'0'0'0'0,"0"0"0"15,0 0 0-15,0 0 86 0,0 0-86 0,0 0 87 16,0 0-87-16,0 0 55 0,0 0-55 0,0 0 55 16,0 0-55-16,0 0 34 0,0 0-34 0,3 17 35 0,2 10-35 15,-5-27 8-15,0 0-8 0,9 39 9 0,2 13-9 0,-11-52 17 16,0 0-17-16,10 60 17 0,2 7-17 0,-12-67 34 15,0 0-34-15,11 66 34 0,1 6-34 0,-12-72 28 16,0 0-28-16,10 60 28 0,-1-5-28 0,-9-55 3 16,0 0-3-16,12 43 4 0,0-9-4 0,-12-34 51 15,0 0-51-15,14 19 52 0,2-9-52 0,-16-10 60 16,0 0-60-16,17-3 60 0,3-11-60 0,-20 14 56 16,0 0-56-16,21-25 56 0,1-11-56 0,-22 36 46 15,0 0-46-15,25-42 46 0,1-5-46 0,-26 47 32 16,0 0-32-16,24-52 32 0,2-4-32 0,-26 56 15 0,0 0-15 15,25-54 15-15,-3 1-15 0,-22 53 5 0,0 0-5 16,21-41 6-16,-3 10-6 0,-18 31-51 0,0 0 51 16,21-24-50-16,1 12 50 0,-22 12-142 0,0 0 142 15,28-1-141-15,5 9 141 0,28-1-1123 0</inkml:trace>
  <inkml:trace contextRef="#ctx0" brushRef="#br1" timeOffset="-134938.68">28832 14041 919 0,'0'0'0'0,"7"-10"0"0,3-8 0 16,-10 18 96-16,0 0-96 0,16-17 96 0,3-8-96 15,-19 25 83-15,0 0-83 0,19-24 84 0,2-4-84 16,-21 28 58-16,0 0-58 0,19-24 58 0,1 0-58 15,-20 24 36-15,0 0-36 0,12-19 37 0,-3 4-37 0,-9 15 50 16,0 0-50-16,5-14 50 0,-4 2-50 0,-1 12 58 16,0 0-58-16,-1-8 59 0,-3 1-59 0,4 7 39 15,0 0-39-15,-8 0 40 0,-6 0-40 0,14 0 42 16,0 0-42-16,-21 12 42 0,-7 8-42 0,28-20 5 16,0 0-5-16,-28 35 5 0,-2 6-5 0,30-41 18 15,0 0-18-15,-24 51 19 0,1 7-19 0,23-58 0 16,0 0 0-16,-14 62 1 0,7 5-1 0,7-67 3 15,0 0-3-15,7 75 4 0,11 7-4 0,-18-82-1 0,0 0 1 16,22 48 0-16,6-17 0 0,-28-31-44 0,0 0 44 16,33 12-44-16,7-17 44 0,-40 5-127 0,0 0 127 15,41-14-127-15,2-11 127 0,41-15-1078 0</inkml:trace>
  <inkml:trace contextRef="#ctx0" brushRef="#br1" timeOffset="-134593.12">29271 13195 931 0,'0'0'0'0,"0"0"0"0,-2-6 0 0,2 6 158 15,0 0-158-15,0-5 158 0,2 0-158 0,-2 5 120 16,0 0-120-16,2-3 120 0,-1 1-120 0,-1 2 78 16,0 0-78-16,-1 15 78 0,-1 9-78 0,2-24 34 15,0 0-34-15,-7 36 34 0,-2 12-34 0,9-48 23 16,0 0-23-16,-10 52 24 0,-4 4-24 0,14-56-106 15,0 0 106-15,-11 48-105 0,1-8 105 0,10-40-117 0,0 0 117 16,-9 29-117-16,4-9 117 0,-9 32-896 0</inkml:trace>
  <inkml:trace contextRef="#ctx0" brushRef="#br1" timeOffset="-133947.46">29665 13289 572 0,'0'0'0'0,"0"8"0"15,-2 6 0-15,2-14 53 0,0 0-53 0,0 0 53 16,-4-7-53-16,4 7 85 0,0 0-85 0,-1-5 86 16,-1 0-86-16,2 5 90 0,0 0-90 0,-7 0 90 15,-3 5-90-15,10-5 76 0,0 0-76 0,-18 17 77 16,-3 11-77-16,21-28 74 0,0 0-74 0,-21 42 75 16,-1 8-75-16,22-50 57 0,0 0-57 0,-19 65 57 15,1 14-57-15,18-79 18 0,0 0-18 0,-19 110 18 0,2 25-18 16,17-135 22-16,0 0-22 0,-9 128 23 0,7 6-23 15,2-134 0-15,0 0 0 0,4 117 1 0,6-10-1 0,-10-107-2 16,0 0 2-16,17 90-1 0,6-17 1 0,-23-73-108 16,0 0 108-16,24 57-108 0,6-20 108 0,24 58-894 15</inkml:trace>
  <inkml:trace contextRef="#ctx0" brushRef="#br1" timeOffset="-132552.02">29745 13643 785 0,'0'0'0'0,"2"-5"0"0,3-5 0 16,-5 10 126-16,0 0-126 0,5-9 126 0,0 1-126 16,-5 8 106-16,0 0-106 0,4-10 106 0,-1 1-106 15,-3 9 103-15,0 0-103 0,2-7 104 0,0 2-104 0,-2 5 73 16,0 0-73-16,1-3 74 0,1 3-74 0,-2 0 34 16,0 0-34-16,4 13 34 0,-1 10-34 0,-3-23 42 15,0 0-42-15,7 37 42 0,4 13-42 0,-11-50 24 16,0 0-24-16,10 53 25 0,2 7-25 0,-12-60 17 15,0 0-17-15,11 60 17 0,1 2-17 0,-12-62 5 16,0 0-5-16,9 61 5 0,-2-2-5 0,-7-59 15 16,0 0-15-16,7 44 15 0,-2-8-15 0,-5-36 8 15,0 0-8-15,5 27 8 0,-2-8-8 0,-3-19 8 0,0 0-8 16,7 5 9-16,0-8-9 0,-7 3 23 0,0 0-23 16,7-15 24-16,-1-11-24 0,-6 26 30 0,0 0-30 0,5-34 30 15,2-9-30-15,-7 43 12 0,0 0-12 0,8-46 13 16,3-8-13-16,-11 54 20 0,0 0-20 0,10-54 20 15,3-3-20-15,-13 57 15 0,0 0-15 0,8-50 15 16,1 2-15-16,-9 48-1 0,0 0 1 0,5-34-1 16,-1 10 1-16,-4 24-95 0,0 0 95 0,3-14-94 15,1 11 94-15,-4 3-161 0,0 0 161 0,5 9-161 16,4 11 161-16,5 9-1100 0</inkml:trace>
  <inkml:trace contextRef="#ctx0" brushRef="#br1" timeOffset="-132131.15">30301 14020 1211 0,'0'0'0'0,"-4"-5"0"0,-1-5 0 0,5 10 121 16,0 0-121-16,-4-5 121 0,3 1-121 0,1 4 92 16,0 0-92-16,-4 0 92 0,1 2-92 0,3-2 37 15,0 0-37-15,-14 19 37 0,-5 12-37 0,19-31 4 0,0 0-4 16,-18 34 5-16,1 10-5 0,17-44 13 0,0 0-13 0,-12 47 14 16,1 2-14-16,11-49 24 0,0 0-24 0,-2 45 25 15,9-2-25-15,-7-43 13 0,0 0-13 0,12 31 13 16,6-11-13-16,-18-20 46 0,0 0-46 0,19 10 47 15,5-11-47-15,-24 1 38 0,0 0-38 0,23-11 38 16,1-7-38-16,-24 18 40 0,0 0-40 0,18-23 40 16,-6-4-40-16,-12 27 40 0,0 0-40 0,5-26 40 15,-6 1-40-15,1 25 34 0,0 0-34 0,-7-24 35 16,-6 1-35-16,13 23-1 0,0 0 1 0,-17-19-1 16,-7 4 1-16,24 15-82 0,0 0 82 0,-20-10-81 15,3 3 81-15,17 7-158 0,0 0 158 0,-14-4-157 16,2 4 157-16,-14-3-1206 0</inkml:trace>
  <inkml:trace contextRef="#ctx0" brushRef="#br1" timeOffset="-131785.72">30431 13261 1300 0,'0'0'0'16,"4"11"0"-16,3 4 0 0,-7-15 125 0,0 0-125 0,17 21 126 15,11-3-126-15,-28-18 108 0,0 0-108 16,33 35 108-16,5 8-108 0,-38-43 36 0,0 0-36 0,40 61 37 15,2 18-37-15,-42-79-4 0,0 0 4 0,40 110-3 16,-1 27 3-16,-39-137 0 0,0 0 0 0,22 130 0 16,-9 4 0-16,-13-134 1 0,0 0-1 0,-6 119 2 15,-15-5-2-15,21-114 0 0,0 0 0 0,-29 95 0 16,-13-11 0-16,42-84-98 0,0 0 98 0,-47 67-98 16,-7-15 98-16,-47 66-1146 0</inkml:trace>
  <inkml:trace contextRef="#ctx0" brushRef="#br1" timeOffset="-128648.18">31255 13924 763 0,'0'0'0'0,"0"0"0"0,0 0 0 15,0 0 123-15,0 0-123 0,0 0 124 0,0 0-124 16,0 0 70-16,0 0-70 0,0 0 71 0,0 0-71 0,0 0 84 16,0 0-84-16,0 0 85 0,0 0-85 0,0 0 77 15,0 0-77-15,0 0 78 0,0 0-78 0,0 0 66 16,0 0-66-16,0 0 66 0,0 0-66 0,0 0 56 16,0 0-56-16,0 0 56 0,0 0-56 0,0 0 51 15,0 0-51-15,0 0 52 0,0 0-52 0,0 0 43 16,0 0-43-16,0 0 43 0,0 0-43 0,0 0 18 15,0 0-18-15,0 0 19 0,-2-27-19 0,2 27 21 0,0 0-21 16,4-22 21-16,3-6-21 0,-7 28 3 0,0 0-3 16,10-24 4-16,4-3-4 0,-14 27 13 0,0 0-13 0,18-21 14 15,1 2-14-15,-19 19 0 0,0 0 0 0,23-10 0 16,1 8 0-16,-24 2-2 0,0 0 2 0,23-3-1 16,1 6 1-16,-24-3 0 0,0 0 0 0,17 6 0 15,-1 0 0-15,-16-6 0 0,0 0 0 0,11 7 0 16,-4 0 0-16,-7-7 0 0,0 0 0 0,3 5 1 15,-1 0-1-15,-2-5 3 0,0 0-3 0,-7 9 4 16,-7 1-4-16,14-10 21 0,0 0-21 0,-14 9 21 16,-4-1-21-16,18-8 7 0,0 0-7 0,-15 7 8 15,1-5-8-15,14-2 16 0,0 0-16 0,-14 2 17 16,2-4-17-16,12 2 0 0,0 0 0 0,-9-2 0 16,2-6 0-16,7 8-180 0,0 0 180 0,0-7-180 15,5 0 180-15,1-7-1212 0</inkml:trace>
  <inkml:trace contextRef="#ctx0" brushRef="#br1" timeOffset="-128169.41">31780 13446 1121 0,'0'0'0'0,"3"7"0"16,4 2 0-16,-7-9 89 0,0 0-89 0,5 8 89 16,-1 3-89-16,-4-11 58 0,0 0-58 0,5 25 59 15,0 13-59-15,-5-38 37 0,0 0-37 0,7 43 38 16,0 8-38-16,-7-51 37 0,0 0-37 0,9 55 37 15,3 8-37-15,-12-63 47 0,0 0-47 0,12 62 48 16,4 5-48-16,-16-67 20 0,0 0-20 0,16 62 20 16,3-1-20-16,-19-61 23 0,0 0-23 0,17 45 24 15,-1-8-24-15,-16-37 39 0,0 0-39 0,19 26 39 16,0-10-39-16,-19-16 47 0,0 0-47 0,19 3 48 16,1-13-48-16,-20 10 58 0,0 0-58 0,15-19 58 15,-1-9-58-15,-14 28 56 0,0 0-56 0,12-35 57 0,-3-12-57 16,-9 47 45-16,0 0-45 0,9-51 46 0,-2-7-46 15,-7 58 43-15,0 0-43 0,8-60 43 0,3-2-43 16,-11 62 10-16,0 0-10 0,17-58 11 0,6 3-11 0,-23 55 13 16,0 0-13-16,28-48 13 0,5 7-13 0,-33 41-33 15,0 0 33-15,56-31-33 0,17 7 33 0,-73 24-110 16,0 0 110-16,129-55-1552 0,-258 110 1552 0</inkml:trace>
  <inkml:trace contextRef="#ctx0" brushRef="#br1" timeOffset="-124759.05">27243 11797 359 0,'0'0'0'0,"0"0"0"0,0 0 0 0,0 0 80 15,0 0-80-15,0 0 81 0,0 0-81 0,0 0 42 16,0 0-42-16,0 0 42 0,0 0-42 0,0 0 53 16,0 0-53-16,0 0 54 0,0 0-54 0,0 0 62 15,0 0-62-15,0 0 63 0,0 0-63 0,0 0 44 16,0 0-44-16,0 0 45 0,0 0-45 0,0 0 38 16,0 0-38-16,0 0 38 0,40 0-38 0,-40 0 40 0,0 0-40 15,32 0 41-15,8 0-41 0,-40 0 44 0,0 0-44 16,40-4 45-16,0 2-45 0,-40 2 28 0,0 0-28 15,38-1 28-15,-1-3-28 0,-37 4 26 0,0 0-26 0,31-5 26 16,-1 0-26-16,-30 5 24 0,0 0-24 0,21-3 25 16,-6-1-25-16,-15 4 33 0,0 0-33 0,11-3 34 15,-4-1-34-15,-7 4 29 0,0 0-29 0,5 0 29 16,-3 0-29-16,-2 0 15 0,0 0-15 0,-7 0 15 16,-6 0-15-16,13 0 20 0,0 0-20 0,-22 2 20 15,-8 0-20-15,30-2 15 0,0 0-15 0,-31 1 15 16,-6-1-15-16,37 0 4 0,0 0-4 0,-35 2 5 15,1 2-5-15,34-4 7 0,0 0-7 0,-28 0 8 16,-2 3-8-16,30-3 7 0,0 0-7 0,-21 2 8 16,4-1-8-16,17-1 0 0,0 0 0 0,-12 0 0 15,3 0 0-15,9 0 0 0,0 0 0 0,3-1 1 16,10-1-1-16,-13 2 0 0,0 0 0 0,19-2 1 0,7 2-1 16,-26 0-3-16,0 0 3 0,29 2-2 0,6 1 2 0,-35-3-227 15,0 0 227-15,33 6-226 0,2-3 226 0,33 6-736 16</inkml:trace>
  <inkml:trace contextRef="#ctx0" brushRef="#br1" timeOffset="-101399.2">21606 12088 583 0,'0'0'0'15,"0"0"0"-15,0 0 0 0,0 0 60 0,0 0-60 16,0 0 60-16,0 0-60 0,0 0 42 0,0 0-42 0,0 0 43 16,0 0-43-16,0 0 59 0,0 0-59 0,0 0 60 15,0 0-60-15,0 0 54 0,0 0-54 0,0 0 54 16,0 0-54-16,0 0 49 0,0 0-49 0,0 0 50 16,26-19-50-16,-26 19 50 0,0 0-50 0,26-21 50 15,9-6-50-15,-35 27 43 0,0 0-43 0,43-31 43 16,10-5-43-16,-53 36 47 0,0 0-47 0,59-39 47 15,9-6-47-15,-68 45 29 0,0 0-29 0,82-56 29 16,15-13-29-16,-97 69 16 0,0 0-16 0,93-58 17 16,-5 3-17-16,-88 55 5 0,0 0-5 0,79-44 6 15,-8 4-6-15,-71 40 8 0,0 0-8 0,54-27 9 16,-12 11-9-16,-42 16-119 0,0 0 119 0,26-5-118 0,-17 14 118 16,-9-9-111-16,0 0 111 0,-16 12-111 0,-19 0 111 15,-12 12-703-15</inkml:trace>
  <inkml:trace contextRef="#ctx0" brushRef="#br1" timeOffset="-98427.1">19745 15721 1278 0,'0'0'0'0,"11"-1"0"0,6-3 0 0,-17 4 122 15,0 0-122-15,0-5 123 0,-14 0-123 0,14 5 90 16,0 0-90-16,-9-3 90 0,2 1-90 0,7 2 32 16,0 0-32-16,-7 0 33 0,6 0-33 0,1 0-2 0,0 0 2 15,3 10-2-15,6 6 2 0,-9-16-6 0,0 0 6 16,12 29-6-16,4 12 6 0,-16-41-15 0,0 0 15 0,12 53-15 16,-2 10 15-16,-10-63-4 0,0 0 4 0,7 71-3 15,-3 7 3-15,-4-78-13 0,0 0 13 0,3 93-12 16,-1 11 12-16,-2-104-9 0,0 0 9 0,2 83-8 15,0-12 8-15,-2-71-1 0,0 0 1 0,0 47-1 16,-2-22 1-16,2-25-33 0,0 0 33 0,-2 23-32 16,0-11 32-16,2-12-129 0,0 0 129 0,-3 10-129 15,1-3 129-15,2-7-131 0,0 0 131 0,-12-4-130 16,-9-9 130-16,-16-4-723 0</inkml:trace>
  <inkml:trace contextRef="#ctx0" brushRef="#br1" timeOffset="-98126.16">19282 16187 1334 0,'0'0'0'0,"-4"-8"0"0,-1-8 0 0,5 16 184 16,0 0-184-16,9-29 185 0,6-12-185 0,-15 41 117 15,0 0-117-15,23-46 118 0,7-11-118 0,-30 57 55 16,0 0-55-16,38-63 56 0,11-9-56 0,-49 72 4 15,0 0-4-15,66-86 4 0,18-10-4 0,-84 96 0 16,0 0 0-16,74-75 0 0,1 8 0 0,-75 67 2 16,0 0-2-16,61-39 2 0,-10 20-2 0,-51 19 0 15,0 0 0-15,43 9 0 0,-9 23 0 0,-34-32-1 0,0 0 1 16,27 50 0-16,-7 20 0 0,-20-70-3 0,0 0 3 16,19 69-3-16,-2 6 3 0,-17-75-22 0,0 0 22 0,28 60-22 15,2-7 22-15,-30-53-121 0,0 0 121 0,15 10-121 16,-6-29 121-16,15 11-1236 0</inkml:trace>
  <inkml:trace contextRef="#ctx0" brushRef="#br1" timeOffset="-94627.33">31130 10926 763 0,'0'0'0'0,"5"4"0"0,4 4 0 16,-9-8 129-16,0 0-129 0,-4 0 129 0,-6-8-129 15,10 8 117-15,0 0-117 0,-7-4 117 0,0-3-117 0,7 7 106 16,0 0-106-16,-5-3 106 0,3 0-106 0,2 3 103 16,0 0-103-16,3 1 104 0,4 3-104 0,-7-4 91 15,0 0-91-15,16 12 91 0,7 5-91 0,-23-17 57 16,0 0-57-16,31 27 57 0,11 11-57 0,-42-38 42 16,0 0-42-16,49 53 43 0,10 12-43 0,-59-65 41 15,0 0-41-15,73 101 42 0,12 31-42 0,-85-132 33 16,0 0-33-16,82 136 34 0,4 16-34 0,-86-152 3 0,0 0-3 15,83 142 4-15,-1 4-4 0,-82-146 34 0,0 0-34 16,77 127 35-16,-4-11-35 0,-73-116 9 0,0 0-9 0,64 98 10 16,-8-14-10-16,-56-84 12 0,0 0-12 0,47 72 12 15,-10-14-12-15,-37-58 1 0,0 0-1 0,26 46 1 16,-10-15-1-16,-16-31-45 0,0 0 45 0,8 29-45 16,-8-8 45-16,0-21-185 0,0 0 185 0,-1 13-184 15,-3-6 184-15,4-7-185 0,0 0 185 0,-5 21-1110 16,10-42 1110-16</inkml:trace>
  <inkml:trace contextRef="#ctx0" brushRef="#br1" timeOffset="-94267.9">30564 13296 1558 0,'0'0'0'0,"0"0"0"0,0 0 0 0,0 0 203 0,0 0-203 15,21 3 203-15,12 2-203 0,-33-5 126 16,0 0-126-16,57 17 127 0,20 11-127 0,-77-28 73 0,0 0-73 16,136 56 73-16,47 21-73 0,-183-77 27 0,0 0-27 15,214 96 27-15,35 21-27 0,-249-117-27 0,0 0 27 16,273 132-27-16,27 18 27 0,-300-150-147 0,0 0 147 0,249 143-147 16,-22-3 147-16,-227-140-213 0,0 0 213 0,151 108-213 15,-57-24 213-15,152 108-1119 0</inkml:trace>
  <inkml:trace contextRef="#ctx0" brushRef="#br1" timeOffset="-77017.4">27431 5751 595 0,'0'0'0'0,"0"0"0"0,40 15 0 0,-40-15 100 16,0 0-100-16,0 0 100 0,-12-3-100 0,12 3 68 16,0 0-68-16,-7-3 69 0,2 3-69 0,5 0 57 15,0 0-57-15,2 3 58 0,3 4-58 0,-5-7 40 16,0 0-40-16,12 10 41 0,7 4-41 0,-19-14 25 15,0 0-25-15,26 12 26 0,6 5-26 0,-32-17 35 16,0 0-35-16,35 12 35 0,5-2-35 0,-40-10 13 0,0 0-13 16,45 4 13-16,7-3-13 0,-52-1 48 0,0 0-48 15,54-3 48-15,2-6-48 0,-56 9 32 0,0 0-32 16,52-8 33-16,-1-1-33 0,-51 9-5 0,0 0 5 16,43-13-4-16,-3-1 4 0,-40 14-164 0,0 0 164 15,37-22-163-15,-6-2 163 0,37-21-725 0</inkml:trace>
  <inkml:trace contextRef="#ctx0" brushRef="#br1" timeOffset="-76792.36">28734 5314 91 0,'0'0'0'0,"0"4"0"0,-1 1 0 0,-1 2-9 16</inkml:trace>
  <inkml:trace contextRef="#ctx0" brushRef="#br1" timeOffset="-76431.93">28762 5354 259 0,'0'0'0'0,"-3"8"0"0,-1 8 0 0,4-16 97 16,0 0-97-16,-8 30 98 0,-5 11-98 0,13-41 91 15,0 0-91-15,-14 47 91 0,-3 4-91 0,17-51 64 0,0 0-64 16,-19 55 65-16,-2 3-65 0,21-58 55 0,0 0-55 16,-24 55 55-16,-3-2-55 0,27-53 50 0,0 0-50 15,-27 50 50-15,-1-11-50 0,28-39 37 0,0 0-37 16,-32 40 37-16,-1-11-37 0,33-29 26 0,0 0-26 16,-33 25 26-16,-2-11-26 0,35-14 9 0,0 0-9 0,-33 4 10 15,2-13-10-15,31 9 28 0,0 0-28 16,-26-15 28-16,3-9-28 0,23 24 5 0,0 0-5 0,-17-28 6 15,6-11-6-15,11 39 9 0,0 0-9 0,-5-36 10 16,5-7-10-16,0 43 8 0,0 0-8 0,7-36 9 16,9 2-9-16,-16 34 0 0,0 0 0 0,22-21 0 15,8 6 0-15,-30 15-5 0,0 0 5 0,33-4-5 16,7 15 5-16,-40-11-9 0,0 0 9 0,44 20-9 16,4 11 9-16,-48-31-4 0,0 0 4 0,53 39-4 15,4 9 4-15,-57-48-1 0,0 0 1 0,70 55 0 0,10 9 0 16,-80-64 2-16,0 0-2 0,64 48 2 0,-8-6-2 15,-56-42 7-15,0 0-7 0,38 31 8 0,-15-15-8 0,-23-16 15 16,0 0-15-16,21 12 16 0,-7-4-16 16,-14-8-9-16,0 0 9 0,12 4-9 0,-3-10 9 0,-9 6-130 15,0 0 130-15,21-1-722 0,-42 2 722 0</inkml:trace>
  <inkml:trace contextRef="#ctx0" brushRef="#br1" timeOffset="-76072.21">29471 4989 1020 0,'0'0'0'0,"0"0"0"16,0 0 0-16,0 0-56 0,0 0 56 0,0 0-56 16,0 0 56-16,0 0 4 0,0 0-4 0,0 0 4 15,0 0-4-15,0 0 47 0,0 0-47 0,0 0 48 16,-36 39-48-16,36-39 32 0,0 0-32 0,-26 26 32 16,-7 6-32-16,33-32 34 0,0 0-34 0,-35 35 34 15,-4 9-34-15,39-44 18 0,0 0-18 0,-36 43 18 16,-3 1-18-16,39-44 30 0,0 0-30 0,-31 40 30 0,5-2-30 15,26-38 18-15,0 0-18 0,-21 27 19 0,5-6-19 16,16-21-13-16,0 0 13 0,-12 15-13 0,5-7 13 16,7-8-140-16,0 0 140 0,-2-3-140 0,6-11 140 15,-2-1-633-15</inkml:trace>
  <inkml:trace contextRef="#ctx0" brushRef="#br1" timeOffset="-75816.4">29166 4862 505 0,'0'0'0'0,"2"12"0"0,3 12 0 0,-5-24 90 0,0 0-90 15,13 19 91-15,6-2-91 0,-19-17 96 0,0 0-96 16,15 34 96-16,3 9-96 0,-18-43 50 0,0 0-50 16,14 51 51-16,0 13-51 0,-14-64 37 0,0 0-37 15,10 60 37-15,1 6-37 0,-11-66 24 0,0 0-24 16,7 52 25-16,-4-6-25 0,-3-46 25 0,0 0-25 0,4 33 26 15,-3-8-26-15,-1-25 14 0,0 0-14 0,2 16 15 16,0-8-15-16,-2-8-77 0,0 0 77 0,2-7-76 16,1-10 76-16,-3 17-129 0,0 0 129 0,0-27-128 15,-3-12 128-15,-1-28-487 0</inkml:trace>
  <inkml:trace contextRef="#ctx0" brushRef="#br1" timeOffset="-75592.08">29243 4853 505 0,'0'0'0'0,"0"17"0"0,2 11 0 16,-2-28 68-16,0 0-68 0,-2 31 68 0,-3 3-68 15,5-34 52-15,0 0-52 0,-7 44 52 0,-2 11-52 0,9-55 33 16,0 0-33-16,-9 59 33 0,-1 7-33 0,10-66 17 16,0 0-17-16,-10 64 17 0,-1-1-17 0,11-63 18 15,0 0-18-15,-9 48 18 0,4-14-18 0,5-34 34 16,0 0-34-16,-5 28 34 0,3-16-34 0,2-12-13 15,0 0 13-15,0 0-13 0,0-12 13 0,0 12-138 16,0 0 138-16,0-24-138 0,-2-10 138 0,1-21-391 16</inkml:trace>
  <inkml:trace contextRef="#ctx0" brushRef="#br1" timeOffset="-75425.68">29024 5079 505 0,'0'0'0'16,"10"14"0"-16,6 7 0 0,-16-21 79 0,0 0-79 0,24 19 79 15,7-4-79-15,-31-15 88 0,0 0-88 0,41 17 88 16,6-5-88-16,-47-12 70 0,0 0-70 0,43 7 70 16,2 1-70-16,-45-8-94 0,0 0 94 0,37 4-94 15,-4 1 94-15,-33-5-166 0,0 0 166 0,25 7-165 16,-6-4 165-16,24 9-244 0</inkml:trace>
  <inkml:trace contextRef="#ctx0" brushRef="#br1" timeOffset="-75021.16">28177 6402 1087 0,'0'0'0'16,"7"-2"0"-16,3 2 0 0,-10 0 125 0,0 0-125 16,13 0 125-16,2 5-125 0,-15-5 109 0,0 0-109 15,23 7 109-15,10 2-109 0,-33-9 46 0,0 0-46 16,42 7 46-16,8-4-46 0,-50-3 4 0,0 0-4 15,53-2 4-15,2-3-4 0,-55 5 33 0,0 0-33 16,58-8 34-16,3-3-34 0,-61 11 8 0,0 0-8 0,59-12 9 16,0 0-9-16,-59 12 20 0,0 0-20 0,53-12 20 15,-5 0-20-15,-48 12-16 0,0 0 16 0,39-8-15 16,-8 1 15-16,-31 7-130 0,0 0 130 0,24-3-129 16,-6 1 129-16,-18 2-153 0,0 0 153 0,42-4-872 15,-84 8 872-15</inkml:trace>
  <inkml:trace contextRef="#ctx0" brushRef="#br1" timeOffset="-74285.08">28407 7802 942 0,'0'0'0'16,"0"0"0"-16,0 0 0 0,0 0 109 0,0 0-109 16,0 0 109-16,0 0-109 0,0 0 127 0,0 0-127 15,0 0 127-15,0 0-127 0,0 0 108 0,0 0-108 16,0 0 108-16,7-24-108 0,-7 24 51 0,0 0-51 15,3-35 51-15,3-13-51 0,-6 48 47 0,0 0-47 0,-2-60 48 16,-2-13-48-16,4 73 42 0,0 0-42 0,-3-76 42 16,-1-6-42-16,4 82 10 0,0 0-10 0,4-94 10 15,5-5-10-15,-9 99 32 0,0 0-32 0,15-83 32 16,6 13-32-16,-21 70 1 0,0 0-1 0,23-58 1 16,3 15-1-16,-26 43 2 0,0 0-2 0,21-29 2 15,0 13-2-15,-21 16 10 0,0 0-10 0,22-17 11 16,3 7-11-16,-25 10 0 0,0 0 0 0,29-7 0 15,4 7 0-15,-33 0 0 0,0 0 0 0,32 7 1 16,1 3-1-16,-33-10 0 0,0 0 0 0,26 12 0 0,-3 2 0 16,-23-14 0-16,0 0 0 0,17 14 0 0,-5-2 0 15,-12-12 2-15,0 0-2 0,6 13 3 0,-8 1-3 16,2-14 12-16,0 0-12 0,-7 17 12 0,-5-1-12 0,12-16 15 16,0 0-15-16,-13 12 15 0,-2-4-15 0,15-8 4 15,0 0-4-15,-18 7 4 0,-1-2-4 0,19-5 22 16,0 0-22-16,-15 4 22 0,2-1-22 0,13-3 0 15,0 0 0-15,-8 4 0 0,2-3 0 0,6-1-11 16,0 0 11-16,7 11-11 0,11 1 11 0,-18-12-17 16,0 0 17-16,24 18-16 0,11 6 16 0,-35-24-5 15,0 0 5-15,35 24-4 0,3 5 4 0,-38-29-4 16,0 0 4-16,33 28-3 0,-1-1 3 0,-32-27-6 0,0 0 6 16,22 23-5-16,-4-3 5 0,-18-20-1 0,0 0 1 15,12 19 0-15,-7-4 0 0,-5-15 12 0,0 0-12 16,0 12 13-16,-7 4-13 0,7-16 17 0,0 0-17 15,-24 12 17-15,-13 0-17 0,37-12 10 0,0 0-10 16,-38 5 11-16,-7-2-11 0,45-3 10 0,0 0-10 0,-46-8 10 16,-1-4-10-16,47 12-34 0,0 0 34 15,-38-28-34-15,5-8 34 0,33 36-182 0,0 0 182 0,-16-51-182 16,16-11 182-16,0 62-116 0,0 0 116 0,18-78-116 16,18-17 116-16,18-79-1027 0</inkml:trace>
  <inkml:trace contextRef="#ctx0" brushRef="#br1" timeOffset="-73985.21">29724 6251 1166 0,'0'0'0'0,"-4"4"0"0,-1 1 0 0,5-5 133 16,0 0-133-16,0 0 133 0,4-4-133 0,-4 4 47 16,0 0-47-16,10-1 48 0,6-3-48 0,-16 4 25 15,0 0-25-15,21-5 26 0,3 2-26 0,-24 3 0 16,0 0 0-16,28-4 1 0,5-4-1 0,-33 8 10 0,0 0-10 16,31-7 10-16,3-2-10 0,-34 9 1 0,0 0-1 15,29-10 2-15,1 1-2 0,-30 9-66 0,0 0 66 16,24-8-66-16,-3 1 66 0,-21 7-183 0,0 0 183 15,14-5-183-15,-5 1 183 0,13-4-723 0</inkml:trace>
  <inkml:trace contextRef="#ctx0" brushRef="#br1" timeOffset="-73849.52">29637 6388 897 0,'0'0'0'0,"26"4"0"16,16 1 0-16,-42-5 132 0,0 0-132 0,49 0 133 15,8 0-133-15,-57 0-156 0,0 0 156 0,63-5-156 16,8 1 156-16,63-6-539 0</inkml:trace>
  <inkml:trace contextRef="#ctx0" brushRef="#br1" timeOffset="-73099.69">30731 6087 953 0,'0'0'0'0,"10"-5"0"16,8-4 0-16,-18 9 60 0,0 0-60 0,10-3 60 16,-1-1-60-16,-9 4 49 0,0 0-49 0,17-5 50 15,8 3-50-15,-25 2 42 0,0 0-42 0,35-5 42 16,10 2-42-16,-45 3 16 0,0 0-16 0,50-5 17 16,6-2-17-16,-56 7 18 0,0 0-18 0,52-9 19 15,1 1-19-15,-53 8 10 0,0 0-10 0,47-11 11 16,-6-1-11-16,-41 12-33 0,0 0 33 0,37-12-32 15,-4 0 32-15,-33 12-120 0,0 0 120 0,32-12-120 16,-3-3 120-16,32-9-692 0</inkml:trace>
  <inkml:trace contextRef="#ctx0" brushRef="#br1" timeOffset="-72543.8">32168 5264 875 0,'5'-1'0'0,"-5"1"85"16,0 0-85-16,21-4 85 0,14-8-85 0,-35 12 57 16,0 0-57-16,24 0 57 0,1 0-57 0,-25 0 25 0,0 0-25 15,17 16 26-15,-3 4-26 0,-14-20 0 0,0 0 0 16,5 31 1-16,-6 14-1 0,1-45 11 0,0 0-11 15,-7 51 11-15,-7 11-11 0,14-62 34 0,0 0-34 0,-19 63 34 16,-4 1-34-16,23-64 35 0,0 0-35 0,-38 73 35 16,-11 3-35-16,49-76 44 0,0 0-44 0,-56 58 44 15,-8-10-44-15,64-48 28 0,0 0-28 0,-63 31 28 16,-1-11-28-16,64-20 1 0,0 0-1 0,-49 7 2 16,12-10-2-16,37 3-11 0,0 0 11 0,-33-12-11 15,5-9 11-15,28 21-36 0,0 0 36 0,-28-31-36 16,2-8 36-16,26 39-7 0,0 0 7 0,-22-40-7 15,2-6 7-15,20 46-13 0,0 0 13 0,-10-43-12 16,6 2 12-16,4 41-4 0,0 0 4 0,4-34-3 16,8 7 3-16,-12 27-13 0,0 0 13 0,21-18-12 15,9 8 12-15,-30 10-4 0,0 0 4 0,40 7-3 16,8 8 3-16,-48-15-12 0,0 0 12 0,53 28-12 0,4 9 12 16,-57-37-4-16,0 0 4 0,59 50-3 0,6 14 3 15,-65-64-1-15,0 0 1 0,50 51 0 0,-6-3 0 16,-44-48 6-16,0 0-6 0,31 38 7 0,-8-14-7 0,-23-24 26 15,0 0-26-15,19 24 26 0,-3-9-26 0,-16-15 13 16,0 0-13-16,14 15 13 0,-4-3-13 0,-10-12 19 16,0 0-19-16,9 12 20 0,-2-6-20 0,-7-6-68 15,0 0 68-15,5 6-68 0,0 0 68 0,-5-6-110 16,0 0 110-16,7 1-109 0,4-4 109 0,6 3-730 16</inkml:trace>
  <inkml:trace contextRef="#ctx0" brushRef="#br1" timeOffset="-72228.3">32696 5866 830 0,'0'0'0'0,"0"0"58"0,0 0-58 0,-4 24 58 16,1 15-58-16,3-39 43 0,0 0-43 0,-3 43 43 15,-3 3-43-15,6-46 24 0,0 0-24 0,-5 48 25 16,2 0-25-16,3-48 19 0,0 0-19 0,-6 43 20 16,3-9-20-16,3-34 23 0,0 0-23 0,-5 29 24 0,1-6-24 15,4-23 24-15,0 0-24 0,-3 17 25 0,1-5-25 16,2-12-4-16,0 0 4 0,0 0-4 0,3-2 4 15,-3 2-143-15,0 0 143 0,6-15-143 0,2-9 143 0,6-16-596 16</inkml:trace>
  <inkml:trace contextRef="#ctx0" brushRef="#br1" timeOffset="-72018.08">32642 5818 639 0,'3'3'0'0,"-3"-3"82"0,0 0-82 15,20 17 83-15,9 11-83 0,-29-28 61 0,0 0-61 16,33 27 62-16,6 4-62 0,-39-31 55 0,0 0-55 0,38 29 55 16,2 2-55-16,-40-31 13 0,0 0-13 0,38 24 14 15,1-5-14-15,-39-19 49 0,0 0-49 0,31 15 49 16,-5-6-49-16,-26-9 1 0,0 0-1 0,23 0 1 16,-6-5-1-16,-17 5-148 0,0 0 148 0,18-7-148 15,-4-5 148-15,17-10-554 0</inkml:trace>
  <inkml:trace contextRef="#ctx0" brushRef="#br1" timeOffset="-71853.63">32919 5924 807 0,'7'12'0'0,"-7"-12"123"0,0 0-123 0,14 55 123 0,7 25-123 15,-21-80 84-15,0 0-84 0,17 77 84 0,2 2-84 16,-19-79 7-16,0 0-7 0,14 60 7 0,-2-10-7 15,-12-50-103-15,0 0 103 0,9 32-102 0,-4-13 102 0,9 29-687 16</inkml:trace>
  <inkml:trace contextRef="#ctx0" brushRef="#br1" timeOffset="-71402.45">31386 6637 975 0,'0'0'0'0,"17"-7"0"15,15-2 0-15,-32 9 90 0,0 0-90 0,10 0 91 16,-8 4-91-16,-2-4 91 0,0 0-91 0,14 5 91 16,3 2-91-16,-17-7 76 0,0 0-76 0,39 3 77 15,15-1-77-15,-54-2 34 0,0 0-34 0,73 0 34 0,19-2-34 16,-92 2 52-16,0 0-52 0,132-7 52 0,32-1-52 15,-164 8 6-15,0 0-6 0,162-4 6 0,9 1-6 16,-171 3 7-16,0 0-7 0,158-2 8 0,-4 2-8 0,-154 0 44 16,0 0-44-16,125 0 45 0,-18-2-45 0,-107 2 5 15,0 0-5-15,85 2 5 0,-21 3-5 0,-64-5-3 16,0 0 3-16,49 4-2 0,-19-4 2 0,-30 0-148 16,0 0 148-16,21 3-148 0,-14-1 148 0,20 5-1019 15</inkml:trace>
  <inkml:trace contextRef="#ctx0" brushRef="#br1" timeOffset="-70471.74">31766 8026 695 0,'0'0'0'0,"10"-21"0"0,8-9 0 0,-18 30 72 15,0 0-72-15,0 0 72 0,-9 18-72 0,9-18 39 16,0 0-39-16,-7 12 40 0,0 4-40 0,7-16 83 16,0 0-83-16,-2 8 83 0,4-8-83 0,-2 0 74 15,0 0-74-15,5-10 75 0,4-5-75 0,-9 15 72 16,0 0-72-16,10-17 72 0,2-11-72 0,-12 28 74 15,0 0-74-15,9-31 75 0,0-5-75 0,-9 36 78 16,0 0-78-16,3-46 79 0,-3-7-79 0,0 53 73 0,0 0-73 16,-7-62 73-16,-3-10-73 0,10 72 73 0,0 0-73 15,-19-90 73-15,-7-18-73 0,26 108 50 0,0 0-50 16,-18-100 50-16,4-2-50 0,14 102 33 0,0 0-33 16,-3-83 34-16,6 11-34 0,-3 72 24 0,0 0-24 15,13-58 25-15,6 7-25 0,-19 51 4 0,0 0-4 0,21-35 4 16,5 15-4-16,-26 20 8 0,0 0-8 0,31-24 9 15,7 5-9-15,-38 19 8 0,0 0-8 0,42-12 8 16,7 4-8-16,-49 8 3 0,0 0-3 0,44 0 3 16,-3 8-3-16,-41-8 2 0,0 0-2 0,37 10 2 15,-6 11-2-15,-31-21 5 0,0 0-5 0,25 19 5 16,-6 3-5-16,-19-22 6 0,0 0-6 0,10 26 6 16,-4 3-6-16,-6-29 7 0,0 0-7 0,-7 31 8 15,-11 3-8-15,18-34 15 0,0 0-15 0,-29 27 15 0,-12-3-15 16,41-24 8-16,0 0-8 0,-43 19 8 0,-6-5-8 15,49-14 9-15,0 0-9 0,-47 10 9 0,2-5-9 16,45-5 8-16,0 0-8 0,-40 4 8 0,3-8-8 16,37 4 3-16,0 0-3 0,-28-5 4 0,9 2-4 0,19 3 0 15,0 0 0-15,-7-4 1 0,12 1-1 0,-5 3-1 16,0 0 1-16,23 7 0 0,15 1 0 0,-38-8-16 16,0 0 16-16,49 21-15 0,14 6 15 0,-63-27-17 15,0 0 17-15,61 35-16 0,2-1 16 0,-63-34-4 16,0 0 4-16,66 48-4 0,5 3 4 0,-71-51-4 15,0 0 4-15,51 46-3 0,-15-1 3 0,-36-45 0 16,0 0 0-16,21 27 0 0,-14-11 0 0,-7-16 0 0,0 0 0 16,-7 24 0-16,-14 0 0 0,21-24 8 0,0 0-8 15,-28 20 9-15,-6 3-9 0,34-23 17 0,0 0-17 16,-41 15 17-16,-4-3-17 0,45-12 15 0,0 0-15 16,-50 0 16-16,-4-7-16 0,54 7 1 0,0 0-1 15,-49-8 2-15,2-4-2 0,47 12-33 0,0 0 33 16,-33-16-33-16,12 1 33 0,21 15-87 0,0 0 87 0,-5-16-87 15,15 1 87-15,-10 15-236 0,0 0 236 0,5-29-1282 16,-10 58 1282-16</inkml:trace>
  <inkml:trace contextRef="#ctx0" brushRef="#br1" timeOffset="-70231.91">32595 7514 1435 0,'0'0'0'16,"0"0"150"-16,0 0-150 0,0 0 151 0,-11 36-151 16,11-36 126-16,0 0-126 0,-12 34 126 0,-3 16-126 0,15-50 49 15,0 0-49-15,-20 53 50 0,0 7-50 0,20-60 2 16,0 0-2-16,-21 60 3 0,0 3-3 0,21-63 0 16,0 0 0-16,-16 55 1 0,2-5-1 0,14-50 0 15,0 0 0-15,-10 39 0 0,4-12 0 0,6-27-71 16,0 0 71-16,0 19-71 0,4-8 71 0,-4-11-218 15,0 0 218-15,9-2-217 0,6-14 217 0,10 1-1023 16</inkml:trace>
  <inkml:trace contextRef="#ctx0" brushRef="#br1" timeOffset="-69976.33">32386 7447 1233 0,'7'0'0'0,"-7"0"179"0,0 0-179 0,43 14 180 16,25 8-180-16,-68-22 117 0,0 0-117 0,67 21 117 15,6 4-117-15,-73-25 70 0,0 0-70 0,68 26 71 16,0 1-71-16,-68-27 39 0,0 0-39 0,48 23 39 16,-11-6-39-16,-37-17 7 0,0 0-7 0,30 13 8 15,-8-2-8-15,-22-11-28 0,0 0 28 0,19 7-28 16,-3-4 28-16,-16-3-104 0,0 0 104 0,12-3-104 0,-5-6 104 15,-7 9-184-15,0 0 184 0,4-21-183 0,-3-6 183 16,5-19-966-16</inkml:trace>
  <inkml:trace contextRef="#ctx0" brushRef="#br1" timeOffset="-69811.26">32898 7416 1199 0,'5'16'0'0,"-5"-16"226"16,0 0-226-16,14 63 227 0,7 35-227 0,-21-98 131 15,0 0-131-15,12 106 131 0,-1 12-131 0,-11-118 89 16,0 0-89-16,2 103 89 0,-6-7-89 0,4-96-67 16,0 0 67-16,2 77-66 0,1-17 66 0,-3-60-141 15,0 0 141-15,2 34-140 0,1-25 140 0,3 30-1164 0</inkml:trace>
  <inkml:trace contextRef="#ctx0" brushRef="#br1" timeOffset="-23225.6">32398 11932 1121 0,'0'0'0'0,"0"0"83"16,0 0-83-16,0 0 84 0,0 0-84 0,0 0 63 16,0 0-63-16,0 0 63 0,33 14-63 0,-33-14 49 15,0 0-49-15,32 7 49 0,8-1-49 0,-40-6 4 0,0 0-4 16,40 2 4-16,5-4-4 0,-45 2 4 0,0 0-4 16,44-5 5-16,1-2-5 0,-45 7 0 0,0 0 0 15,43-10 0-15,-1-2 0 0,-42 12-36 0,0 0 36 0,35-12-36 16,-5 2 36-16,-30 10-30 0,0 0 30 0,22-10-30 15,-6 3 30-15,-16 7-4 0,0 0 4 0,9-5-4 16,-6 3 4-16,-3 2 0 0,0 0 0 0,-10 0 0 16,-9 0 0-16,19 0 3 0,0 0-3 0,-23 2 3 15,-7 1-3-15,30-3 56 0,0 0-56 0,-24 2 56 16,1-1-56-16,23-1 73 0,0 0-73 0,-19 0 74 16,5-1-74-16,14 1 48 0,0 0-48 0,-7-4 49 15,7-3-49-15,0 7 34 0,0 0-34 0,12-5 35 16,11 0-35-16,-23 5-4 0,0 0 4 0,28-2-3 15,7 2 3-15,-35 0-209 0,0 0 209 0,62-5-1090 16,-124 10 1090-16</inkml:trace>
  <inkml:trace contextRef="#ctx0" brushRef="#br1" timeOffset="-22626.2">32921 13828 1289 0,'0'0'0'15,"0"0"90"-15,0 0-90 0,26-5 91 0,16-3-91 16,-42 8 55-16,0 0-55 0,38-11 56 0,2-1-56 16,-40 12 1-16,0 0-1 0,33-8 1 0,-5-1-1 0,-28 9-76 15,0 0 76-15,23-7-75 0,-8 1 75 0,-15 6-93 16,0 0 93-16,9-4-92 0,-5 2 92 0,-4 2-89 15,0 0 89-15,-9 0-89 0,-10 0 89 0,19 0-4 16,0 0 4-16,-20 2-4 0,-2 2 4 0,22-4 60 16,0 0-60-16,-19 3 61 0,3-1-61 0,16-2 93 15,0 0-93-15,-12 3 93 0,3-1-93 0,9-2 96 16,0 0-96-16,4 14 97 0,8 6-97 0,-12-20 70 0,0 0-70 16,24 21 71-16,11-1-71 0,-35-20-8 0,0 0 8 15,40 21-7-15,7-2 7 0,-47-19-102 0,0 0 102 16,87 39-1102-16,-174-78 1102 0</inkml:trace>
  <inkml:trace contextRef="#ctx0" brushRef="#br1" timeOffset="-20433.41">30754 2099 897 0,'0'0'0'0,"0"0"-204"0,0 0 204 0,0 0-203 15,8-16 203-15,-8 16 35 0,0 0-35 0,4-7 35 16,-1 6-35-16,-3 1 80 0,0 0-80 0,4 0 80 15,1 1-80-15,-5-1 70 0,0 0-70 0,12 4 70 16,6 3-70-16,-18-7 74 0,0 0-74 0,27 5 74 16,12 2-74-16,-39-7 75 0,0 0-75 0,47 3 76 15,10-6-76-15,-57 3 100 0,0 0-100 0,63 0 101 16,5-7-101-16,-68 7 61 0,0 0-61 0,68-2 61 16,3-1-61-16,-71 3 72 0,0 0-72 0,84-4 73 15,8 1-73-15,-92 3 60 0,0 0-60 0,61 0 60 0,-17 0-60 16,-44 0 46-16,0 0-46 0,35 0 46 0,-11 3-46 0,-24-3 49 15,0 0-49-15,19 0 49 0,-7 4-49 0,-12-4-1 16,0 0 1-16,7 0 0 0,-3 0 0 0,-4 0-61 16,0 0 61-16,-4 3-60 0,-3-1 60 0,7-2-159 15,0 0 159-15,-21 10-159 0,-8 2 159 0,-22 9-1023 16</inkml:trace>
  <inkml:trace contextRef="#ctx0" brushRef="#br1" timeOffset="-20087.93">30741 2220 830 0,'4'0'0'0,"-4"0"97"0,0 0-97 0,22 12 97 16,17 4-97-16,-39-16 68 0,0 0-68 0,35 17 69 15,3 2-69-15,-38-19 65 0,0 0-65 0,33 17 65 16,0 2-65-16,-33-19 44 0,0 0-44 0,28 15 44 16,-4 0-44-16,-24-15 40 0,0 0-40 0,18 12 41 0,-6 0-41 15,-12-12 52-15,0 0-52 0,7 7 53 16,-5-5-53-16,-2-2-19 0,0 0 19 0,-9 3-18 0,-7-3 18 15,16 0-108-15,0 0 108 0,-24-8-107 0,-9-4 107 0,33 12-237 16,0 0 237-16,-37-19-237 0,-5-5 237 0,-36-19-510 16</inkml:trace>
  <inkml:trace contextRef="#ctx0" brushRef="#br1" timeOffset="-19937.95">30628 2052 471 0,'5'-3'0'0,"-5"3"148"15,0 0-148-15,28-12 149 0,16-5-149 0,-44 17 129 16,0 0-129-16,49-19 130 0,10-2-130 0,-59 21 102 15,0 0-102-15,71-24 102 0,15-1-102 0,-86 25 92 0,0 0-92 16,57-14 92-16,-12 4-92 0,-45 10 44 0,0 0-44 16,35-5 44-16,-12 1-44 0,-23 4-180 0,0 0 180 15,15-3-179-15,-6 6 179 0,16-3-754 0</inkml:trace>
  <inkml:trace contextRef="#ctx0" brushRef="#br1" timeOffset="-19322.77">30790 3366 449 0,'0'0'0'0,"4"0"0"15,1-7 0-15,-5 7 34 0,0 0-34 0,7-5 34 16,0-2-34-16,-7 7 70 0,0 0-70 0,10-8 70 15,2-1-70-15,-12 9 67 0,0 0-67 0,16-3 67 16,5-4-67-16,-21 7 60 0,0 0-60 0,31 0 60 16,9 7-60-16,-40-7 81 0,0 0-81 0,46 7 81 15,6 6-81-15,-52-13 84 0,0 0-84 0,56 16 85 16,3 3-85-16,-59-19 53 0,0 0-53 0,64 17 53 16,6 2-53-16,-70-19 53 0,0 0-53 0,85 19 53 15,13 1-53-15,-98-20 32 0,0 0-32 0,84 16 33 16,-4-10-33-16,-80-6 32 0,0 0-32 0,52 6 33 0,-17-6-33 15,-35 0 0-15,0 0 0 0,28-4 1 0,-11 1-1 16,-17 3-89-16,0 0 89 0,12-2-88 0,-8-5 88 0,-4 7-165 16,0 0 165-16,-2-8-165 0,-5-4 165 0,-2-12-708 15</inkml:trace>
  <inkml:trace contextRef="#ctx0" brushRef="#br1" timeOffset="-19036.75">30867 3682 1278 0,'0'0'0'0,"17"15"0"16,15 12 0-16,-32-27 122 0,0 0-122 0,34 24 123 15,8 7-123-15,-42-31 84 0,0 0-84 0,33 24 85 16,-1 0-85-16,-32-24 36 0,0 0-36 0,22 16 37 16,-6-1-37-16,-16-15-2 0,0 0 2 0,5 9-1 15,-8-1 1-15,3-8-58 0,0 0 58 0,-21 0-58 16,-14-8 58-16,35 8-197 0,0 0 197 0,-35-18-197 16,-3-12 197-16,-35-18-830 0</inkml:trace>
  <inkml:trace contextRef="#ctx0" brushRef="#br1" timeOffset="-18886.85">30738 3236 1267 0,'0'0'0'0,"28"-7"0"0,20-5 0 0,-48 12 188 15,0 0-188-15,86-24 189 0,32-8-189 0,-118 32 143 16,0 0-143-16,94-35 143 0,-3-1-143 0,-91 36-10 16,0 0 10-16,61-39-9 0,-21 3 9 0,-40 36-210 15,0 0 210-15,28-34-210 0,-14 3 210 0,28-32-1006 16</inkml:trace>
  <inkml:trace contextRef="#ctx0" brushRef="#br1" timeOffset="-13151.81">1219 3401 494 0,'0'0'0'0,"0"0"83"0,0 0-83 0,0 0 84 15,13-38-84-15,-13 38 71 0,0 0-71 0,5-21 72 16,-5-6-72-16,0 27 44 0,0 0-44 0,-2-28 45 15,-1-4-45-15,3 32 45 0,0 0-45 0,-9-34 45 16,0-6-45-16,9 40 56 0,0 0-56 0,-12-46 57 16,-5-7-57-16,17 53 60 0,0 0-60 0,-16-62 61 15,-1-10-61-15,17 72 52 0,0 0-52 0,-18-89 52 16,-3-14-52-16,21 103 45 0,0 0-45 0,-5-99 45 16,5-7-45-16,0 106 36 0,0 0-36 0,17-98 36 15,10 4-36-15,-27 94 24 0,0 0-24 0,33-87 25 16,14 4-25-16,-47 83 10 0,0 0-10 0,41-75 10 0,7 1-10 15,-48 74 18-15,0 0-18 0,50-66 19 0,-1 6-19 16,-49 60 8-16,0 0-8 0,50-52 8 0,1 13-8 0,-51 39 0 16,0 0 0-16,42-34 0 0,-4 10 0 0,-38 24 0 15,0 0 0-15,33-12 0 0,-10 12 0 0,-23 0-2 16,0 0 2-16,24 3-1 0,-1 9 1 0,-23-12-2 16,0 0 2-16,21 15-2 0,0 6 2 0,-21-21-2 15,0 0 2-15,15 24-1 0,-6 0 1 0,-9-24-4 16,0 0 4-16,9 31-4 0,-4 3 4 0,-5-34-1 15,0 0 1-15,3 27 0 0,-3-3 0 0,0-24 6 16,0 0-6-16,-3 28 7 0,-9-4-7 0,12-24 4 0,0 0-4 16,-18 27 5-16,-11 2-5 0,29-29 3 0,0 0-3 15,-30 28 4-15,-8-1-4 0,38-27 12 0,0 0-12 16,-42 24 12-16,2-2-12 0,40-22 0 0,0 0 0 0,-37 18 1 16,6-3-1-16,31-15 3 0,0 0-3 0,-30 15 3 15,2-4-3-15,28-11 5 0,0 0-5 0,-19 8 6 16,4-3-6-16,15-5 0 0,0 0 0 0,-13 7 1 15,5-3-1-15,8-4-2 0,0 0 2 0,3 5-1 16,6 5 1-16,-9-10-7 0,0 0 7 0,24 17-6 16,8 5 6-16,-32-22-16 0,0 0 16 0,41 26-15 15,6 8 15-15,-47-34-15 0,0 0 15 0,42 36-15 16,5 4 15-16,-47-40-4 0,0 0 4 0,33 34-4 16,-1 2 4-16,-32-36-1 0,0 0 1 0,21 31 0 15,-9-7 0-15,-12-24 5 0,0 0-5 0,0 27 6 0,-12 1-6 16,12-28 10-16,0 0-10 0,-23 24 10 0,-15-7-10 15,38-17 16-15,0 0-16 0,-46 15 17 0,-4-3-17 16,50-12 33-16,0 0-33 0,-47 10 34 0,3-6-34 0,44-4 4 16,0 0-4-16,-41 0 5 0,-1-10-5 0,42 10 10 15,0 0-10-15,-35-9 11 0,10 0-11 0,25 9-50 16,0 0 50-16,-17-15-50 0,8 0 50 0,9 15-141 16,0 0 141-16,6-19-140 0,14 2 140 0,5-21-919 15</inkml:trace>
  <inkml:trace contextRef="#ctx0" brushRef="#br1" timeOffset="-12310.71">2169 1717 908 0,'0'0'0'16,"0"0"89"-16,0 0-89 0,10 0 89 0,11 0-89 0,-21 0 48 15,0 0-48-15,16 5 48 0,-4 5-48 0,-12-10 8 16,0 0-8-16,5 17 8 0,-8 11-8 0,3-28 3 16,0 0-3-16,-5 34 3 0,-11 5-3 0,16-39-1 15,0 0 1-15,-17 48-1 0,-10 10 1 0,27-58-2 16,0 0 2-16,-33 69-1 0,-5 10 1 0,38-79 0 15,0 0 0-15,-51 101 1 0,-8 20-1 0,59-121 8 16,0 0-8-16,-49 107 9 0,1-1-9 0,48-106 9 16,0 0-9-16,-39 87 10 0,8-8-10 0,31-79 16 0,0 0-16 15,-21 55 17-15,5-19-17 0,16-36 8 0,0 0-8 16,-8 24 8-16,6-14-8 0,2-10 9 0,0 0-9 16,-3 0 9-16,3-10-9 0,0 10 1 0,0 0-1 15,0-21 1-15,8-15-1 0,-8 36-11 0,0 0 11 16,4-43-10-16,1-15 10 0,-5 58-64 0,0 0 64 15,5-63-63-15,2-11 63 0,-7 74-59 0,0 0 59 0,5-91-59 16,4-17 59-16,-9 108-69 0,0 0 69 0,9-94-69 16,3 0 69-16,-12 94-49 0,0 0 49 0,16-89-48 15,6 8 48-15,-22 81-39 0,0 0 39 0,28-66-39 16,4 11 39-16,-32 55-17 0,0 0 17 0,45-52-17 16,4 6 17-16,-49 46-30 0,0 0 30 0,54-39-30 15,1 6 30-15,-55 33 6 0,0 0-6 0,56-27 7 16,7 3-7-16,-63 24 22 0,0 0-22 0,63-11 22 15,4 10-22-15,-67 1 32 0,0 0-32 0,68 12 33 0,9 17-33 16,-77-29 42-16,0 0-42 0,65 55 43 0,-10 24-43 16,-55-79 39-16,0 0-39 0,49 102 40 0,-14 23-40 15,-35-125 34-15,0 0-34 0,33 134 35 0,-10 8-35 0,-23-142 15 16,0 0-15-16,21 130 16 0,-4-5-16 0,-17-125 13 16,0 0-13-16,17 103 13 0,3-12-13 0,-20-91 34 15,0 0-34-15,17 74 34 0,0-20-34 0,-17-54 17 16,0 0-17-16,13 36 17 0,-5-15-17 0,-8-21 41 15,0 0-41-15,6 15 42 0,-6-15-42 0,0 0 32 16,0 0-32-16,0-5 33 0,-4-10-33 0,4 15-69 16,0 0 69-16,-10-22-68 0,-6-11 68 0,16 33-141 15,0 0 141-15,-23-36-140 0,-5-10 140 0,-19-40-562 0</inkml:trace>
  <inkml:trace contextRef="#ctx0" brushRef="#br1" timeOffset="-12130.89">2141 2275 807 0,'12'0'0'0,"-12"0"100"0,0 0-100 0,63 5 101 16,35-1-101-16,-98-4 96 0,0 0-96 0,102 15 96 15,17 2-96-15,-119-17-114 0,0 0 114 0,106 28-113 16,-3 6 113-16,108 29-642 0</inkml:trace>
  <inkml:trace contextRef="#ctx0" brushRef="#br1" timeOffset="-6621.13">1244 3382 707 0,'0'0'0'0,"0"0"84"0,0 0-84 0,0 0 84 15,2-36-84-15,-2 36 65 0,0 0-65 0,0-12 65 16,0 1-65-16,0 11 73 0,0 0-73 0,0-5 73 16,-2-2-73-16,2 7 28 0,0 0-28 0,0-3 28 15,0 1-28-15,0 2 41 0,0 0-41 0,0 0 42 16,-4 5-42-16,4-5 39 0,0 0-39 0,0 23 40 16,-3 13-40-16,3-36 1 0,0 0-1 0,0 44 1 15,0 15-1-15,0-59 0 0,0 0 0 0,3 70 1 16,6 9-1-16,-9-79 0 0,0 0 0 0,12 114 1 15,0 29-1-15,-12-143 1 0,0 0-1 0,6 128 2 0,-3-1-2 16,-3-127 1-16,0 0-1 0,0 118 2 0,-3-12-2 16,3-106 1-16,0 0-1 0,-4 91 1 0,2-14-1 15,2-77 3-15,0 0-3 0,-3 63 4 0,6-15-4 16,-3-48 0-16,0 0 0 0,0 36 1 0,6-13-1 0,-6-23 5 16,0 0-5-16,3 15 6 0,2-10-6 0,-5-5-46 15,0 0 46-15,4 0-46 0,5-12 46 0,-9 12-162 16,0 0 162-16,8-22-162 0,1-11 162 0,12-25-638 15</inkml:trace>
  <inkml:trace contextRef="#ctx0" brushRef="#br1" timeOffset="-6127.3">798 3736 505 0,'5'0'0'0,"-5"0"174"0,0 0-174 0,12 0 175 16,6 0-175-16,-18 0 130 0,0 0-130 0,17-12 131 0,1-8-131 16,-18 20 94-16,0 0-94 0,24-28 94 0,2-11-94 15,-26 39 57-15,0 0-57 0,35-43 58 0,7-8-58 16,-42 51 62-16,0 0-62 0,42-58 63 0,1-2-63 0,-43 60 33 16,0 0-33-16,51-67 34 0,4-4-34 0,-55 71 34 15,0 0-34-15,37-47 35 0,-7 16-35 0,-30 31 0 16,0 0 0-16,26-21 1 0,0 14-1 0,-26 7 1 15,0 0-1-15,24 7 2 0,2 17-2 0,-26-24 1 16,0 0-1-16,26 36 2 0,2 15-2 0,-28-51 0 16,0 0 0-16,30 71 0 0,5 13 0 0,-35-84 0 15,0 0 0-15,33 70 1 0,-2-3-1 0,-31-67 2 0,0 0-2 16,25 43 3-16,-4-16-3 0,-21-27 2 0,0 0-2 16,14 21 2-16,-2-13-2 0,-12-8-105 0,0 0 105 15,3 7-104-15,-3-10 104 0,0 3-80 0,0 0 80 0,0 3-950 16,0-6 950-16</inkml:trace>
  <inkml:trace contextRef="#ctx0" brushRef="#br1" timeOffset="38554.18">8557 16539 1278 0,'4'-6'0'0,"-4"6"145"0,0 0-145 0,-4-8 145 16,-1-4-145-16,5 12 95 0,0 0-95 0,-7-9 95 15,2 2-95-15,5 7 57 0,0 0-57 0,-9-10 58 16,0 0-58-16,9 10 22 0,0 0-22 0,-8-12 23 16,-4 0-23-16,12 12 15 0,0 0-15 0,-18-17 16 15,-3-4-16-15,21 21 5 0,0 0-5 0,-29-20 5 16,-5-3-5-16,34 23 1 0,0 0-1 0,-34-24 1 16,-5-1-1-16,39 25 22 0,0 0-22 0,-36-29 23 15,1-6-23-15,35 35 36 0,0 0-36 0,-35-39 37 16,5-4-37-16,30 43 12 0,0 0-12 0,-29-48 13 0,4-5-13 15,25 53 22-15,0 0-22 0,-20-57 22 0,6-4-22 16,14 61 8-16,0 0-8 0,-16-79 8 0,5-14-8 16,11 93 9-16,0 0-9 0,-3-87 10 0,6-2-10 0,-3 89 23 15,0 0-23-15,6-82 24 0,6 6-24 0,-12 76 12 16,0 0-12-16,17-77 13 0,4 2-13 0,-21 75 5 16,0 0-5-16,30-75 5 0,8-1-5 0,-38 76 8 15,0 0-8-15,51-70 8 0,8 1-8 0,-59 69 3 16,0 0-3-16,68-65 3 0,8 2-3 0,-76 63 0 15,0 0 0-15,86-60 0 0,8 2 0 0,-94 58 0 16,0 0 0-16,97-48 0 0,5 8 0 0,-102 40 0 0,0 0 0 16,97-30 0-16,-3 9 0 0,-94 21 0 0,0 0 0 15,92-12 0-15,3 10 0 0,-95 2-1 0,0 0 1 16,88 7-1-16,-2 5 1 0,-86-12-1 0,0 0 1 16,89 14-1-16,-4 6 1 0,-85-20 0 0,0 0 0 0,89 30 0 15,3 4 0-15,-92-34 0 0,0 0 0 0,86 37 0 16,-6 5 0-16,-80-42 0 0,0 0 0 0,78 46 0 15,-3 4 0-15,-75-50-1 0,0 0 1 0,64 49 0 16,-1 1 0-16,-63-50 0 0,0 0 0 0,52 44 0 16,-3-4 0-16,-49-40 1 0,0 0-1 0,35 31 2 15,-14-9-2-15,-21-22 1 0,0 0-1 0,17 19 2 16,-8-7-2-16,-9-12 10 0,0 0-10 0,12 12 11 16,-3-4-11-16,-9-8 8 0,0 0-8 0,9 7 9 15,-1-2-9-15,-8-5 8 0,0 0-8 0,7 2 9 16,0-4-9-16,-7 2 1 0,0 0-1 0,4-5 1 15,-1-5-1-15,-3 10-47 0,0 0 47 0,-3-17-46 0,-1-6 46 16,4 23-196-16,0 0 196 0,-1-29-196 0,1-7 196 16,0 36-182-16,0 0 182 0,-6-65-1104 0,12 130 1104 15</inkml:trace>
  <inkml:trace contextRef="#ctx0" brushRef="#br1" timeOffset="39272.65">10585 14721 1603 0,'2'22'0'0,"-2"-22"168"0,0 0-168 15,3 12 169-15,4-2-169 0,-7-10 93 0,0 0-93 16,14 30 94-16,11 9-94 0,-25-39 10 0,0 0-10 0,22 39 10 16,3 4-10-16,-25-43-17 0,0 0 17 0,21 36-17 15,-4 0 17-15,-17-36-5 0,0 0 5 0,14 31-4 16,-4 0 4-16,-10-31-5 0,0 0 5 0,9 26-4 15,0-6 4-15,-9-20 0 0,0 0 0 0,5 17 0 16,-5-5 0-16,0-12 14 0,0 0-14 0,3 11 15 16,-3-5-15-16,0-6 35 0,0 0-35 0,0 5 35 15,-3-1-35-15,3-4 19 0,0 0-19 0,-14 3 20 16,-7-1-20-16,21-2 30 0,0 0-30 0,-33 0 30 16,-5 0-30-16,38 0 12 0,0 0-12 0,-46 3 12 15,-2 1-12-15,48-4 19 0,0 0-19 0,-58 12 20 16,-3 3-20-16,61-15 3 0,0 0-3 0,-63 23 4 15,-1 4-4-15,64-27 3 0,0 0-3 0,-77 33 3 0,-3 9-3 16,80-42 0-16,0 0 0 0,-47 24 0 0,18-8 0 16,29-16 1-16,0 0-1 0,-21 12 1 0,8-4-1 15,13-8 8-15,0 0-8 0,-8 5 9 0,4-3-9 0,4-2 23 16,0 0-23-16,11-10 24 0,11-9-24 0,-22 19 49 16,0 0-49-16,33-27 49 0,6-11-49 0,-39 38 51 15,0 0-51-15,47-41 51 0,3-7-51 0,-50 48 21 16,0 0-21-16,60-60 21 0,9-9-21 0,-69 69 22 15,0 0-22-15,58-56 23 0,-6 4-23 0,-52 52 15 16,0 0-15-16,37-32 16 0,-11 11-16 0,-26 21 4 16,0 0-4-16,21-13 5 0,-4 6-5 0,-17 7 3 15,0 0-3-15,14 3 3 0,-2 8-3 0,-12-11 2 0,0 0-2 16,12 22 2-16,1 9-2 0,-13-31-4 0,0 0 4 16,8 34-3-16,1 7 3 0,-9-41-16 0,0 0 16 15,9 45-15-15,-4 3 15 0,-5-48-9 0,0 0 9 0,7 49-9 16,2 1 9-16,-9-50-17 0,0 0 17 0,5 41-17 15,2-5 17-15,-7-36-1 0,0 0 1 0,0 34-1 16,2-3 1-16,-2-31 1 0,0 0-1 0,0 26 2 16,0-4-2-16,0-22 28 0,0 0-28 0,0 17 28 15,-2-3-28-15,2-14 30 0,0 0-30 0,0 10 30 16,0-3-30-16,0-7 22 0,0 0-22 0,-19 3 22 16,-7-1-22-16,26-2 28 0,0 0-28 0,-41-5 28 15,-9-4-28-15,50 9 0 0,0 0 0 0,-63-13 1 16,-10-4-1-16,73 17-90 0,0 0 90 0,-110-30-89 15,-26-9 89-15,136 39-110 0,0 0 110 0,-245-68-1849 0,490 136 1849 16</inkml:trace>
  <inkml:trace contextRef="#ctx0" brushRef="#br1" timeOffset="66806.73">3286 1048 987 0,'-9'-5'0'0,"9"5"-43"0,0 0 43 0,-47-25-43 16,-25-17 43-16,72 42 10 0,0 0-10 0,-85-39 10 15,-16-4-10-15,101 43 95 0,0 0-95 0,-103-34 96 16,-1 5-96-16,104 29 54 0,0 0-54 0,-108-22 55 15,-9 4-55-15,117 18 99 0,0 0-99 0,-115-3 99 16,0 6-99-16,115-3 46 0,0 0-46 0,-132 18 47 16,-8 6-47-16,140-24 35 0,0 0-35 0,-144 37 36 15,-8 11-36-15,152-48 45 0,0 0-45 0,-138 58 45 16,4 9-45-16,134-67 3 0,0 0-3 0,-136 84 4 16,1 14-4-16,135-98 18 0,0 0-18 0,-112 99 19 15,20 6-19-15,92-105 3 0,0 0-3 0,-86 118 4 16,15 12-4-16,71-130 2 0,0 0-2 0,-59 139 3 0,12 10-3 15,47-149 5-15,0 0-5 0,-30 164 5 0,13 18-5 16,17-182 21-16,0 0-21 0,-9 185 21 0,14 9-21 0,-5-194 37 16,0 0-37-16,19 179 37 0,9-5-37 0,-28-174 37 15,0 0-37-15,37 159 37 0,10-10-37 0,-47-149 15 16,0 0-15-16,54 145 16 0,10-7-16 0,-64-138 13 16,0 0-13-16,77 126 14 0,17-13-14 0,-94-113 17 15,0 0-17-15,106 100 17 0,13-15-17 0,-119-85 22 16,0 0-22-16,144 71 23 0,20-15-23 0,-164-56 8 15,0 0-8-15,183 28 8 0,17-25-8 0,-200-3 10 16,0 0-10-16,208-22 10 0,9-26-10 0,-217 48 15 0,0 0-15 16,211-67 16-16,-2-24-16 0,-209 91 22 0,0 0-22 15,187-103 23-15,-18-18-23 0,-169 121 38 0,0 0-38 16,148-130 39-16,-19-19-39 0,-129 149 21 0,0 0-21 0,113-162 21 16,-19-19-21-16,-94 181 41 0,0 0-41 0,73-204 42 15,-15-22-42-15,-58 226 38 0,0 0-38 0,26-247 39 16,-26-20-39-16,0 267 39 0,0 0-39 0,-47-269 39 15,-39-10-39-15,86 279 0 0,0 0 0 0,-139-264 0 16,-53 9 0-16,192 255-57 0,0 0 57 0,-263-178-57 16,-68 49 57-16,331 129-136 0,0 0 136 0,-1878-822-136 15,3756 1644 136-15</inkml:trace>
  <inkml:trace contextRef="#ctx0" brushRef="#br1" timeOffset="107403.15">5272 8814 919 0,'0'0'0'0,"-21"-5"0"16,-12-4 0-16,33 9 90 0,0 0-90 0,0 0 90 16,21 5-90-16,-21-5 71 0,0 0-71 0,15 0 72 15,3 4-72-15,-18-4 38 0,0 0-38 0,12 0 38 16,-2 0-38-16,-10 0 12 0,0 0-12 0,7-4 12 0,-2-4-12 15,-5 8 46-15,0 0-46 0,-8-9 47 0,-6 3-47 16,14 6 3-16,0 0-3 0,-25-9 3 0,-4 2-3 0,29 7 1 16,0 0-1-16,-35-3 2 0,-10 1-2 0,45 2 5 15,0 0-5-15,-47 2 5 0,-6 1-5 0,53-3 0 16,0 0 0-16,-62 4 0 0,-3 1 0 0,65-5 0 16,0 0 0-16,-83 7 0 0,-15-6 0 0,98-1 1 15,0 0-1-15,-85 0 2 0,-1-5-2 0,86 5 0 16,0 0 0-16,-80-5 0 0,7-2 0 0,73 7 1 15,0 0-1-15,-75-8 1 0,2-4-1 0,73 12 33 16,0 0-33-16,-66-7 34 0,6-2-34 0,60 9 68 16,0 0-68-16,-34-3 68 0,11 3-68 0,23 0 34 0,0 0-34 15,-16-4 35-15,4 4-35 0,12 0 42 0,0 0-42 16,-9 0 42-16,4 0-42 0,5 0 5 0,0 0-5 0,0 0 5 16,2-5-5-16,-2 5 5 0,0 0-5 0,7-3 5 15,2-6-5-15,-9 9 22 0,0 0-22 0,5-3 23 16,2-1-23-16,-7 4 0 0,0 0 0 0,5-3 0 15,-1 3 0-15,-4 0 3 0,0 0-3 0,0 7 3 16,0-2-3-16,0-5 0 0,0 0 0 0,-4 22 0 16,-1 14 0-16,5-36-1 0,0 0 1 0,-9 31 0 15,-3 0 0-15,12-31 0 0,0 0 0 0,-18 32 0 16,1-1 0-16,17-31 1 0,0 0-1 0,-24 28 1 16,-1-4-1-16,25-24 1 0,0 0-1 0,-31 13 2 15,-7-2-2-15,38-11 4 0,0 0-4 0,-39 0 5 16,1-11-5-16,38 11 21 0,0 0-21 0,-42-13 21 0,0-10-21 15,42 23 13-15,0 0-13 0,-41-25 13 0,0-8-13 16,41 33 18-16,0 0-18 0,-33-33 18 0,0-3-18 16,33 36 1-16,0 0-1 0,-29-35 1 0,2-3-1 0,27 38 1 15,0 0-1-15,-20-29 1 0,-3 6-1 0,23 23-2 16,0 0 2-16,-21-12-1 0,0 9 1 0,21 3-6 16,0 0 6-16,-29 14-5 0,-10 11 5 0,39-25-24 15,0 0 24-15,-38 35-23 0,-4 4 23 0,42-39-13 16,0 0 13-16,-42 43-13 0,4 1 13 0,38-44 0 15,0 0 0-15,-38 42 0 0,3-5 0 0,35-37-2 16,0 0 2-16,-39 35-1 0,1-8 1 0,38-27-2 16,0 0 2-16,-38 19-1 0,1-2 1 0,37-17 0 0,0 0 0 15,-35 5 0-15,-3-5 0 0,38 0 0 0,0 0 0 16,-33-10 0-16,3-9 0 0,30 19 2 0,0 0-2 0,-22-24 2 16,1-7-2-16,21 31 10 0,0 0-10 0,-21-36 11 15,0-3-11-15,21 39 1 0,0 0-1 0,-21-40 1 16,-2 4-1-16,23 36 0 0,0 0 0 0,-29-30 0 15,-4 4 0-15,33 26 3 0,0 0-3 0,-42-14 3 16,-5 6-3-16,47 8 0 0,0 0 0 0,-52 5 0 16,-8 7 0-16,60-12 2 0,0 0-2 0,-75 19 2 15,-6 8-2-15,81-27-1 0,0 0 1 0,-77 27 0 16,5 1 0-16,72-28-1 0,0 0 1 0,-67 22-1 16,4-5 1-16,63-17-1 0,0 0 1 0,-47 14-1 15,12-4 1-15,35-10 4 0,0 0-4 0,-38 5 4 16,-1 2-4-16,39-7 3 0,0 0-3 0,-36 2 4 15,4 0-4-15,32-2 22 0,0 0-22 0,-29 1 23 0,8-1-23 16,21 0 2-16,0 0-2 0,-21 0 3 0,5 0-3 16,16 0 0-16,0 0 0 0,-10 0 1 0,1 0-1 0,9 0 0 15,0 0 0-15,-7 4 1 0,2-4-1 0,5 0-1 16,0 0 1-16,0 5 0 0,5 2 0 0,-5-7-4 16,0 0 4-16,9 12-3 0,3 7 3 0,-12-19-3 15,0 0 3-15,16 18-2 0,1 8 2 0,-17-26-6 16,0 0 6-16,18 34-5 0,2 6 5 0,-20-40-1 15,0 0 1-15,21 55 0 0,0 5 0 0,-21-60-2 16,0 0 2-16,18 90-2 0,-4 23 2 0,-14-113-2 16,0 0 2-16,12 108-1 0,0 4 1 0,-12-112 1 0,0 0-1 15,5 104 1-15,-1-3-1 0,-4-101 1 0,0 0-1 16,-4 82 1-16,-1-10-1 0,5-72 1 0,0 0-1 16,-7 50 2-16,2-17-2 0,5-33 15 0,0 0-15 0,-4 24 16 15,-1-14-16-15,5-10-10 0,0 0 10 0,0 10-9 16,-3-3 9-16,3-7-146 0,0 0 146 0,0 7-146 15,-6-4 146-15,6-3-166 0,0 0 166 0,-8-7-166 16,-10-8 166-16,-10-7-931 0</inkml:trace>
  <inkml:trace contextRef="#ctx0" brushRef="#br1" timeOffset="107958.77">1300 10304 572 0,'0'0'0'0,"0"0"103"0,0 0-103 0,-13-15 104 16,-13-12-104-16,26 27 74 0,0 0-74 0,-17-17 74 15,5 1-74-15,12 16 81 0,0 0-81 0,-13-12 81 16,8 5-81-16,5 7 57 0,0 0-57 0,2-8 58 16,10 4-58-16,-12 4 79 0,0 0-79 0,18-3 80 15,9-1-80-15,-27 4 61 0,0 0-61 0,41-1 62 16,9-3-62-16,-50 4 42 0,0 0-42 0,63 0 43 16,8 2-43-16,-71-2 42 0,0 0-42 0,73 2 43 15,8 3-43-15,-81-5 17 0,0 0-17 0,90 5 17 16,15 5-17-16,-105-10 12 0,0 0-12 0,88 7 13 15,-6 2-13-15,-82-9 10 0,0 0-10 0,63 5 10 16,-12 2-10-16,-51-7 3 0,0 0-3 0,29 5 4 0,-15-2-4 16,-14-3-12-16,0 0 12 0,9 4-12 0,-6-1 12 15,-3-3-81-15,0 0 81 0,-3 0-80 0,-6-2 80 16,9 2-159-16,0 0 159 0,-21 0-158 0,-12-1 158 0,-19 1-831 16</inkml:trace>
  <inkml:trace contextRef="#ctx0" brushRef="#br1" timeOffset="108258.86">1160 10556 1278 0,'4'-3'0'0,"-4"3"206"0,0 0-206 0,29-4 207 16,22 1-207-16,-51 3 97 0,0 0-97 0,73-3 97 15,28-3-97-15,-101 6 58 0,0 0-58 0,103-6 59 16,7-3-59-16,-110 9 25 0,0 0-25 0,109-5 26 16,-2-5-26-16,-107 10 0 0,0 0 0 0,97-6 0 15,-6 0 0-15,-91 6 3 0,0 0-3 0,71-4 4 16,-15 2-4-16,-56 2 0 0,0 0 0 0,33-3 0 16,-19-2 0-16,-14 5-44 0,0 0 44 0,12-2-43 15,-12 1 43-15,0 1-127 0,0 0 127 0,-5 0-127 16,-11 0 127-16,16 0-161 0,0 0 161 0,-22 0-160 15,-11 0 160-15,-27 0-949 0</inkml:trace>
  <inkml:trace contextRef="#ctx0" brushRef="#br1" timeOffset="108529.92">1596 10563 1087 0,'8'-2'0'0,"-8"2"153"15,0 0-153-15,9 19 153 0,5 10-153 0,-14-29 109 16,0 0-109-16,16 40 110 0,1 13-110 0,-17-53 59 16,0 0-59-16,12 72 60 0,2 19-60 0,-14-91 0 15,0 0 0-15,13 116 1 0,-8 26-1 0,-5-142 25 0,0 0-25 16,3 122 26-16,-6 0-26 0,3-122 5 0,0 0-5 16,-9 104 6-16,0-11-6 0,9-93 4 0,0 0-4 15,-8 68 5-15,-1-20-5 0,9-48 7 0,0 0-7 16,-16 45 8-16,-1-9-8 0,17-36-5 0,0 0 5 0,-14 24-5 15,2-12 5-15,12-12-107 0,0 0 107 0,-26 5-107 16,-13-7 107-16,-23 7-1109 0</inkml:trace>
  <inkml:trace contextRef="#ctx0" brushRef="#br1" timeOffset="119534.11">2836 10529 606 0,'0'0'0'0,"0"0"0"0,-17 2 0 0,17-2 15 0,0 0-15 15,-4-6 16-15,8-6-16 0,-4 12 49 0,0 0-49 16,0-12 49-16,0 0-49 0,0 12 66 0,0 0-66 16,0-15 67-16,0 3-67 0,0 12 94 0,0 0-94 0,-7-15 94 15,2-1-94-15,5 16 104 0,0 0-104 0,-9-12 105 16,0 0-105-16,9 12 105 0,0 0-105 0,-9-12 105 15,1 2-105-15,8 10 66 0,0 0-66 0,-9-14 67 16,-1-6-67-16,10 20 45 0,0 0-45 0,-6-23 46 16,1-7-46-16,5 30 37 0,0 0-37 0,-3-33 38 15,-3-3-38-15,6 36 38 0,0 0-38 0,-3-38 39 16,-6-3-39-16,9 41 38 0,0 0-38 0,-9-41 39 16,-3-2-39-16,12 43 39 0,0 0-39 0,-12-44 40 15,-2-1-40-15,14 45 26 0,0 0-26 0,-17-46 26 16,-8-2-26-16,25 48 18 0,0 0-18 0,-33-46 18 15,-2 1-18-15,35 45 18 0,0 0-18 0,-45-41 18 16,-4 2-18-16,49 39 24 0,0 0-24 0,-62-43 25 0,-15-2-25 16,77 45 0-16,0 0 0 0,-77-42 1 0,-3 0-1 15,80 42 0-15,0 0 0 0,-80-34 0 0,-5 2 0 16,85 32 0-16,0 0 0 0,-80-23 0 0,-1 8 0 0,81 15-6 16,0 0 6-16,-81-5-5 0,0 5 5 0,81 0-9 15,0 0 9-15,-85 13-8 0,1 13 8 0,84-26-4 16,0 0 4-16,-76 33-3 0,3 10 3 0,73-43-30 15,0 0 30-15,-72 48-30 0,-1 6 30 0,73-54-2 16,0 0 2-16,-71 59-1 0,3 2 1 0,68-61-36 16,0 0 36-16,-65 65-36 0,6 2 36 0,59-67-2 15,0 0 2-15,-59 70-1 0,8-3 1 0,51-67-3 0,0 0 3 16,-50 74-3-16,6 5 3 0,44-79-7 0,0 0 7 16,-37 82-7-16,11 4 7 0,26-86-7 0,0 0 7 15,-17 84-6-15,13 3 6 0,4-87-15 0,0 0 15 0,7 86-14 16,11 3 14-16,-18-89-4 0,0 0 4 0,29 82-3 15,10-3 3-15,-39-79-1 0,0 0 1 0,50 77 0 16,6-2 0-16,-56-75 0 0,0 0 0 0,65 58 1 16,6-6-1-16,-71-52 3 0,0 0-3 0,77 51 3 15,6-8-3-15,-83-43 22 0,0 0-22 0,82 36 22 16,7-7-22-16,-89-29 13 0,0 0-13 0,98 19 13 16,8-9-13-16,-106-10 35 0,0 0-35 0,103-3 35 15,1-13-35-15,-104 16 11 0,0 0-11 0,106-30 11 16,6-13-11-16,-112 43 30 0,0 0-30 0,104-52 30 15,-1-8-30-15,-103 60 11 0,0 0-11 0,94-66 11 16,-1-10-11-16,-93 76 29 0,0 0-29 0,76-79 29 0,-13-6-29 16,-63 85 18-16,0 0-18 0,47-88 19 0,-17-2-19 15,-30 90 46-15,0 0-46 0,17-78 47 0,-12 8-47 16,-5 70 39-16,0 0-39 0,0-63 39 0,-5 8-39 0,5 55 9 16,0 0-9-16,-12-45 10 0,-6 9-10 0,18 36 7 15,0 0-7-15,-15-23 8 0,-3 11-8 0,18 12 0 16,0 0 0-16,-26-11 0 0,-7 6 0 0,33 5-42 15,0 0 42-15,-23-3-41 0,3 3 41 0,20 0-167 16,0 0 167-16,-18-4-167 0,-3 4 167 0,-17-5-1453 16</inkml:trace>
  <inkml:trace contextRef="#ctx0" brushRef="#br1" timeOffset="130313.55">2645 11423 841 0,'0'0'0'0,"0"0"0"15,0 0 0-15,0 0 70 0,0 0-70 0,0 0 71 16,0 0-71-16,0 0 57 0,0 0-57 0,0 0 58 16,0 0-58-16,0 0 14 0,0 0-14 0,0 0 15 15,0 0-15-15,0 0 3 0,0 0-3 0,0 0 4 16,0 0-4-16,0 0 6 0,0 0-6 0,0 0 6 15,26 7-6-15,-26-7 3 0,0 0-3 0,21 24 3 0,8 12-3 16,-29-36 0-16,0 0 0 0,26 58 0 0,-1 18 0 16,-25-76-1-16,0 0 1 0,35 109 0 0,3 30 0 0,-38-139-1 15,0 0 1-15,38 132-1 0,4 7 1 0,-42-139-1 16,0 0 1-16,33 111-1 0,-2-10 1 0,-31-101-4 16,0 0 4-16,25 79-3 0,-4-23 3 0,-21-56 0 15,0 0 0-15,14 42 0 0,-6-22 0 0,-8-20 3 16,0 0-3-16,4 16 3 0,-4-11-3 0,0-5 2 15,0 0-2-15,0 7 3 0,-4-7-3 0,4 0-42 16,0 0 42-16,-14-11-42 0,-10-4 42 0,24 15-78 16,0 0 78-16,-23-24-77 0,-6-10 77 0,29 34-106 0,0 0 106 15,-30-42-105-15,-3-6 105 0,-30-42-439 0</inkml:trace>
  <inkml:trace contextRef="#ctx0" brushRef="#br1" timeOffset="130718.98">2692 11761 460 0,'0'0'0'0,"-4"-11"0"16,1-2 0-16,3 13 74 0,0 0-74 0,-2-14 75 16,-2-1-75-16,4 15 73 0,0 0-73 0,-5-12 74 15,2 1-74-15,3 11 60 0,0 0-60 0,-4-7 61 16,2 4-61-16,2 3 32 0,0 0-32 0,-15 5 32 16,-6 9-32-16,21-14 24 0,0 0-24 0,-23 19 25 15,-1 5-25-15,24-24 16 0,0 0-16 0,-21 25 17 16,-5 3-17-16,26-28 5 0,0 0-5 0,-18 29 5 15,1 3-5-15,17-32 3 0,0 0-3 0,-12 28 4 0,5-9-4 16,7-19 5-16,0 0-5 0,3 13 6 0,6-4-6 16,-9-9 42-16,0 0-42 0,16-5 43 0,10-12-43 15,-26 17 53-15,0 0-53 0,26-28 53 0,4-9-53 16,-30 37 48-16,0 0-48 0,33-48 49 0,1-11-49 0,-34 59 38 16,0 0-38-16,30-60 38 0,0-6-38 0,-30 66 41 15,0 0-41-15,29-79 41 0,1-10-41 0,-30 89 34 16,0 0-34-16,21-69 34 0,0 8-34 0,-21 61 33 15,0 0-33-15,12-38 33 0,-3 19-33 0,-9 19 22 16,0 0-22-16,17-9 22 0,0 15-22 0,-17-6 46 16,0 0-46-16,27 17 47 0,6 14-47 0,-33-31 9 15,0 0-9-15,35 39 9 0,6 9-9 0,-41-48 0 16,0 0 0-16,54 62 0 0,14 10 0 0,-68-72-97 0,0 0 97 16,47 34-97-16,-8-22 97 0,50 34-111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846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608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28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0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30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30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30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71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png"/><Relationship Id="rId5" Type="http://schemas.openxmlformats.org/officeDocument/2006/relationships/image" Target="../media/image68.e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82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png"/><Relationship Id="rId3" Type="http://schemas.openxmlformats.org/officeDocument/2006/relationships/image" Target="../media/image87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5.wmf"/><Relationship Id="rId4" Type="http://schemas.openxmlformats.org/officeDocument/2006/relationships/image" Target="../media/image88.sv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90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svg"/><Relationship Id="rId4" Type="http://schemas.openxmlformats.org/officeDocument/2006/relationships/image" Target="../media/image3.wmf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94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99.sv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5.wmf"/><Relationship Id="rId12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97.wmf"/><Relationship Id="rId5" Type="http://schemas.openxmlformats.org/officeDocument/2006/relationships/image" Target="../media/image90.svg"/><Relationship Id="rId15" Type="http://schemas.openxmlformats.org/officeDocument/2006/relationships/image" Target="../media/image100.png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89.png"/><Relationship Id="rId9" Type="http://schemas.openxmlformats.org/officeDocument/2006/relationships/image" Target="../media/image96.wmf"/><Relationship Id="rId14" Type="http://schemas.openxmlformats.org/officeDocument/2006/relationships/customXml" Target="../ink/ink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svg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07.png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sv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105.png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96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11.wmf"/><Relationship Id="rId4" Type="http://schemas.openxmlformats.org/officeDocument/2006/relationships/image" Target="../media/image113.svg"/><Relationship Id="rId9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13.svg"/><Relationship Id="rId4" Type="http://schemas.openxmlformats.org/officeDocument/2006/relationships/image" Target="../media/image112.png"/><Relationship Id="rId9" Type="http://schemas.openxmlformats.org/officeDocument/2006/relationships/image" Target="../media/image1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14.svg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23.sv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5.png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sv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4.svg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4.wmf"/><Relationship Id="rId9" Type="http://schemas.openxmlformats.org/officeDocument/2006/relationships/image" Target="../media/image33.png"/><Relationship Id="rId14" Type="http://schemas.openxmlformats.org/officeDocument/2006/relationships/image" Target="../media/image36.svg"/><Relationship Id="rId22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35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sv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5.png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e 7">
            <a:extLst>
              <a:ext uri="{FF2B5EF4-FFF2-40B4-BE49-F238E27FC236}">
                <a16:creationId xmlns:a16="http://schemas.microsoft.com/office/drawing/2014/main" id="{CE2AF85F-96A5-4E18-B89F-E141A5DA9EA4}"/>
              </a:ext>
            </a:extLst>
          </p:cNvPr>
          <p:cNvSpPr/>
          <p:nvPr/>
        </p:nvSpPr>
        <p:spPr>
          <a:xfrm>
            <a:off x="3782892" y="2605776"/>
            <a:ext cx="756224" cy="78014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23315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A small-signal method to calculate the effect of component variation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A8BB8D2D-801C-4DEC-BC27-A8C16B493C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199" y="1642769"/>
            <a:ext cx="5889386" cy="276840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8069E82-C0B8-43A8-97D4-FEECA6B844F6}"/>
              </a:ext>
            </a:extLst>
          </p:cNvPr>
          <p:cNvSpPr txBox="1"/>
          <p:nvPr/>
        </p:nvSpPr>
        <p:spPr>
          <a:xfrm>
            <a:off x="7199086" y="1509486"/>
            <a:ext cx="39478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problem is: if we consider the dc solution of a network, what happens to this solution if the parameters of one or more devices undergoe a small change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1F3CFDE-6AFB-46BF-B0D2-B9EC7C725E11}"/>
              </a:ext>
            </a:extLst>
          </p:cNvPr>
          <p:cNvSpPr txBox="1"/>
          <p:nvPr/>
        </p:nvSpPr>
        <p:spPr>
          <a:xfrm>
            <a:off x="1451429" y="4645968"/>
            <a:ext cx="4328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xample of non-linear network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124B9B-A7BD-48A2-879D-6DE1F2782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BB5727-A100-4143-A24C-0C69778CC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3E59EF8F-421C-42C0-8CD6-E6F7F15B4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69" y="39420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atched Mosfets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C9FBCF6-3A02-4AD2-95DC-A500B4F2C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40512"/>
              </p:ext>
            </p:extLst>
          </p:nvPr>
        </p:nvGraphicFramePr>
        <p:xfrm>
          <a:off x="1168243" y="1265611"/>
          <a:ext cx="54991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5DFD90D-15EC-438C-84F8-0E216F3CF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43" y="1265611"/>
                        <a:ext cx="5499100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AD0C58F-09DD-45A6-A7E8-E0C624FD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95850"/>
              </p:ext>
            </p:extLst>
          </p:nvPr>
        </p:nvGraphicFramePr>
        <p:xfrm>
          <a:off x="1234309" y="2183039"/>
          <a:ext cx="4861691" cy="124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6" imgW="1892300" imgH="482600" progId="Equation.DSMT4">
                  <p:embed/>
                </p:oleObj>
              </mc:Choice>
              <mc:Fallback>
                <p:oleObj name="Equation" r:id="rId6" imgW="1892300" imgH="482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C720D15-D396-4CCE-8151-EA3163D9F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309" y="2183039"/>
                        <a:ext cx="4861691" cy="1245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BF981E0-0D37-408E-A2DF-C10757591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50855"/>
              </p:ext>
            </p:extLst>
          </p:nvPr>
        </p:nvGraphicFramePr>
        <p:xfrm>
          <a:off x="7662152" y="2000170"/>
          <a:ext cx="2811026" cy="137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8" imgW="990170" imgH="482391" progId="Equation.DSMT4">
                  <p:embed/>
                </p:oleObj>
              </mc:Choice>
              <mc:Fallback>
                <p:oleObj name="Equation" r:id="rId8" imgW="990170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152" y="2000170"/>
                        <a:ext cx="2811026" cy="1378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0D816C2-EDE3-4A55-B2F4-45409E063A22}"/>
              </a:ext>
            </a:extLst>
          </p:cNvPr>
          <p:cNvSpPr txBox="1"/>
          <p:nvPr/>
        </p:nvSpPr>
        <p:spPr>
          <a:xfrm>
            <a:off x="856343" y="3860800"/>
            <a:ext cx="6442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 of parameter change of a single device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ECDF1F4-030D-450E-8351-3C3698819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1930"/>
              </p:ext>
            </p:extLst>
          </p:nvPr>
        </p:nvGraphicFramePr>
        <p:xfrm>
          <a:off x="1183806" y="4595450"/>
          <a:ext cx="466566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Equation" r:id="rId10" imgW="1815840" imgH="507960" progId="Equation.DSMT4">
                  <p:embed/>
                </p:oleObj>
              </mc:Choice>
              <mc:Fallback>
                <p:oleObj name="Equation" r:id="rId10" imgW="1815840" imgH="5079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AD0C58F-09DD-45A6-A7E8-E0C624FDF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06" y="4595450"/>
                        <a:ext cx="4665663" cy="1312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94BE467-77EF-468B-8BEA-E0B85C29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59040"/>
              </p:ext>
            </p:extLst>
          </p:nvPr>
        </p:nvGraphicFramePr>
        <p:xfrm>
          <a:off x="7405688" y="4424363"/>
          <a:ext cx="36845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12" imgW="1371600" imgH="558720" progId="Equation.DSMT4">
                  <p:embed/>
                </p:oleObj>
              </mc:Choice>
              <mc:Fallback>
                <p:oleObj name="Equation" r:id="rId12" imgW="137160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4424363"/>
                        <a:ext cx="3684587" cy="151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0F9755C-A8FC-44CF-ADC6-B1EA28C2B994}"/>
              </a:ext>
            </a:extLst>
          </p:cNvPr>
          <p:cNvSpPr txBox="1"/>
          <p:nvPr/>
        </p:nvSpPr>
        <p:spPr>
          <a:xfrm>
            <a:off x="1168243" y="701817"/>
            <a:ext cx="6079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ombined effect of two matched MOSFETs</a:t>
            </a:r>
          </a:p>
        </p:txBody>
      </p:sp>
    </p:spTree>
    <p:extLst>
      <p:ext uri="{BB962C8B-B14F-4D97-AF65-F5344CB8AC3E}">
        <p14:creationId xmlns:p14="http://schemas.microsoft.com/office/powerpoint/2010/main" val="327533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BF3E43-8746-4A09-B9F4-47E84599D8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C1C3F3-A684-4B91-9988-DE36B1CF9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26966C3-BF64-49B9-95F5-632AA4093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69" y="39420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Norton equivalent circuit with dc component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8A65B2DC-F956-46BA-8533-D01C38B853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356" y="969331"/>
            <a:ext cx="3872139" cy="2402923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660CAA88-9679-4B9F-A346-31A7CD5E0F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5129" y="1365174"/>
            <a:ext cx="3872139" cy="2562754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10338641-9876-4163-B01C-4B8FBEF29AEA}"/>
              </a:ext>
            </a:extLst>
          </p:cNvPr>
          <p:cNvSpPr txBox="1"/>
          <p:nvPr/>
        </p:nvSpPr>
        <p:spPr>
          <a:xfrm>
            <a:off x="6883531" y="3927928"/>
            <a:ext cx="39769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1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rt circuit current when the probing source assumes a 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(complete solution, including dc components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C129178-2AE7-410C-BF4F-A87D2E48DF7F}"/>
              </a:ext>
            </a:extLst>
          </p:cNvPr>
          <p:cNvSpPr txBox="1"/>
          <p:nvPr/>
        </p:nvSpPr>
        <p:spPr>
          <a:xfrm>
            <a:off x="1197429" y="3431469"/>
            <a:ext cx="39769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ing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on.linea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etwork with an arbitrary voltage source V</a:t>
            </a:r>
          </a:p>
        </p:txBody>
      </p:sp>
    </p:spTree>
    <p:extLst>
      <p:ext uri="{BB962C8B-B14F-4D97-AF65-F5344CB8AC3E}">
        <p14:creationId xmlns:p14="http://schemas.microsoft.com/office/powerpoint/2010/main" val="293259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DCE299-AFD5-404A-97E7-CF95E5B22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97AD388-B69B-449A-B075-472EFF043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040DC03-984F-4055-87C6-B273431E53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88" y="1414673"/>
            <a:ext cx="4825481" cy="2777392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D7A63143-EA6B-4641-B409-D8FA2BA7941B}"/>
              </a:ext>
            </a:extLst>
          </p:cNvPr>
          <p:cNvSpPr txBox="1">
            <a:spLocks/>
          </p:cNvSpPr>
          <p:nvPr/>
        </p:nvSpPr>
        <p:spPr>
          <a:xfrm>
            <a:off x="591669" y="39420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200" dirty="0"/>
              <a:t>Norton equivalent circuit with dc component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C31B744-D94B-4153-80C2-879F8FC6B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47576"/>
              </p:ext>
            </p:extLst>
          </p:nvPr>
        </p:nvGraphicFramePr>
        <p:xfrm>
          <a:off x="6516493" y="1927135"/>
          <a:ext cx="2145777" cy="108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93" y="1927135"/>
                        <a:ext cx="2145777" cy="108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5116A6E-D027-4B17-AC28-7A9291EBE0B9}"/>
              </a:ext>
            </a:extLst>
          </p:cNvPr>
          <p:cNvSpPr txBox="1"/>
          <p:nvPr/>
        </p:nvSpPr>
        <p:spPr>
          <a:xfrm>
            <a:off x="3523392" y="3976034"/>
            <a:ext cx="69461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the small-signal resistance see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ross terminals H-K in the operating point forc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imposing 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cross H-K terminals</a:t>
            </a:r>
          </a:p>
        </p:txBody>
      </p:sp>
    </p:spTree>
    <p:extLst>
      <p:ext uri="{BB962C8B-B14F-4D97-AF65-F5344CB8AC3E}">
        <p14:creationId xmlns:p14="http://schemas.microsoft.com/office/powerpoint/2010/main" val="3723363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D83395-C3D8-42F7-8520-C0832FF4F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quivalent</a:t>
            </a:r>
            <a:r>
              <a:rPr lang="it-IT" dirty="0"/>
              <a:t> </a:t>
            </a:r>
            <a:r>
              <a:rPr lang="it-IT" dirty="0" err="1"/>
              <a:t>circuit</a:t>
            </a:r>
            <a:r>
              <a:rPr lang="it-IT" dirty="0"/>
              <a:t> of the network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044626-6AF5-4FCC-8766-EC96B4216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53E23D-B214-444E-BF38-B2BD8D108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183DE03-D246-499C-94FB-C4772FDCE1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980" y="1858249"/>
            <a:ext cx="2709181" cy="2475142"/>
          </a:xfrm>
          <a:prstGeom prst="rect">
            <a:avLst/>
          </a:prstGeom>
        </p:spPr>
      </p:pic>
      <p:pic>
        <p:nvPicPr>
          <p:cNvPr id="12290" name="Picture 2">
            <a:extLst>
              <a:ext uri="{FF2B5EF4-FFF2-40B4-BE49-F238E27FC236}">
                <a16:creationId xmlns:a16="http://schemas.microsoft.com/office/drawing/2014/main" id="{5111EC5E-ACCE-4B5B-8033-2F5E02EF4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889" y="1419595"/>
            <a:ext cx="4234996" cy="33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ccia bidirezionale orizzontale 5">
            <a:extLst>
              <a:ext uri="{FF2B5EF4-FFF2-40B4-BE49-F238E27FC236}">
                <a16:creationId xmlns:a16="http://schemas.microsoft.com/office/drawing/2014/main" id="{E7A7CCA7-DAF5-4008-A4A1-8ABE38FCA549}"/>
              </a:ext>
            </a:extLst>
          </p:cNvPr>
          <p:cNvSpPr/>
          <p:nvPr/>
        </p:nvSpPr>
        <p:spPr>
          <a:xfrm>
            <a:off x="4038600" y="2801257"/>
            <a:ext cx="1055914" cy="478972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4BA3E6E-B9B9-4007-9AC6-9468487AAB2B}"/>
              </a:ext>
            </a:extLst>
          </p:cNvPr>
          <p:cNvSpPr txBox="1"/>
          <p:nvPr/>
        </p:nvSpPr>
        <p:spPr>
          <a:xfrm>
            <a:off x="4209143" y="4838240"/>
            <a:ext cx="74222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equivalent circuit is valid until voltage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HK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is close enough to VB that the output resistance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oes not change significantly </a:t>
            </a:r>
          </a:p>
        </p:txBody>
      </p:sp>
    </p:spTree>
    <p:extLst>
      <p:ext uri="{BB962C8B-B14F-4D97-AF65-F5344CB8AC3E}">
        <p14:creationId xmlns:p14="http://schemas.microsoft.com/office/powerpoint/2010/main" val="3959422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5F5536B-EBE1-4EAC-B426-B014FB80F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xampl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73947A-5C61-4CDC-808A-A3F1A620F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48CDD8-3B31-4306-969A-11E472B16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6630C0FF-C82D-4097-A5C1-089FCB69AE36}"/>
                  </a:ext>
                </a:extLst>
              </p14:cNvPr>
              <p14:cNvContentPartPr/>
              <p14:nvPr/>
            </p14:nvContentPartPr>
            <p14:xfrm>
              <a:off x="1975680" y="801000"/>
              <a:ext cx="10215360" cy="344196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6630C0FF-C82D-4097-A5C1-089FCB69AE3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66320" y="791640"/>
                <a:ext cx="10234080" cy="346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9396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944FD9-ACE8-4EC6-AFAC-8CC60CB88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00657" cy="662397"/>
          </a:xfrm>
        </p:spPr>
        <p:txBody>
          <a:bodyPr>
            <a:normAutofit fontScale="90000"/>
          </a:bodyPr>
          <a:lstStyle/>
          <a:p>
            <a:r>
              <a:rPr lang="en-US"/>
              <a:t>Use of Pellegrini's cut-insertion theorem for the design of feedback system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EBF8A7B-B81E-447F-BFBE-DD19F5B8E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CA7A50-7355-4CD6-86E5-43E6DA3A6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C5FEFAC-56B1-4908-B41B-D178D49FA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72669"/>
              </p:ext>
            </p:extLst>
          </p:nvPr>
        </p:nvGraphicFramePr>
        <p:xfrm>
          <a:off x="1465467" y="1525134"/>
          <a:ext cx="672264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Corel DESIGNER" r:id="rId3" imgW="5686920" imgH="1929960" progId="CorelDESIGNER.Graphic.12">
                  <p:embed/>
                </p:oleObj>
              </mc:Choice>
              <mc:Fallback>
                <p:oleObj name="Corel DESIGNER" r:id="rId3" imgW="5686920" imgH="1929960" progId="CorelDESIGNER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467" y="1525134"/>
                        <a:ext cx="6722645" cy="228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8ABA389-F7B0-447A-AE5F-536E7FEE5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011804"/>
              </p:ext>
            </p:extLst>
          </p:nvPr>
        </p:nvGraphicFramePr>
        <p:xfrm>
          <a:off x="1346560" y="4482916"/>
          <a:ext cx="2692040" cy="101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5" imgW="1129810" imgH="431613" progId="Equation.DSMT4">
                  <p:embed/>
                </p:oleObj>
              </mc:Choice>
              <mc:Fallback>
                <p:oleObj name="Equation" r:id="rId5" imgW="112981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560" y="4482916"/>
                        <a:ext cx="2692040" cy="1017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1ADFAFB-887B-4E1C-A844-9E0BC092A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53938"/>
              </p:ext>
            </p:extLst>
          </p:nvPr>
        </p:nvGraphicFramePr>
        <p:xfrm>
          <a:off x="5135336" y="4401459"/>
          <a:ext cx="40989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336" y="4401459"/>
                        <a:ext cx="4098925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B300E64-1307-472A-8BF0-09B637E40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09606"/>
              </p:ext>
            </p:extLst>
          </p:nvPr>
        </p:nvGraphicFramePr>
        <p:xfrm>
          <a:off x="8799258" y="2684131"/>
          <a:ext cx="2822922" cy="112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9" imgW="1218671" imgH="482391" progId="Equation.DSMT4">
                  <p:embed/>
                </p:oleObj>
              </mc:Choice>
              <mc:Fallback>
                <p:oleObj name="Equation" r:id="rId9" imgW="1218671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258" y="2684131"/>
                        <a:ext cx="2822922" cy="1124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1E654A5-D8BB-47A0-859F-311F34650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19612"/>
              </p:ext>
            </p:extLst>
          </p:nvPr>
        </p:nvGraphicFramePr>
        <p:xfrm>
          <a:off x="9369745" y="5433334"/>
          <a:ext cx="13192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1ADFAFB-887B-4E1C-A844-9E0BC092A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745" y="5433334"/>
                        <a:ext cx="1319212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28B4DD1-C8FB-4401-9A98-5AE755AAD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1423"/>
              </p:ext>
            </p:extLst>
          </p:nvPr>
        </p:nvGraphicFramePr>
        <p:xfrm>
          <a:off x="9369745" y="4455021"/>
          <a:ext cx="26368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tion" r:id="rId13" imgW="1168200" imgH="419040" progId="Equation.DSMT4">
                  <p:embed/>
                </p:oleObj>
              </mc:Choice>
              <mc:Fallback>
                <p:oleObj name="Equation" r:id="rId13" imgW="1168200" imgH="4190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1ADFAFB-887B-4E1C-A844-9E0BC092A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745" y="4455021"/>
                        <a:ext cx="2636838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29C7875-3E1D-474D-ACA7-A24DF8DCC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31646"/>
              </p:ext>
            </p:extLst>
          </p:nvPr>
        </p:nvGraphicFramePr>
        <p:xfrm>
          <a:off x="8834233" y="1409883"/>
          <a:ext cx="1892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15" imgW="838080" imgH="419040" progId="Equation.DSMT4">
                  <p:embed/>
                </p:oleObj>
              </mc:Choice>
              <mc:Fallback>
                <p:oleObj name="Equation" r:id="rId15" imgW="83808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28B4DD1-C8FB-4401-9A98-5AE755AAD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233" y="1409883"/>
                        <a:ext cx="189230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54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6384494-02A4-4CE2-9479-FFB94D2E1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9AD24AE-4856-4019-AA91-37AB0BF70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58D5353-D5A0-447A-A383-B838A88CF0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149" y="940240"/>
            <a:ext cx="6122685" cy="215991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0233A4A-D3BE-4401-82DD-74CC952F1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98817"/>
              </p:ext>
            </p:extLst>
          </p:nvPr>
        </p:nvGraphicFramePr>
        <p:xfrm>
          <a:off x="7475971" y="1337581"/>
          <a:ext cx="3926880" cy="133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Corel DESIGNER" r:id="rId4" imgW="5686920" imgH="1929960" progId="CorelDESIGNER.Graphic.12">
                  <p:embed/>
                </p:oleObj>
              </mc:Choice>
              <mc:Fallback>
                <p:oleObj name="Corel DESIGNER" r:id="rId4" imgW="5686920" imgH="1929960" progId="CorelDESIGNER.Graphic.12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C5FEFAC-56B1-4908-B41B-D178D49FA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971" y="1337581"/>
                        <a:ext cx="3926880" cy="133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ccia bidirezionale orizzontale 6">
            <a:extLst>
              <a:ext uri="{FF2B5EF4-FFF2-40B4-BE49-F238E27FC236}">
                <a16:creationId xmlns:a16="http://schemas.microsoft.com/office/drawing/2014/main" id="{751D0965-71F5-40EA-AF40-A02CDC0ABF1A}"/>
              </a:ext>
            </a:extLst>
          </p:cNvPr>
          <p:cNvSpPr/>
          <p:nvPr/>
        </p:nvSpPr>
        <p:spPr>
          <a:xfrm>
            <a:off x="6749143" y="1538514"/>
            <a:ext cx="899886" cy="493486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93B9E8D-E419-4780-91CF-36AA438B7C3A}"/>
              </a:ext>
            </a:extLst>
          </p:cNvPr>
          <p:cNvSpPr txBox="1"/>
          <p:nvPr/>
        </p:nvSpPr>
        <p:spPr>
          <a:xfrm>
            <a:off x="7053943" y="94024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16C3DAC6-8B9F-4813-9718-6B6D898F5A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2542" y="3698429"/>
            <a:ext cx="6161402" cy="2219331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926131D-ACB5-45E0-B9E3-00036A444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42307"/>
              </p:ext>
            </p:extLst>
          </p:nvPr>
        </p:nvGraphicFramePr>
        <p:xfrm>
          <a:off x="8309202" y="3167293"/>
          <a:ext cx="2163976" cy="203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7" imgW="965160" imgH="901440" progId="Equation.DSMT4">
                  <p:embed/>
                </p:oleObj>
              </mc:Choice>
              <mc:Fallback>
                <p:oleObj name="Equation" r:id="rId7" imgW="965160" imgH="9014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9B300E64-1307-472A-8BF0-09B637E40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202" y="3167293"/>
                        <a:ext cx="2163976" cy="2035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04CC6D6B-9B1A-4E4B-9BA9-FDE161FAA23E}"/>
              </a:ext>
            </a:extLst>
          </p:cNvPr>
          <p:cNvCxnSpPr/>
          <p:nvPr/>
        </p:nvCxnSpPr>
        <p:spPr>
          <a:xfrm>
            <a:off x="7895771" y="3167293"/>
            <a:ext cx="2830286" cy="20356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E9A0F697-1F54-4743-9277-D8015251C0E4}"/>
              </a:ext>
            </a:extLst>
          </p:cNvPr>
          <p:cNvCxnSpPr>
            <a:cxnSpLocks/>
          </p:cNvCxnSpPr>
          <p:nvPr/>
        </p:nvCxnSpPr>
        <p:spPr>
          <a:xfrm flipV="1">
            <a:off x="8048171" y="3319693"/>
            <a:ext cx="2830286" cy="20356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0163B50-F603-48F2-96CC-06BBC2CF7498}"/>
              </a:ext>
            </a:extLst>
          </p:cNvPr>
          <p:cNvSpPr txBox="1"/>
          <p:nvPr/>
        </p:nvSpPr>
        <p:spPr>
          <a:xfrm>
            <a:off x="225012" y="202131"/>
            <a:ext cx="26196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ssive network: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 and reliable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324E7E6-F11B-4982-95EB-B299B9ACEA71}"/>
              </a:ext>
            </a:extLst>
          </p:cNvPr>
          <p:cNvCxnSpPr>
            <a:cxnSpLocks/>
          </p:cNvCxnSpPr>
          <p:nvPr/>
        </p:nvCxnSpPr>
        <p:spPr>
          <a:xfrm>
            <a:off x="2914944" y="617629"/>
            <a:ext cx="423529" cy="83709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4FACFC3-E0B4-46A7-ADF3-6684A382DFEB}"/>
              </a:ext>
            </a:extLst>
          </p:cNvPr>
          <p:cNvSpPr txBox="1"/>
          <p:nvPr/>
        </p:nvSpPr>
        <p:spPr>
          <a:xfrm>
            <a:off x="555812" y="5765306"/>
            <a:ext cx="8455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feedback network and ga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lem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AMP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C7B0462-95B0-407F-A2BD-1E870D39A13D}"/>
              </a:ext>
            </a:extLst>
          </p:cNvPr>
          <p:cNvSpPr txBox="1"/>
          <p:nvPr/>
        </p:nvSpPr>
        <p:spPr>
          <a:xfrm>
            <a:off x="3338473" y="202131"/>
            <a:ext cx="7134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In a real electronic network: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66E7838-5938-4E1B-BD26-E757C22A8812}"/>
              </a:ext>
            </a:extLst>
          </p:cNvPr>
          <p:cNvSpPr txBox="1"/>
          <p:nvPr/>
        </p:nvSpPr>
        <p:spPr>
          <a:xfrm>
            <a:off x="7610990" y="2773621"/>
            <a:ext cx="3542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red correspondence</a:t>
            </a:r>
          </a:p>
        </p:txBody>
      </p:sp>
    </p:spTree>
    <p:extLst>
      <p:ext uri="{BB962C8B-B14F-4D97-AF65-F5344CB8AC3E}">
        <p14:creationId xmlns:p14="http://schemas.microsoft.com/office/powerpoint/2010/main" val="193091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5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D25041-B32C-472F-B105-05805478C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22938C-78E0-421F-A55C-7CCB9C5BF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BC2A631-BD83-428B-AEBE-D0C25670C6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743" y="1992729"/>
            <a:ext cx="6625955" cy="233745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93DBD84-C85A-4C34-BA93-66D35FBE02DF}"/>
              </a:ext>
            </a:extLst>
          </p:cNvPr>
          <p:cNvSpPr txBox="1"/>
          <p:nvPr/>
        </p:nvSpPr>
        <p:spPr>
          <a:xfrm>
            <a:off x="217622" y="163626"/>
            <a:ext cx="83503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s that prevent a direct correspondence between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ical circuit and the simplified block diagram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a feedback system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A8E5764-D40E-4788-BE60-0A71BDBF75FC}"/>
              </a:ext>
            </a:extLst>
          </p:cNvPr>
          <p:cNvSpPr txBox="1"/>
          <p:nvPr/>
        </p:nvSpPr>
        <p:spPr>
          <a:xfrm>
            <a:off x="7127698" y="1191686"/>
            <a:ext cx="481915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ing effects of the feedback network on AMP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ing effect of the amplifier input impedance on the feedback network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 signal path from the input signa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the output voltage through the feedback network (occurs if the amplifier has a non-zero output impedance). </a:t>
            </a:r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76080275-6A22-4ED4-BCF7-9F85560D41C3}"/>
              </a:ext>
            </a:extLst>
          </p:cNvPr>
          <p:cNvSpPr/>
          <p:nvPr/>
        </p:nvSpPr>
        <p:spPr>
          <a:xfrm>
            <a:off x="3886200" y="2159000"/>
            <a:ext cx="2578100" cy="1981200"/>
          </a:xfrm>
          <a:custGeom>
            <a:avLst/>
            <a:gdLst>
              <a:gd name="connsiteX0" fmla="*/ 342900 w 2578100"/>
              <a:gd name="connsiteY0" fmla="*/ 990600 h 1981200"/>
              <a:gd name="connsiteX1" fmla="*/ 0 w 2578100"/>
              <a:gd name="connsiteY1" fmla="*/ 1270000 h 1981200"/>
              <a:gd name="connsiteX2" fmla="*/ 38100 w 2578100"/>
              <a:gd name="connsiteY2" fmla="*/ 1574800 h 1981200"/>
              <a:gd name="connsiteX3" fmla="*/ 165100 w 2578100"/>
              <a:gd name="connsiteY3" fmla="*/ 1930400 h 1981200"/>
              <a:gd name="connsiteX4" fmla="*/ 609600 w 2578100"/>
              <a:gd name="connsiteY4" fmla="*/ 1981200 h 1981200"/>
              <a:gd name="connsiteX5" fmla="*/ 1524000 w 2578100"/>
              <a:gd name="connsiteY5" fmla="*/ 1968500 h 1981200"/>
              <a:gd name="connsiteX6" fmla="*/ 2235200 w 2578100"/>
              <a:gd name="connsiteY6" fmla="*/ 1917700 h 1981200"/>
              <a:gd name="connsiteX7" fmla="*/ 2476500 w 2578100"/>
              <a:gd name="connsiteY7" fmla="*/ 1828800 h 1981200"/>
              <a:gd name="connsiteX8" fmla="*/ 2578100 w 2578100"/>
              <a:gd name="connsiteY8" fmla="*/ 1143000 h 1981200"/>
              <a:gd name="connsiteX9" fmla="*/ 2540000 w 2578100"/>
              <a:gd name="connsiteY9" fmla="*/ 304800 h 1981200"/>
              <a:gd name="connsiteX10" fmla="*/ 2501900 w 2578100"/>
              <a:gd name="connsiteY10" fmla="*/ 25400 h 1981200"/>
              <a:gd name="connsiteX11" fmla="*/ 1943100 w 2578100"/>
              <a:gd name="connsiteY11" fmla="*/ 0 h 1981200"/>
              <a:gd name="connsiteX12" fmla="*/ 1320800 w 2578100"/>
              <a:gd name="connsiteY12" fmla="*/ 38100 h 1981200"/>
              <a:gd name="connsiteX13" fmla="*/ 1346200 w 2578100"/>
              <a:gd name="connsiteY13" fmla="*/ 495300 h 1981200"/>
              <a:gd name="connsiteX14" fmla="*/ 1346200 w 2578100"/>
              <a:gd name="connsiteY14" fmla="*/ 685800 h 1981200"/>
              <a:gd name="connsiteX15" fmla="*/ 1765300 w 2578100"/>
              <a:gd name="connsiteY15" fmla="*/ 685800 h 1981200"/>
              <a:gd name="connsiteX16" fmla="*/ 1930400 w 2578100"/>
              <a:gd name="connsiteY16" fmla="*/ 723900 h 1981200"/>
              <a:gd name="connsiteX17" fmla="*/ 1955800 w 2578100"/>
              <a:gd name="connsiteY17" fmla="*/ 1130300 h 1981200"/>
              <a:gd name="connsiteX18" fmla="*/ 1219200 w 2578100"/>
              <a:gd name="connsiteY18" fmla="*/ 1155700 h 1981200"/>
              <a:gd name="connsiteX19" fmla="*/ 685800 w 2578100"/>
              <a:gd name="connsiteY19" fmla="*/ 1092200 h 1981200"/>
              <a:gd name="connsiteX20" fmla="*/ 381000 w 2578100"/>
              <a:gd name="connsiteY20" fmla="*/ 1041400 h 1981200"/>
              <a:gd name="connsiteX0" fmla="*/ 342900 w 2578100"/>
              <a:gd name="connsiteY0" fmla="*/ 990600 h 1981200"/>
              <a:gd name="connsiteX1" fmla="*/ 0 w 2578100"/>
              <a:gd name="connsiteY1" fmla="*/ 1270000 h 1981200"/>
              <a:gd name="connsiteX2" fmla="*/ 38100 w 2578100"/>
              <a:gd name="connsiteY2" fmla="*/ 1574800 h 1981200"/>
              <a:gd name="connsiteX3" fmla="*/ 165100 w 2578100"/>
              <a:gd name="connsiteY3" fmla="*/ 1930400 h 1981200"/>
              <a:gd name="connsiteX4" fmla="*/ 609600 w 2578100"/>
              <a:gd name="connsiteY4" fmla="*/ 1981200 h 1981200"/>
              <a:gd name="connsiteX5" fmla="*/ 1524000 w 2578100"/>
              <a:gd name="connsiteY5" fmla="*/ 1968500 h 1981200"/>
              <a:gd name="connsiteX6" fmla="*/ 2235200 w 2578100"/>
              <a:gd name="connsiteY6" fmla="*/ 1917700 h 1981200"/>
              <a:gd name="connsiteX7" fmla="*/ 2476500 w 2578100"/>
              <a:gd name="connsiteY7" fmla="*/ 1828800 h 1981200"/>
              <a:gd name="connsiteX8" fmla="*/ 2578100 w 2578100"/>
              <a:gd name="connsiteY8" fmla="*/ 1143000 h 1981200"/>
              <a:gd name="connsiteX9" fmla="*/ 2540000 w 2578100"/>
              <a:gd name="connsiteY9" fmla="*/ 304800 h 1981200"/>
              <a:gd name="connsiteX10" fmla="*/ 2501900 w 2578100"/>
              <a:gd name="connsiteY10" fmla="*/ 25400 h 1981200"/>
              <a:gd name="connsiteX11" fmla="*/ 1943100 w 2578100"/>
              <a:gd name="connsiteY11" fmla="*/ 0 h 1981200"/>
              <a:gd name="connsiteX12" fmla="*/ 1320800 w 2578100"/>
              <a:gd name="connsiteY12" fmla="*/ 38100 h 1981200"/>
              <a:gd name="connsiteX13" fmla="*/ 1346200 w 2578100"/>
              <a:gd name="connsiteY13" fmla="*/ 495300 h 1981200"/>
              <a:gd name="connsiteX14" fmla="*/ 1346200 w 2578100"/>
              <a:gd name="connsiteY14" fmla="*/ 685800 h 1981200"/>
              <a:gd name="connsiteX15" fmla="*/ 1765300 w 2578100"/>
              <a:gd name="connsiteY15" fmla="*/ 685800 h 1981200"/>
              <a:gd name="connsiteX16" fmla="*/ 1930400 w 2578100"/>
              <a:gd name="connsiteY16" fmla="*/ 723900 h 1981200"/>
              <a:gd name="connsiteX17" fmla="*/ 1955800 w 2578100"/>
              <a:gd name="connsiteY17" fmla="*/ 1130300 h 1981200"/>
              <a:gd name="connsiteX18" fmla="*/ 1219200 w 2578100"/>
              <a:gd name="connsiteY18" fmla="*/ 1155700 h 1981200"/>
              <a:gd name="connsiteX19" fmla="*/ 685800 w 2578100"/>
              <a:gd name="connsiteY19" fmla="*/ 1092200 h 1981200"/>
              <a:gd name="connsiteX20" fmla="*/ 266700 w 2578100"/>
              <a:gd name="connsiteY20" fmla="*/ 990600 h 1981200"/>
              <a:gd name="connsiteX0" fmla="*/ 342900 w 2578100"/>
              <a:gd name="connsiteY0" fmla="*/ 990600 h 1981200"/>
              <a:gd name="connsiteX1" fmla="*/ 0 w 2578100"/>
              <a:gd name="connsiteY1" fmla="*/ 1270000 h 1981200"/>
              <a:gd name="connsiteX2" fmla="*/ 38100 w 2578100"/>
              <a:gd name="connsiteY2" fmla="*/ 1574800 h 1981200"/>
              <a:gd name="connsiteX3" fmla="*/ 165100 w 2578100"/>
              <a:gd name="connsiteY3" fmla="*/ 1930400 h 1981200"/>
              <a:gd name="connsiteX4" fmla="*/ 609600 w 2578100"/>
              <a:gd name="connsiteY4" fmla="*/ 1981200 h 1981200"/>
              <a:gd name="connsiteX5" fmla="*/ 1524000 w 2578100"/>
              <a:gd name="connsiteY5" fmla="*/ 1968500 h 1981200"/>
              <a:gd name="connsiteX6" fmla="*/ 2235200 w 2578100"/>
              <a:gd name="connsiteY6" fmla="*/ 1917700 h 1981200"/>
              <a:gd name="connsiteX7" fmla="*/ 2476500 w 2578100"/>
              <a:gd name="connsiteY7" fmla="*/ 1828800 h 1981200"/>
              <a:gd name="connsiteX8" fmla="*/ 2578100 w 2578100"/>
              <a:gd name="connsiteY8" fmla="*/ 1143000 h 1981200"/>
              <a:gd name="connsiteX9" fmla="*/ 2540000 w 2578100"/>
              <a:gd name="connsiteY9" fmla="*/ 304800 h 1981200"/>
              <a:gd name="connsiteX10" fmla="*/ 2501900 w 2578100"/>
              <a:gd name="connsiteY10" fmla="*/ 25400 h 1981200"/>
              <a:gd name="connsiteX11" fmla="*/ 1943100 w 2578100"/>
              <a:gd name="connsiteY11" fmla="*/ 0 h 1981200"/>
              <a:gd name="connsiteX12" fmla="*/ 1320800 w 2578100"/>
              <a:gd name="connsiteY12" fmla="*/ 38100 h 1981200"/>
              <a:gd name="connsiteX13" fmla="*/ 1346200 w 2578100"/>
              <a:gd name="connsiteY13" fmla="*/ 495300 h 1981200"/>
              <a:gd name="connsiteX14" fmla="*/ 1346200 w 2578100"/>
              <a:gd name="connsiteY14" fmla="*/ 685800 h 1981200"/>
              <a:gd name="connsiteX15" fmla="*/ 1765300 w 2578100"/>
              <a:gd name="connsiteY15" fmla="*/ 685800 h 1981200"/>
              <a:gd name="connsiteX16" fmla="*/ 1930400 w 2578100"/>
              <a:gd name="connsiteY16" fmla="*/ 723900 h 1981200"/>
              <a:gd name="connsiteX17" fmla="*/ 1955800 w 2578100"/>
              <a:gd name="connsiteY17" fmla="*/ 1130300 h 1981200"/>
              <a:gd name="connsiteX18" fmla="*/ 1219200 w 2578100"/>
              <a:gd name="connsiteY18" fmla="*/ 1155700 h 1981200"/>
              <a:gd name="connsiteX19" fmla="*/ 685800 w 2578100"/>
              <a:gd name="connsiteY19" fmla="*/ 1092200 h 1981200"/>
              <a:gd name="connsiteX20" fmla="*/ 339725 w 2578100"/>
              <a:gd name="connsiteY20" fmla="*/ 99060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578100" h="1981200">
                <a:moveTo>
                  <a:pt x="342900" y="990600"/>
                </a:moveTo>
                <a:lnTo>
                  <a:pt x="0" y="1270000"/>
                </a:lnTo>
                <a:lnTo>
                  <a:pt x="38100" y="1574800"/>
                </a:lnTo>
                <a:lnTo>
                  <a:pt x="165100" y="1930400"/>
                </a:lnTo>
                <a:lnTo>
                  <a:pt x="609600" y="1981200"/>
                </a:lnTo>
                <a:lnTo>
                  <a:pt x="1524000" y="1968500"/>
                </a:lnTo>
                <a:lnTo>
                  <a:pt x="2235200" y="1917700"/>
                </a:lnTo>
                <a:lnTo>
                  <a:pt x="2476500" y="1828800"/>
                </a:lnTo>
                <a:lnTo>
                  <a:pt x="2578100" y="1143000"/>
                </a:lnTo>
                <a:lnTo>
                  <a:pt x="2540000" y="304800"/>
                </a:lnTo>
                <a:lnTo>
                  <a:pt x="2501900" y="25400"/>
                </a:lnTo>
                <a:lnTo>
                  <a:pt x="1943100" y="0"/>
                </a:lnTo>
                <a:lnTo>
                  <a:pt x="1320800" y="38100"/>
                </a:lnTo>
                <a:lnTo>
                  <a:pt x="1346200" y="495300"/>
                </a:lnTo>
                <a:lnTo>
                  <a:pt x="1346200" y="685800"/>
                </a:lnTo>
                <a:lnTo>
                  <a:pt x="1765300" y="685800"/>
                </a:lnTo>
                <a:lnTo>
                  <a:pt x="1930400" y="723900"/>
                </a:lnTo>
                <a:lnTo>
                  <a:pt x="1955800" y="1130300"/>
                </a:lnTo>
                <a:lnTo>
                  <a:pt x="1219200" y="1155700"/>
                </a:lnTo>
                <a:lnTo>
                  <a:pt x="685800" y="1092200"/>
                </a:lnTo>
                <a:cubicBezTo>
                  <a:pt x="584200" y="1075267"/>
                  <a:pt x="441325" y="1007533"/>
                  <a:pt x="339725" y="990600"/>
                </a:cubicBezTo>
              </a:path>
            </a:pathLst>
          </a:custGeom>
          <a:solidFill>
            <a:schemeClr val="accent6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D18840A7-8E7F-46D1-A5C4-7DBBB8EA0F66}"/>
              </a:ext>
            </a:extLst>
          </p:cNvPr>
          <p:cNvSpPr/>
          <p:nvPr/>
        </p:nvSpPr>
        <p:spPr>
          <a:xfrm>
            <a:off x="2225040" y="3192780"/>
            <a:ext cx="1554480" cy="883920"/>
          </a:xfrm>
          <a:custGeom>
            <a:avLst/>
            <a:gdLst>
              <a:gd name="connsiteX0" fmla="*/ 190500 w 1554480"/>
              <a:gd name="connsiteY0" fmla="*/ 15240 h 883920"/>
              <a:gd name="connsiteX1" fmla="*/ 190500 w 1554480"/>
              <a:gd name="connsiteY1" fmla="*/ 15240 h 883920"/>
              <a:gd name="connsiteX2" fmla="*/ 822960 w 1554480"/>
              <a:gd name="connsiteY2" fmla="*/ 0 h 883920"/>
              <a:gd name="connsiteX3" fmla="*/ 1318260 w 1554480"/>
              <a:gd name="connsiteY3" fmla="*/ 53340 h 883920"/>
              <a:gd name="connsiteX4" fmla="*/ 1524000 w 1554480"/>
              <a:gd name="connsiteY4" fmla="*/ 175260 h 883920"/>
              <a:gd name="connsiteX5" fmla="*/ 1554480 w 1554480"/>
              <a:gd name="connsiteY5" fmla="*/ 541020 h 883920"/>
              <a:gd name="connsiteX6" fmla="*/ 1546860 w 1554480"/>
              <a:gd name="connsiteY6" fmla="*/ 769620 h 883920"/>
              <a:gd name="connsiteX7" fmla="*/ 1356360 w 1554480"/>
              <a:gd name="connsiteY7" fmla="*/ 883920 h 883920"/>
              <a:gd name="connsiteX8" fmla="*/ 845820 w 1554480"/>
              <a:gd name="connsiteY8" fmla="*/ 876300 h 883920"/>
              <a:gd name="connsiteX9" fmla="*/ 411480 w 1554480"/>
              <a:gd name="connsiteY9" fmla="*/ 876300 h 883920"/>
              <a:gd name="connsiteX10" fmla="*/ 213360 w 1554480"/>
              <a:gd name="connsiteY10" fmla="*/ 838200 h 883920"/>
              <a:gd name="connsiteX11" fmla="*/ 129540 w 1554480"/>
              <a:gd name="connsiteY11" fmla="*/ 670560 h 883920"/>
              <a:gd name="connsiteX12" fmla="*/ 7620 w 1554480"/>
              <a:gd name="connsiteY12" fmla="*/ 457200 h 883920"/>
              <a:gd name="connsiteX13" fmla="*/ 0 w 1554480"/>
              <a:gd name="connsiteY13" fmla="*/ 259080 h 883920"/>
              <a:gd name="connsiteX14" fmla="*/ 22860 w 1554480"/>
              <a:gd name="connsiteY14" fmla="*/ 129540 h 883920"/>
              <a:gd name="connsiteX15" fmla="*/ 190500 w 1554480"/>
              <a:gd name="connsiteY15" fmla="*/ 1524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554480" h="883920">
                <a:moveTo>
                  <a:pt x="190500" y="15240"/>
                </a:moveTo>
                <a:lnTo>
                  <a:pt x="190500" y="15240"/>
                </a:lnTo>
                <a:lnTo>
                  <a:pt x="822960" y="0"/>
                </a:lnTo>
                <a:lnTo>
                  <a:pt x="1318260" y="53340"/>
                </a:lnTo>
                <a:lnTo>
                  <a:pt x="1524000" y="175260"/>
                </a:lnTo>
                <a:lnTo>
                  <a:pt x="1554480" y="541020"/>
                </a:lnTo>
                <a:lnTo>
                  <a:pt x="1546860" y="769620"/>
                </a:lnTo>
                <a:lnTo>
                  <a:pt x="1356360" y="883920"/>
                </a:lnTo>
                <a:lnTo>
                  <a:pt x="845820" y="876300"/>
                </a:lnTo>
                <a:lnTo>
                  <a:pt x="411480" y="876300"/>
                </a:lnTo>
                <a:lnTo>
                  <a:pt x="213360" y="838200"/>
                </a:lnTo>
                <a:lnTo>
                  <a:pt x="129540" y="670560"/>
                </a:lnTo>
                <a:lnTo>
                  <a:pt x="7620" y="457200"/>
                </a:lnTo>
                <a:lnTo>
                  <a:pt x="0" y="259080"/>
                </a:lnTo>
                <a:lnTo>
                  <a:pt x="22860" y="129540"/>
                </a:lnTo>
                <a:lnTo>
                  <a:pt x="190500" y="1524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0479F0D0-2DF3-468E-9F76-8DF76470F854}"/>
              </a:ext>
            </a:extLst>
          </p:cNvPr>
          <p:cNvSpPr/>
          <p:nvPr/>
        </p:nvSpPr>
        <p:spPr>
          <a:xfrm>
            <a:off x="957943" y="2479479"/>
            <a:ext cx="5762171" cy="1268902"/>
          </a:xfrm>
          <a:custGeom>
            <a:avLst/>
            <a:gdLst>
              <a:gd name="connsiteX0" fmla="*/ 0 w 5762171"/>
              <a:gd name="connsiteY0" fmla="*/ 1178121 h 1268902"/>
              <a:gd name="connsiteX1" fmla="*/ 783771 w 5762171"/>
              <a:gd name="connsiteY1" fmla="*/ 1178121 h 1268902"/>
              <a:gd name="connsiteX2" fmla="*/ 972457 w 5762171"/>
              <a:gd name="connsiteY2" fmla="*/ 728178 h 1268902"/>
              <a:gd name="connsiteX3" fmla="*/ 1451428 w 5762171"/>
              <a:gd name="connsiteY3" fmla="*/ 205664 h 1268902"/>
              <a:gd name="connsiteX4" fmla="*/ 2002971 w 5762171"/>
              <a:gd name="connsiteY4" fmla="*/ 104064 h 1268902"/>
              <a:gd name="connsiteX5" fmla="*/ 2815771 w 5762171"/>
              <a:gd name="connsiteY5" fmla="*/ 46007 h 1268902"/>
              <a:gd name="connsiteX6" fmla="*/ 3323771 w 5762171"/>
              <a:gd name="connsiteY6" fmla="*/ 16978 h 1268902"/>
              <a:gd name="connsiteX7" fmla="*/ 3802743 w 5762171"/>
              <a:gd name="connsiteY7" fmla="*/ 16978 h 1268902"/>
              <a:gd name="connsiteX8" fmla="*/ 4368800 w 5762171"/>
              <a:gd name="connsiteY8" fmla="*/ 16978 h 1268902"/>
              <a:gd name="connsiteX9" fmla="*/ 4760686 w 5762171"/>
              <a:gd name="connsiteY9" fmla="*/ 2464 h 1268902"/>
              <a:gd name="connsiteX10" fmla="*/ 4934857 w 5762171"/>
              <a:gd name="connsiteY10" fmla="*/ 75035 h 1268902"/>
              <a:gd name="connsiteX11" fmla="*/ 5138057 w 5762171"/>
              <a:gd name="connsiteY11" fmla="*/ 495950 h 1268902"/>
              <a:gd name="connsiteX12" fmla="*/ 5225143 w 5762171"/>
              <a:gd name="connsiteY12" fmla="*/ 1192635 h 1268902"/>
              <a:gd name="connsiteX13" fmla="*/ 5355771 w 5762171"/>
              <a:gd name="connsiteY13" fmla="*/ 1250692 h 1268902"/>
              <a:gd name="connsiteX14" fmla="*/ 5762171 w 5762171"/>
              <a:gd name="connsiteY14" fmla="*/ 1192635 h 1268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762171" h="1268902">
                <a:moveTo>
                  <a:pt x="0" y="1178121"/>
                </a:moveTo>
                <a:cubicBezTo>
                  <a:pt x="310847" y="1215616"/>
                  <a:pt x="621695" y="1253111"/>
                  <a:pt x="783771" y="1178121"/>
                </a:cubicBezTo>
                <a:cubicBezTo>
                  <a:pt x="945847" y="1103131"/>
                  <a:pt x="861181" y="890254"/>
                  <a:pt x="972457" y="728178"/>
                </a:cubicBezTo>
                <a:cubicBezTo>
                  <a:pt x="1083733" y="566102"/>
                  <a:pt x="1279676" y="309683"/>
                  <a:pt x="1451428" y="205664"/>
                </a:cubicBezTo>
                <a:cubicBezTo>
                  <a:pt x="1623180" y="101645"/>
                  <a:pt x="1775581" y="130673"/>
                  <a:pt x="2002971" y="104064"/>
                </a:cubicBezTo>
                <a:cubicBezTo>
                  <a:pt x="2230361" y="77455"/>
                  <a:pt x="2815771" y="46007"/>
                  <a:pt x="2815771" y="46007"/>
                </a:cubicBezTo>
                <a:cubicBezTo>
                  <a:pt x="3035904" y="31493"/>
                  <a:pt x="3159276" y="21816"/>
                  <a:pt x="3323771" y="16978"/>
                </a:cubicBezTo>
                <a:cubicBezTo>
                  <a:pt x="3488266" y="12140"/>
                  <a:pt x="3802743" y="16978"/>
                  <a:pt x="3802743" y="16978"/>
                </a:cubicBezTo>
                <a:lnTo>
                  <a:pt x="4368800" y="16978"/>
                </a:lnTo>
                <a:cubicBezTo>
                  <a:pt x="4528457" y="14559"/>
                  <a:pt x="4666343" y="-7212"/>
                  <a:pt x="4760686" y="2464"/>
                </a:cubicBezTo>
                <a:cubicBezTo>
                  <a:pt x="4855029" y="12140"/>
                  <a:pt x="4871962" y="-7213"/>
                  <a:pt x="4934857" y="75035"/>
                </a:cubicBezTo>
                <a:cubicBezTo>
                  <a:pt x="4997752" y="157283"/>
                  <a:pt x="5089676" y="309683"/>
                  <a:pt x="5138057" y="495950"/>
                </a:cubicBezTo>
                <a:cubicBezTo>
                  <a:pt x="5186438" y="682217"/>
                  <a:pt x="5188857" y="1066845"/>
                  <a:pt x="5225143" y="1192635"/>
                </a:cubicBezTo>
                <a:cubicBezTo>
                  <a:pt x="5261429" y="1318425"/>
                  <a:pt x="5266266" y="1250692"/>
                  <a:pt x="5355771" y="1250692"/>
                </a:cubicBezTo>
                <a:cubicBezTo>
                  <a:pt x="5445276" y="1250692"/>
                  <a:pt x="5603723" y="1221663"/>
                  <a:pt x="5762171" y="1192635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18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9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936542D-E9E9-4826-AE74-8806F5D69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79487"/>
            <a:ext cx="10515600" cy="662397"/>
          </a:xfrm>
        </p:spPr>
        <p:txBody>
          <a:bodyPr/>
          <a:lstStyle/>
          <a:p>
            <a:r>
              <a:rPr lang="en-US"/>
              <a:t>Pellegrini's cut-insertion theore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5A44FFC-6D73-4C81-95CC-7044F2A34F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33E033-7422-4CDF-8F1A-C915F2A28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BE715354-20A2-4F62-B517-820D02965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584" b="-3584"/>
          <a:stretch>
            <a:fillRect/>
          </a:stretch>
        </p:blipFill>
        <p:spPr bwMode="auto">
          <a:xfrm>
            <a:off x="910090" y="937624"/>
            <a:ext cx="7777482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3E5C328-03F2-45F4-81B9-B3A704791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12684"/>
              </p:ext>
            </p:extLst>
          </p:nvPr>
        </p:nvGraphicFramePr>
        <p:xfrm>
          <a:off x="243113" y="3773376"/>
          <a:ext cx="5689862" cy="214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4" imgW="2882880" imgH="1091880" progId="Equation.DSMT4">
                  <p:embed/>
                </p:oleObj>
              </mc:Choice>
              <mc:Fallback>
                <p:oleObj name="Equation" r:id="rId4" imgW="288288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13" y="3773376"/>
                        <a:ext cx="5689862" cy="214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4C3D372-C337-4173-BF51-5503EACAC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08548"/>
              </p:ext>
            </p:extLst>
          </p:nvPr>
        </p:nvGraphicFramePr>
        <p:xfrm>
          <a:off x="6486916" y="3907450"/>
          <a:ext cx="2542353" cy="84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916" y="3907450"/>
                        <a:ext cx="2542353" cy="846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ccia a sinistra 6">
            <a:extLst>
              <a:ext uri="{FF2B5EF4-FFF2-40B4-BE49-F238E27FC236}">
                <a16:creationId xmlns:a16="http://schemas.microsoft.com/office/drawing/2014/main" id="{5883CAE0-1CB2-423A-A4EB-F3D9AD24F786}"/>
              </a:ext>
            </a:extLst>
          </p:cNvPr>
          <p:cNvSpPr/>
          <p:nvPr/>
        </p:nvSpPr>
        <p:spPr>
          <a:xfrm>
            <a:off x="5483032" y="5180227"/>
            <a:ext cx="711200" cy="365125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64316CB-5CD4-4354-A4C3-C636895BFB45}"/>
              </a:ext>
            </a:extLst>
          </p:cNvPr>
          <p:cNvSpPr txBox="1"/>
          <p:nvPr/>
        </p:nvSpPr>
        <p:spPr>
          <a:xfrm>
            <a:off x="6479865" y="5041901"/>
            <a:ext cx="340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zero if the op-amp is unidirectional </a:t>
            </a:r>
          </a:p>
        </p:txBody>
      </p: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D7E2414D-DF2D-4500-8A99-E150B67DE4C7}"/>
              </a:ext>
            </a:extLst>
          </p:cNvPr>
          <p:cNvCxnSpPr/>
          <p:nvPr/>
        </p:nvCxnSpPr>
        <p:spPr>
          <a:xfrm>
            <a:off x="7619999" y="3907450"/>
            <a:ext cx="1409270" cy="8463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BB21659-8BD0-4E68-843E-E10250ADC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52747"/>
              </p:ext>
            </p:extLst>
          </p:nvPr>
        </p:nvGraphicFramePr>
        <p:xfrm>
          <a:off x="9526526" y="594649"/>
          <a:ext cx="1511754" cy="59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C3D372-C337-4173-BF51-5503EACA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26" y="594649"/>
                        <a:ext cx="1511754" cy="595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671F3E3-C8A4-4BEB-AE1B-EF5550C72FEC}"/>
              </a:ext>
            </a:extLst>
          </p:cNvPr>
          <p:cNvSpPr txBox="1"/>
          <p:nvPr/>
        </p:nvSpPr>
        <p:spPr>
          <a:xfrm>
            <a:off x="9369358" y="1124337"/>
            <a:ext cx="274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w are calculated taking into account loading effects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653C7FE-1816-4A2C-8526-7E4F00BB4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28134"/>
              </p:ext>
            </p:extLst>
          </p:nvPr>
        </p:nvGraphicFramePr>
        <p:xfrm>
          <a:off x="9909555" y="2509491"/>
          <a:ext cx="526369" cy="68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BB21659-8BD0-4E68-843E-E10250ADC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9555" y="2509491"/>
                        <a:ext cx="526369" cy="68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A17BD47-0A36-481C-B33D-3104DFEE5732}"/>
              </a:ext>
            </a:extLst>
          </p:cNvPr>
          <p:cNvSpPr txBox="1"/>
          <p:nvPr/>
        </p:nvSpPr>
        <p:spPr>
          <a:xfrm>
            <a:off x="9515181" y="3142427"/>
            <a:ext cx="2749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kes into account the feed-forward path through the feedback network</a:t>
            </a:r>
          </a:p>
        </p:txBody>
      </p:sp>
      <p:sp>
        <p:nvSpPr>
          <p:cNvPr id="11" name="Freccia in su 10">
            <a:extLst>
              <a:ext uri="{FF2B5EF4-FFF2-40B4-BE49-F238E27FC236}">
                <a16:creationId xmlns:a16="http://schemas.microsoft.com/office/drawing/2014/main" id="{C0AFC65A-2EFD-4744-AA08-9746DA34356E}"/>
              </a:ext>
            </a:extLst>
          </p:cNvPr>
          <p:cNvSpPr/>
          <p:nvPr/>
        </p:nvSpPr>
        <p:spPr>
          <a:xfrm>
            <a:off x="8324634" y="4586514"/>
            <a:ext cx="362938" cy="497059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3DD9F524-0805-42DA-AAAB-654A6A80ED37}"/>
              </a:ext>
            </a:extLst>
          </p:cNvPr>
          <p:cNvCxnSpPr/>
          <p:nvPr/>
        </p:nvCxnSpPr>
        <p:spPr>
          <a:xfrm>
            <a:off x="4209143" y="4484914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46827125-7ACC-4B60-83B2-371DB1B841E0}"/>
              </a:ext>
            </a:extLst>
          </p:cNvPr>
          <p:cNvCxnSpPr/>
          <p:nvPr/>
        </p:nvCxnSpPr>
        <p:spPr>
          <a:xfrm>
            <a:off x="2126343" y="4484914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1614AF97-D434-4907-8C8F-EFFAF5154EF0}"/>
              </a:ext>
            </a:extLst>
          </p:cNvPr>
          <p:cNvCxnSpPr/>
          <p:nvPr/>
        </p:nvCxnSpPr>
        <p:spPr>
          <a:xfrm>
            <a:off x="2010227" y="5530837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DD445EE-849E-4A35-84FC-75F32D20B566}"/>
              </a:ext>
            </a:extLst>
          </p:cNvPr>
          <p:cNvCxnSpPr/>
          <p:nvPr/>
        </p:nvCxnSpPr>
        <p:spPr>
          <a:xfrm>
            <a:off x="228600" y="5545352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182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5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BC428CAB-0332-44CE-B527-E9562857B434}"/>
              </a:ext>
            </a:extLst>
          </p:cNvPr>
          <p:cNvSpPr/>
          <p:nvPr/>
        </p:nvSpPr>
        <p:spPr>
          <a:xfrm>
            <a:off x="6809354" y="800515"/>
            <a:ext cx="5135903" cy="5401954"/>
          </a:xfrm>
          <a:prstGeom prst="roundRect">
            <a:avLst>
              <a:gd name="adj" fmla="val 941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AFFA1801-6DDB-4C6A-9345-6138877631DF}"/>
              </a:ext>
            </a:extLst>
          </p:cNvPr>
          <p:cNvSpPr/>
          <p:nvPr/>
        </p:nvSpPr>
        <p:spPr>
          <a:xfrm>
            <a:off x="246743" y="798922"/>
            <a:ext cx="6284686" cy="5401954"/>
          </a:xfrm>
          <a:prstGeom prst="roundRect">
            <a:avLst>
              <a:gd name="adj" fmla="val 9412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7073BCE-C0EC-422B-91E0-5B167FC76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/>
              <a:t>Block diagram corresponding to the cut-insertion schematiz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9618B7D-F3FD-4446-9F6A-BEA07610A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8A67523-DD8D-44A6-8855-36324D707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37EA8A48-7D4F-448D-8ABE-FF03AA5E8D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87803" y="926409"/>
            <a:ext cx="5998483" cy="2768531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92836F5-BAA2-428D-B63D-4C351717B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27821"/>
              </p:ext>
            </p:extLst>
          </p:nvPr>
        </p:nvGraphicFramePr>
        <p:xfrm>
          <a:off x="677068" y="3786288"/>
          <a:ext cx="46466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5" imgW="1625400" imgH="431640" progId="Equation.DSMT4">
                  <p:embed/>
                </p:oleObj>
              </mc:Choice>
              <mc:Fallback>
                <p:oleObj name="Equation" r:id="rId5" imgW="16254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3210416-0338-4ED7-BE30-E75ADD5A5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" y="3786288"/>
                        <a:ext cx="4646613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35A08CD-8D93-444B-8571-12D0F15C5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72894"/>
              </p:ext>
            </p:extLst>
          </p:nvPr>
        </p:nvGraphicFramePr>
        <p:xfrm>
          <a:off x="7538962" y="1037047"/>
          <a:ext cx="40306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92836F5-BAA2-428D-B63D-4C351717B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62" y="1037047"/>
                        <a:ext cx="4030663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BDDE9D6-EC86-4C9D-9152-0D2724CB8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60858"/>
              </p:ext>
            </p:extLst>
          </p:nvPr>
        </p:nvGraphicFramePr>
        <p:xfrm>
          <a:off x="1149124" y="5011838"/>
          <a:ext cx="32670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9" imgW="1143000" imgH="419040" progId="Equation.DSMT4">
                  <p:embed/>
                </p:oleObj>
              </mc:Choice>
              <mc:Fallback>
                <p:oleObj name="Equation" r:id="rId9" imgW="1143000" imgH="419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92836F5-BAA2-428D-B63D-4C351717B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124" y="5011838"/>
                        <a:ext cx="3267075" cy="1189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D6567DA-01DF-49C0-A2DF-BBC52CEC9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9731"/>
              </p:ext>
            </p:extLst>
          </p:nvPr>
        </p:nvGraphicFramePr>
        <p:xfrm>
          <a:off x="7538962" y="2359174"/>
          <a:ext cx="38084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11" imgW="1473120" imgH="419040" progId="Equation.DSMT4">
                  <p:embed/>
                </p:oleObj>
              </mc:Choice>
              <mc:Fallback>
                <p:oleObj name="Equation" r:id="rId11" imgW="147312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29C7875-3E1D-474D-ACA7-A24DF8DCC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62" y="2359174"/>
                        <a:ext cx="3808413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6BA773B3-2B63-4E09-BD78-F946F5D9DBE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259323" y="3747155"/>
            <a:ext cx="4357735" cy="1610645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CBDC439-09F6-4743-B8A2-D2784BBECFB7}"/>
              </a:ext>
            </a:extLst>
          </p:cNvPr>
          <p:cNvSpPr txBox="1"/>
          <p:nvPr/>
        </p:nvSpPr>
        <p:spPr>
          <a:xfrm>
            <a:off x="7930290" y="5562563"/>
            <a:ext cx="3248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deal feedback syste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91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41148"/>
            <a:ext cx="10515600" cy="662397"/>
          </a:xfrm>
        </p:spPr>
        <p:txBody>
          <a:bodyPr/>
          <a:lstStyle/>
          <a:p>
            <a:r>
              <a:rPr lang="en-US" dirty="0"/>
              <a:t>Small signal approach to parameter vari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ABEBFD0-770B-4297-8CB8-5AC964476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71975"/>
              </p:ext>
            </p:extLst>
          </p:nvPr>
        </p:nvGraphicFramePr>
        <p:xfrm>
          <a:off x="1239156" y="1352549"/>
          <a:ext cx="4250033" cy="267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Corel DESIGNER" r:id="rId3" imgW="4264152" imgH="2673096" progId="CorelDESIGNER.Graphic.12">
                  <p:embed/>
                </p:oleObj>
              </mc:Choice>
              <mc:Fallback>
                <p:oleObj name="Corel DESIGNER" r:id="rId3" imgW="4264152" imgH="2673096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56" y="1352549"/>
                        <a:ext cx="4250033" cy="2670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2FFF4293-9938-473B-B803-3E414D3DFEF1}"/>
              </a:ext>
            </a:extLst>
          </p:cNvPr>
          <p:cNvSpPr/>
          <p:nvPr/>
        </p:nvSpPr>
        <p:spPr>
          <a:xfrm>
            <a:off x="2554514" y="2975429"/>
            <a:ext cx="1727200" cy="928914"/>
          </a:xfrm>
          <a:prstGeom prst="roundRect">
            <a:avLst/>
          </a:prstGeom>
          <a:solidFill>
            <a:srgbClr val="FFC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C550B5B-5B01-4F55-9470-3C46692707C3}"/>
              </a:ext>
            </a:extLst>
          </p:cNvPr>
          <p:cNvSpPr txBox="1"/>
          <p:nvPr/>
        </p:nvSpPr>
        <p:spPr>
          <a:xfrm>
            <a:off x="838200" y="4023178"/>
            <a:ext cx="49247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component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ose parameters change can b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presented by a two-port network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2700CCD-7C6F-4A1B-968D-B310F07A567D}"/>
              </a:ext>
            </a:extLst>
          </p:cNvPr>
          <p:cNvSpPr txBox="1"/>
          <p:nvPr/>
        </p:nvSpPr>
        <p:spPr>
          <a:xfrm>
            <a:off x="6239730" y="4126155"/>
            <a:ext cx="59522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the selected two-port network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Q) and the remaining network (N) can b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ly non-linear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non-linear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7F71C5F-D311-4F52-B9F6-2744678B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20992"/>
              </p:ext>
            </p:extLst>
          </p:nvPr>
        </p:nvGraphicFramePr>
        <p:xfrm>
          <a:off x="8854040" y="2932950"/>
          <a:ext cx="3126328" cy="116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5" imgW="1371600" imgH="507960" progId="Equation.DSMT4">
                  <p:embed/>
                </p:oleObj>
              </mc:Choice>
              <mc:Fallback>
                <p:oleObj name="Equation" r:id="rId5" imgW="13716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040" y="2932950"/>
                        <a:ext cx="3126328" cy="1163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1EF9095-F858-49BF-B100-AED56F224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48891"/>
              </p:ext>
            </p:extLst>
          </p:nvPr>
        </p:nvGraphicFramePr>
        <p:xfrm>
          <a:off x="5890145" y="2937631"/>
          <a:ext cx="2797730" cy="11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7" imgW="1231560" imgH="507960" progId="Equation.DSMT4">
                  <p:embed/>
                </p:oleObj>
              </mc:Choice>
              <mc:Fallback>
                <p:oleObj name="Equation" r:id="rId7" imgW="123156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7F71C5F-D311-4F52-B9F6-2744678B1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145" y="2937631"/>
                        <a:ext cx="2797730" cy="11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133B1186-05C5-49E3-B251-E234317A49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121038" y="732296"/>
            <a:ext cx="5466004" cy="223124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7F71C5F-D311-4F52-B9F6-2744678B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25064"/>
              </p:ext>
            </p:extLst>
          </p:nvPr>
        </p:nvGraphicFramePr>
        <p:xfrm>
          <a:off x="3555059" y="5544889"/>
          <a:ext cx="2298620" cy="52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059" y="5544889"/>
                        <a:ext cx="2298620" cy="522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/>
          <p:cNvCxnSpPr/>
          <p:nvPr/>
        </p:nvCxnSpPr>
        <p:spPr>
          <a:xfrm flipV="1">
            <a:off x="4336071" y="2515168"/>
            <a:ext cx="2100979" cy="56720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ccia in giù 14"/>
          <p:cNvSpPr/>
          <p:nvPr/>
        </p:nvSpPr>
        <p:spPr>
          <a:xfrm>
            <a:off x="9614780" y="2423117"/>
            <a:ext cx="416459" cy="4810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ttore 2 17"/>
          <p:cNvCxnSpPr/>
          <p:nvPr/>
        </p:nvCxnSpPr>
        <p:spPr>
          <a:xfrm>
            <a:off x="11587042" y="2228691"/>
            <a:ext cx="0" cy="70425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ccia a destra 18"/>
          <p:cNvSpPr/>
          <p:nvPr/>
        </p:nvSpPr>
        <p:spPr>
          <a:xfrm>
            <a:off x="6096000" y="5675469"/>
            <a:ext cx="606546" cy="2611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/>
          <p:cNvSpPr txBox="1"/>
          <p:nvPr/>
        </p:nvSpPr>
        <p:spPr>
          <a:xfrm>
            <a:off x="6864109" y="5567164"/>
            <a:ext cx="4703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ation of the network solution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9028799" y="1474551"/>
            <a:ext cx="869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A486A2-225C-4FEE-AAF8-CBA010F11C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664" y="15501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it-IT" dirty="0" err="1"/>
              <a:t>Problems</a:t>
            </a:r>
            <a:r>
              <a:rPr lang="it-IT" dirty="0"/>
              <a:t> </a:t>
            </a:r>
            <a:r>
              <a:rPr lang="it-IT" dirty="0" err="1"/>
              <a:t>when</a:t>
            </a:r>
            <a:r>
              <a:rPr lang="it-IT" dirty="0"/>
              <a:t> </a:t>
            </a:r>
            <a:r>
              <a:rPr lang="it-IT" dirty="0" err="1"/>
              <a:t>using</a:t>
            </a:r>
            <a:r>
              <a:rPr lang="it-IT" dirty="0"/>
              <a:t> the </a:t>
            </a:r>
            <a:r>
              <a:rPr lang="it-IT" dirty="0" err="1"/>
              <a:t>cut-inserion</a:t>
            </a:r>
            <a:r>
              <a:rPr lang="it-IT" dirty="0"/>
              <a:t> </a:t>
            </a:r>
            <a:r>
              <a:rPr lang="it-IT" dirty="0" err="1"/>
              <a:t>theorem</a:t>
            </a:r>
            <a:r>
              <a:rPr lang="it-IT" dirty="0"/>
              <a:t> for design </a:t>
            </a:r>
            <a:r>
              <a:rPr lang="it-IT" dirty="0" err="1"/>
              <a:t>purpose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EFDAE2-F199-4A84-82DA-F5DD5DB89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C88F8A1-4C68-49AD-8192-19D56EB7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180E9EC-A93E-42C9-A1AD-9F0E5EB17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73308"/>
              </p:ext>
            </p:extLst>
          </p:nvPr>
        </p:nvGraphicFramePr>
        <p:xfrm>
          <a:off x="8720571" y="5142998"/>
          <a:ext cx="1076325" cy="56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4" imgW="317160" imgH="164880" progId="Equation.DSMT4">
                  <p:embed/>
                </p:oleObj>
              </mc:Choice>
              <mc:Fallback>
                <p:oleObj name="Equation" r:id="rId4" imgW="317160" imgH="1648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C3D372-C337-4173-BF51-5503EACA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571" y="5142998"/>
                        <a:ext cx="1076325" cy="560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9029BE8-18CA-40B3-B547-30A6ED756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47661"/>
              </p:ext>
            </p:extLst>
          </p:nvPr>
        </p:nvGraphicFramePr>
        <p:xfrm>
          <a:off x="8027403" y="3119642"/>
          <a:ext cx="25050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3210416-0338-4ED7-BE30-E75ADD5A5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403" y="3119642"/>
                        <a:ext cx="2505075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AFCB9AC-E5F4-4A7D-A2DC-F95214FE160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205292" y="3760490"/>
            <a:ext cx="6439615" cy="2358169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CA6EBEB-2C7A-4419-B0BE-9212DEFA4078}"/>
              </a:ext>
            </a:extLst>
          </p:cNvPr>
          <p:cNvSpPr txBox="1"/>
          <p:nvPr/>
        </p:nvSpPr>
        <p:spPr>
          <a:xfrm>
            <a:off x="0" y="899126"/>
            <a:ext cx="97968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 have to design the feedback network for three transfer functions (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a, b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g)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instead of only two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depend on the output impedance of the amplifier, Zo, which is a parameter that varies much and cannot be predicted reliably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Only in the case that Zo is much smaller than the typical impedances of the feedback network, we can design the network for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a, b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g)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with port "O" short circuited (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0).</a:t>
            </a:r>
          </a:p>
          <a:p>
            <a:pPr marL="457200" indent="-457200">
              <a:buFont typeface="+mj-lt"/>
              <a:buAutoNum type="arabicPeriod"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1E8E499C-F542-4E41-AC6D-6CA3B53B7310}"/>
              </a:ext>
            </a:extLst>
          </p:cNvPr>
          <p:cNvSpPr txBox="1"/>
          <p:nvPr/>
        </p:nvSpPr>
        <p:spPr>
          <a:xfrm>
            <a:off x="8006195" y="4589869"/>
            <a:ext cx="2547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figur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B8500C58-BEC7-4D5B-BE08-08E532069189}"/>
              </a:ext>
            </a:extLst>
          </p:cNvPr>
          <p:cNvSpPr/>
          <p:nvPr/>
        </p:nvSpPr>
        <p:spPr>
          <a:xfrm>
            <a:off x="8081998" y="5234462"/>
            <a:ext cx="468502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Elemento grafico 14">
            <a:extLst>
              <a:ext uri="{FF2B5EF4-FFF2-40B4-BE49-F238E27FC236}">
                <a16:creationId xmlns:a16="http://schemas.microsoft.com/office/drawing/2014/main" id="{AC4D7702-0E2A-4398-A45A-2CBDFE443CA3}"/>
              </a:ext>
            </a:extLst>
          </p:cNvPr>
          <p:cNvGrpSpPr/>
          <p:nvPr/>
        </p:nvGrpSpPr>
        <p:grpSpPr>
          <a:xfrm>
            <a:off x="6223355" y="5130191"/>
            <a:ext cx="157125" cy="591257"/>
            <a:chOff x="10948762" y="2135866"/>
            <a:chExt cx="157125" cy="591257"/>
          </a:xfrm>
          <a:noFill/>
        </p:grpSpPr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9E8411B5-1C65-4D31-AF6F-B487908889AE}"/>
                </a:ext>
              </a:extLst>
            </p:cNvPr>
            <p:cNvSpPr/>
            <p:nvPr/>
          </p:nvSpPr>
          <p:spPr>
            <a:xfrm rot="-5400000">
              <a:off x="10978054" y="2677853"/>
              <a:ext cx="98542" cy="13638"/>
            </a:xfrm>
            <a:custGeom>
              <a:avLst/>
              <a:gdLst>
                <a:gd name="connsiteX0" fmla="*/ -189 w 98542"/>
                <a:gd name="connsiteY0" fmla="*/ -181 h 13638"/>
                <a:gd name="connsiteX1" fmla="*/ 98353 w 98542"/>
                <a:gd name="connsiteY1" fmla="*/ -181 h 13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542" h="13638">
                  <a:moveTo>
                    <a:pt x="-189" y="-181"/>
                  </a:moveTo>
                  <a:cubicBezTo>
                    <a:pt x="32667" y="-181"/>
                    <a:pt x="65514" y="-181"/>
                    <a:pt x="98353" y="-181"/>
                  </a:cubicBezTo>
                </a:path>
              </a:pathLst>
            </a:custGeom>
            <a:noFill/>
            <a:ln w="26949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DE4F1F63-52F0-4D56-A485-4A0EC0027EB9}"/>
                </a:ext>
              </a:extLst>
            </p:cNvPr>
            <p:cNvSpPr/>
            <p:nvPr/>
          </p:nvSpPr>
          <p:spPr>
            <a:xfrm rot="-5400000">
              <a:off x="10978053" y="2185138"/>
              <a:ext cx="98543" cy="13638"/>
            </a:xfrm>
            <a:custGeom>
              <a:avLst/>
              <a:gdLst>
                <a:gd name="connsiteX0" fmla="*/ 98340 w 98543"/>
                <a:gd name="connsiteY0" fmla="*/ -217 h 13638"/>
                <a:gd name="connsiteX1" fmla="*/ -203 w 98543"/>
                <a:gd name="connsiteY1" fmla="*/ -217 h 13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543" h="13638">
                  <a:moveTo>
                    <a:pt x="98340" y="-217"/>
                  </a:moveTo>
                  <a:cubicBezTo>
                    <a:pt x="65502" y="-217"/>
                    <a:pt x="32653" y="-217"/>
                    <a:pt x="-203" y="-217"/>
                  </a:cubicBezTo>
                </a:path>
              </a:pathLst>
            </a:custGeom>
            <a:noFill/>
            <a:ln w="26949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566DE834-58D6-443F-A70B-D93ACA02BE97}"/>
                </a:ext>
              </a:extLst>
            </p:cNvPr>
            <p:cNvSpPr/>
            <p:nvPr/>
          </p:nvSpPr>
          <p:spPr>
            <a:xfrm rot="-5400000">
              <a:off x="10836530" y="2357428"/>
              <a:ext cx="381590" cy="157125"/>
            </a:xfrm>
            <a:custGeom>
              <a:avLst/>
              <a:gdLst>
                <a:gd name="connsiteX0" fmla="*/ -196 w 381590"/>
                <a:gd name="connsiteY0" fmla="*/ -199 h 157125"/>
                <a:gd name="connsiteX1" fmla="*/ 381395 w 381590"/>
                <a:gd name="connsiteY1" fmla="*/ -199 h 157125"/>
                <a:gd name="connsiteX2" fmla="*/ 381395 w 381590"/>
                <a:gd name="connsiteY2" fmla="*/ 156927 h 157125"/>
                <a:gd name="connsiteX3" fmla="*/ -196 w 381590"/>
                <a:gd name="connsiteY3" fmla="*/ 156927 h 157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1590" h="157125">
                  <a:moveTo>
                    <a:pt x="-196" y="-199"/>
                  </a:moveTo>
                  <a:lnTo>
                    <a:pt x="381395" y="-199"/>
                  </a:lnTo>
                  <a:lnTo>
                    <a:pt x="381395" y="156927"/>
                  </a:lnTo>
                  <a:lnTo>
                    <a:pt x="-196" y="156927"/>
                  </a:lnTo>
                  <a:close/>
                </a:path>
              </a:pathLst>
            </a:custGeom>
            <a:noFill/>
            <a:ln w="26949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29" name="Elemento grafico 14">
            <a:extLst>
              <a:ext uri="{FF2B5EF4-FFF2-40B4-BE49-F238E27FC236}">
                <a16:creationId xmlns:a16="http://schemas.microsoft.com/office/drawing/2014/main" id="{AC4D7702-0E2A-4398-A45A-2CBDFE443CA3}"/>
              </a:ext>
            </a:extLst>
          </p:cNvPr>
          <p:cNvGrpSpPr/>
          <p:nvPr/>
        </p:nvGrpSpPr>
        <p:grpSpPr>
          <a:xfrm>
            <a:off x="6533092" y="5361513"/>
            <a:ext cx="270757" cy="228286"/>
            <a:chOff x="10553687" y="2358102"/>
            <a:chExt cx="270757" cy="228286"/>
          </a:xfrm>
          <a:solidFill>
            <a:srgbClr val="FF0000"/>
          </a:solidFill>
        </p:grpSpPr>
        <p:sp>
          <p:nvSpPr>
            <p:cNvPr id="30" name="Figura a mano libera: forma 29">
              <a:extLst>
                <a:ext uri="{FF2B5EF4-FFF2-40B4-BE49-F238E27FC236}">
                  <a16:creationId xmlns:a16="http://schemas.microsoft.com/office/drawing/2014/main" id="{1ED0C037-D6AA-48E9-B424-07EB9EDFBDD5}"/>
                </a:ext>
              </a:extLst>
            </p:cNvPr>
            <p:cNvSpPr/>
            <p:nvPr/>
          </p:nvSpPr>
          <p:spPr>
            <a:xfrm>
              <a:off x="10553687" y="2358102"/>
              <a:ext cx="180713" cy="185828"/>
            </a:xfrm>
            <a:custGeom>
              <a:avLst/>
              <a:gdLst>
                <a:gd name="connsiteX0" fmla="*/ 179864 w 180713"/>
                <a:gd name="connsiteY0" fmla="*/ 6847 h 185828"/>
                <a:gd name="connsiteX1" fmla="*/ 180717 w 180713"/>
                <a:gd name="connsiteY1" fmla="*/ 2585 h 185828"/>
                <a:gd name="connsiteX2" fmla="*/ 173897 w 180713"/>
                <a:gd name="connsiteY2" fmla="*/ 28 h 185828"/>
                <a:gd name="connsiteX3" fmla="*/ 59246 w 180713"/>
                <a:gd name="connsiteY3" fmla="*/ 28 h 185828"/>
                <a:gd name="connsiteX4" fmla="*/ 50722 w 180713"/>
                <a:gd name="connsiteY4" fmla="*/ 5568 h 185828"/>
                <a:gd name="connsiteX5" fmla="*/ 35805 w 180713"/>
                <a:gd name="connsiteY5" fmla="*/ 54583 h 185828"/>
                <a:gd name="connsiteX6" fmla="*/ 34952 w 180713"/>
                <a:gd name="connsiteY6" fmla="*/ 58419 h 185828"/>
                <a:gd name="connsiteX7" fmla="*/ 38362 w 180713"/>
                <a:gd name="connsiteY7" fmla="*/ 61402 h 185828"/>
                <a:gd name="connsiteX8" fmla="*/ 41772 w 180713"/>
                <a:gd name="connsiteY8" fmla="*/ 58419 h 185828"/>
                <a:gd name="connsiteX9" fmla="*/ 108687 w 180713"/>
                <a:gd name="connsiteY9" fmla="*/ 8552 h 185828"/>
                <a:gd name="connsiteX10" fmla="*/ 153013 w 180713"/>
                <a:gd name="connsiteY10" fmla="*/ 8552 h 185828"/>
                <a:gd name="connsiteX11" fmla="*/ 1281 w 180713"/>
                <a:gd name="connsiteY11" fmla="*/ 178610 h 185828"/>
                <a:gd name="connsiteX12" fmla="*/ 3 w 180713"/>
                <a:gd name="connsiteY12" fmla="*/ 183299 h 185828"/>
                <a:gd name="connsiteX13" fmla="*/ 6822 w 180713"/>
                <a:gd name="connsiteY13" fmla="*/ 185856 h 185828"/>
                <a:gd name="connsiteX14" fmla="*/ 124883 w 180713"/>
                <a:gd name="connsiteY14" fmla="*/ 185856 h 185828"/>
                <a:gd name="connsiteX15" fmla="*/ 133407 w 180713"/>
                <a:gd name="connsiteY15" fmla="*/ 180315 h 185828"/>
                <a:gd name="connsiteX16" fmla="*/ 153013 w 180713"/>
                <a:gd name="connsiteY16" fmla="*/ 120219 h 185828"/>
                <a:gd name="connsiteX17" fmla="*/ 153865 w 180713"/>
                <a:gd name="connsiteY17" fmla="*/ 116383 h 185828"/>
                <a:gd name="connsiteX18" fmla="*/ 150456 w 180713"/>
                <a:gd name="connsiteY18" fmla="*/ 113400 h 185828"/>
                <a:gd name="connsiteX19" fmla="*/ 145767 w 180713"/>
                <a:gd name="connsiteY19" fmla="*/ 120219 h 185828"/>
                <a:gd name="connsiteX20" fmla="*/ 74590 w 180713"/>
                <a:gd name="connsiteY20" fmla="*/ 176479 h 185828"/>
                <a:gd name="connsiteX21" fmla="*/ 28133 w 180713"/>
                <a:gd name="connsiteY21" fmla="*/ 176479 h 185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80713" h="185828">
                  <a:moveTo>
                    <a:pt x="179864" y="6847"/>
                  </a:moveTo>
                  <a:cubicBezTo>
                    <a:pt x="180290" y="5568"/>
                    <a:pt x="180717" y="4290"/>
                    <a:pt x="180717" y="2585"/>
                  </a:cubicBezTo>
                  <a:cubicBezTo>
                    <a:pt x="180717" y="28"/>
                    <a:pt x="179438" y="28"/>
                    <a:pt x="173897" y="28"/>
                  </a:cubicBezTo>
                  <a:lnTo>
                    <a:pt x="59246" y="28"/>
                  </a:lnTo>
                  <a:cubicBezTo>
                    <a:pt x="52853" y="28"/>
                    <a:pt x="52427" y="454"/>
                    <a:pt x="50722" y="5568"/>
                  </a:cubicBezTo>
                  <a:lnTo>
                    <a:pt x="35805" y="54583"/>
                  </a:lnTo>
                  <a:cubicBezTo>
                    <a:pt x="35378" y="55861"/>
                    <a:pt x="34952" y="57992"/>
                    <a:pt x="34952" y="58419"/>
                  </a:cubicBezTo>
                  <a:cubicBezTo>
                    <a:pt x="34952" y="58419"/>
                    <a:pt x="34952" y="61402"/>
                    <a:pt x="38362" y="61402"/>
                  </a:cubicBezTo>
                  <a:cubicBezTo>
                    <a:pt x="40919" y="61402"/>
                    <a:pt x="41345" y="59271"/>
                    <a:pt x="41772" y="58419"/>
                  </a:cubicBezTo>
                  <a:cubicBezTo>
                    <a:pt x="52427" y="26453"/>
                    <a:pt x="66492" y="8552"/>
                    <a:pt x="108687" y="8552"/>
                  </a:cubicBezTo>
                  <a:lnTo>
                    <a:pt x="153013" y="8552"/>
                  </a:lnTo>
                  <a:lnTo>
                    <a:pt x="1281" y="178610"/>
                  </a:lnTo>
                  <a:cubicBezTo>
                    <a:pt x="1281" y="178610"/>
                    <a:pt x="3" y="182446"/>
                    <a:pt x="3" y="183299"/>
                  </a:cubicBezTo>
                  <a:cubicBezTo>
                    <a:pt x="3" y="185856"/>
                    <a:pt x="1708" y="185856"/>
                    <a:pt x="6822" y="185856"/>
                  </a:cubicBezTo>
                  <a:lnTo>
                    <a:pt x="124883" y="185856"/>
                  </a:lnTo>
                  <a:cubicBezTo>
                    <a:pt x="131702" y="185856"/>
                    <a:pt x="131702" y="185430"/>
                    <a:pt x="133407" y="180315"/>
                  </a:cubicBezTo>
                  <a:lnTo>
                    <a:pt x="153013" y="120219"/>
                  </a:lnTo>
                  <a:cubicBezTo>
                    <a:pt x="153013" y="119367"/>
                    <a:pt x="153865" y="117236"/>
                    <a:pt x="153865" y="116383"/>
                  </a:cubicBezTo>
                  <a:cubicBezTo>
                    <a:pt x="153865" y="114679"/>
                    <a:pt x="153013" y="113400"/>
                    <a:pt x="150456" y="113400"/>
                  </a:cubicBezTo>
                  <a:cubicBezTo>
                    <a:pt x="147898" y="113400"/>
                    <a:pt x="147472" y="114252"/>
                    <a:pt x="145767" y="120219"/>
                  </a:cubicBezTo>
                  <a:cubicBezTo>
                    <a:pt x="133833" y="156874"/>
                    <a:pt x="120621" y="176479"/>
                    <a:pt x="74590" y="176479"/>
                  </a:cubicBezTo>
                  <a:lnTo>
                    <a:pt x="28133" y="176479"/>
                  </a:lnTo>
                  <a:close/>
                </a:path>
              </a:pathLst>
            </a:custGeom>
            <a:solidFill>
              <a:srgbClr val="FF0000"/>
            </a:solidFill>
            <a:ln w="2694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5E553021-C19D-4DC1-A7FA-C830DF6DD926}"/>
                </a:ext>
              </a:extLst>
            </p:cNvPr>
            <p:cNvSpPr/>
            <p:nvPr/>
          </p:nvSpPr>
          <p:spPr>
            <a:xfrm>
              <a:off x="10735365" y="2500719"/>
              <a:ext cx="89078" cy="85668"/>
            </a:xfrm>
            <a:custGeom>
              <a:avLst/>
              <a:gdLst>
                <a:gd name="connsiteX0" fmla="*/ 89093 w 89078"/>
                <a:gd name="connsiteY0" fmla="*/ 33277 h 85668"/>
                <a:gd name="connsiteX1" fmla="*/ 54570 w 89078"/>
                <a:gd name="connsiteY1" fmla="*/ 32 h 85668"/>
                <a:gd name="connsiteX2" fmla="*/ 15 w 89078"/>
                <a:gd name="connsiteY2" fmla="*/ 52456 h 85668"/>
                <a:gd name="connsiteX3" fmla="*/ 34538 w 89078"/>
                <a:gd name="connsiteY3" fmla="*/ 85701 h 85668"/>
                <a:gd name="connsiteX4" fmla="*/ 89093 w 89078"/>
                <a:gd name="connsiteY4" fmla="*/ 33277 h 85668"/>
                <a:gd name="connsiteX5" fmla="*/ 34538 w 89078"/>
                <a:gd name="connsiteY5" fmla="*/ 80586 h 85668"/>
                <a:gd name="connsiteX6" fmla="*/ 15784 w 89078"/>
                <a:gd name="connsiteY6" fmla="*/ 59276 h 85668"/>
                <a:gd name="connsiteX7" fmla="*/ 26866 w 89078"/>
                <a:gd name="connsiteY7" fmla="*/ 22195 h 85668"/>
                <a:gd name="connsiteX8" fmla="*/ 54570 w 89078"/>
                <a:gd name="connsiteY8" fmla="*/ 5573 h 85668"/>
                <a:gd name="connsiteX9" fmla="*/ 73323 w 89078"/>
                <a:gd name="connsiteY9" fmla="*/ 26458 h 85668"/>
                <a:gd name="connsiteX10" fmla="*/ 62668 w 89078"/>
                <a:gd name="connsiteY10" fmla="*/ 63112 h 85668"/>
                <a:gd name="connsiteX11" fmla="*/ 34538 w 89078"/>
                <a:gd name="connsiteY11" fmla="*/ 80586 h 85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9078" h="85668">
                  <a:moveTo>
                    <a:pt x="89093" y="33277"/>
                  </a:moveTo>
                  <a:cubicBezTo>
                    <a:pt x="89093" y="12393"/>
                    <a:pt x="73323" y="32"/>
                    <a:pt x="54570" y="32"/>
                  </a:cubicBezTo>
                  <a:cubicBezTo>
                    <a:pt x="26440" y="32"/>
                    <a:pt x="15" y="26458"/>
                    <a:pt x="15" y="52456"/>
                  </a:cubicBezTo>
                  <a:cubicBezTo>
                    <a:pt x="15" y="71636"/>
                    <a:pt x="13653" y="85701"/>
                    <a:pt x="34538" y="85701"/>
                  </a:cubicBezTo>
                  <a:cubicBezTo>
                    <a:pt x="61815" y="85701"/>
                    <a:pt x="89093" y="60981"/>
                    <a:pt x="89093" y="33277"/>
                  </a:cubicBezTo>
                  <a:close/>
                  <a:moveTo>
                    <a:pt x="34538" y="80586"/>
                  </a:moveTo>
                  <a:cubicBezTo>
                    <a:pt x="25161" y="80586"/>
                    <a:pt x="15784" y="74620"/>
                    <a:pt x="15784" y="59276"/>
                  </a:cubicBezTo>
                  <a:cubicBezTo>
                    <a:pt x="15784" y="51604"/>
                    <a:pt x="19194" y="32851"/>
                    <a:pt x="26866" y="22195"/>
                  </a:cubicBezTo>
                  <a:cubicBezTo>
                    <a:pt x="34964" y="10261"/>
                    <a:pt x="46045" y="5573"/>
                    <a:pt x="54570" y="5573"/>
                  </a:cubicBezTo>
                  <a:cubicBezTo>
                    <a:pt x="64799" y="5573"/>
                    <a:pt x="73323" y="12393"/>
                    <a:pt x="73323" y="26458"/>
                  </a:cubicBezTo>
                  <a:cubicBezTo>
                    <a:pt x="73323" y="31146"/>
                    <a:pt x="71192" y="49899"/>
                    <a:pt x="62668" y="63112"/>
                  </a:cubicBezTo>
                  <a:cubicBezTo>
                    <a:pt x="55422" y="74620"/>
                    <a:pt x="44341" y="80586"/>
                    <a:pt x="34538" y="80586"/>
                  </a:cubicBezTo>
                  <a:close/>
                </a:path>
              </a:pathLst>
            </a:custGeom>
            <a:solidFill>
              <a:srgbClr val="FF0000"/>
            </a:solidFill>
            <a:ln w="2694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19474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582E08FF-92DC-4132-934D-307E509DB861}"/>
              </a:ext>
            </a:extLst>
          </p:cNvPr>
          <p:cNvSpPr/>
          <p:nvPr/>
        </p:nvSpPr>
        <p:spPr>
          <a:xfrm>
            <a:off x="2314937" y="4421529"/>
            <a:ext cx="1180617" cy="149313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5FC95AE-048B-4A36-8BD7-63C8390D09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1842" y="63933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/>
              <a:t>Exam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157EC2E-498B-4BA6-AFB9-4453368ED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7DEBF14-E31E-40D1-B40F-A42B69C2E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E206E4F-AD9A-4730-AEB1-E8DF333F3B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1224232"/>
            <a:ext cx="4793509" cy="177171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9F7DA0E-6F99-4955-B35C-640F9F72CEBA}"/>
              </a:ext>
            </a:extLst>
          </p:cNvPr>
          <p:cNvSpPr txBox="1"/>
          <p:nvPr/>
        </p:nvSpPr>
        <p:spPr>
          <a:xfrm>
            <a:off x="6096000" y="1146150"/>
            <a:ext cx="5269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 want to design an inverting amplifier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E0D4E14-F00E-4225-B9B8-BFC849EDD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41229"/>
              </p:ext>
            </p:extLst>
          </p:nvPr>
        </p:nvGraphicFramePr>
        <p:xfrm>
          <a:off x="6240942" y="1639321"/>
          <a:ext cx="29559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6" imgW="1143000" imgH="419040" progId="Equation.DSMT4">
                  <p:embed/>
                </p:oleObj>
              </mc:Choice>
              <mc:Fallback>
                <p:oleObj name="Equation" r:id="rId6" imgW="114300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5D6567DA-01DF-49C0-A2DF-BBC52CEC9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942" y="1639321"/>
                        <a:ext cx="2955925" cy="1084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DF457D5-1D97-4F3C-B349-E0A935721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91007"/>
              </p:ext>
            </p:extLst>
          </p:nvPr>
        </p:nvGraphicFramePr>
        <p:xfrm>
          <a:off x="10239855" y="1639320"/>
          <a:ext cx="10175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8" imgW="393480" imgH="419040" progId="Equation.DSMT4">
                  <p:embed/>
                </p:oleObj>
              </mc:Choice>
              <mc:Fallback>
                <p:oleObj name="Equation" r:id="rId8" imgW="39348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E0D4E14-F00E-4225-B9B8-BFC849EDD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855" y="1639320"/>
                        <a:ext cx="1017587" cy="1084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050AD4B-2926-4381-84FE-3994A5B96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12875"/>
              </p:ext>
            </p:extLst>
          </p:nvPr>
        </p:nvGraphicFramePr>
        <p:xfrm>
          <a:off x="6240942" y="2723583"/>
          <a:ext cx="25606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DF457D5-1D97-4F3C-B349-E0A935721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942" y="2723583"/>
                        <a:ext cx="2560638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3F6BB62C-098B-46C2-9BC5-E0CB790E105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38200" y="3663739"/>
            <a:ext cx="4486275" cy="23431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put penna 10">
                <a:extLst>
                  <a:ext uri="{FF2B5EF4-FFF2-40B4-BE49-F238E27FC236}">
                    <a16:creationId xmlns:a16="http://schemas.microsoft.com/office/drawing/2014/main" id="{1E62DEDE-D7EB-4DF1-AC9A-F05A36BF64C3}"/>
                  </a:ext>
                </a:extLst>
              </p14:cNvPr>
              <p14:cNvContentPartPr/>
              <p14:nvPr/>
            </p14:nvContentPartPr>
            <p14:xfrm>
              <a:off x="10793520" y="2087640"/>
              <a:ext cx="90000" cy="41040"/>
            </p14:xfrm>
          </p:contentPart>
        </mc:Choice>
        <mc:Fallback xmlns="">
          <p:pic>
            <p:nvPicPr>
              <p:cNvPr id="11" name="Input penna 10">
                <a:extLst>
                  <a:ext uri="{FF2B5EF4-FFF2-40B4-BE49-F238E27FC236}">
                    <a16:creationId xmlns:a16="http://schemas.microsoft.com/office/drawing/2014/main" id="{1E62DEDE-D7EB-4DF1-AC9A-F05A36BF64C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784160" y="2078280"/>
                <a:ext cx="108720" cy="5976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3BA3860-6313-418B-839C-8D543762939E}"/>
              </a:ext>
            </a:extLst>
          </p:cNvPr>
          <p:cNvSpPr txBox="1"/>
          <p:nvPr/>
        </p:nvSpPr>
        <p:spPr>
          <a:xfrm>
            <a:off x="6412375" y="3392845"/>
            <a:ext cx="526939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passive network, including only resistors, capacitors and inductors (with no mutual inductance)  cannot give transfer functions that are negative at dc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an amplifier provided of a inverting terminal </a:t>
            </a:r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B714C245-7D20-4695-85B5-90E4704798A9}"/>
              </a:ext>
            </a:extLst>
          </p:cNvPr>
          <p:cNvSpPr/>
          <p:nvPr/>
        </p:nvSpPr>
        <p:spPr>
          <a:xfrm>
            <a:off x="3703899" y="3575493"/>
            <a:ext cx="2731625" cy="2131993"/>
          </a:xfrm>
          <a:custGeom>
            <a:avLst/>
            <a:gdLst>
              <a:gd name="connsiteX0" fmla="*/ 2731625 w 2731625"/>
              <a:gd name="connsiteY0" fmla="*/ 47383 h 2131993"/>
              <a:gd name="connsiteX1" fmla="*/ 2210764 w 2731625"/>
              <a:gd name="connsiteY1" fmla="*/ 93682 h 2131993"/>
              <a:gd name="connsiteX2" fmla="*/ 2060293 w 2731625"/>
              <a:gd name="connsiteY2" fmla="*/ 892335 h 2131993"/>
              <a:gd name="connsiteX3" fmla="*/ 2071868 w 2731625"/>
              <a:gd name="connsiteY3" fmla="*/ 1818310 h 2131993"/>
              <a:gd name="connsiteX4" fmla="*/ 1817225 w 2731625"/>
              <a:gd name="connsiteY4" fmla="*/ 2107677 h 2131993"/>
              <a:gd name="connsiteX5" fmla="*/ 0 w 2731625"/>
              <a:gd name="connsiteY5" fmla="*/ 2096102 h 2131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31625" h="2131993">
                <a:moveTo>
                  <a:pt x="2731625" y="47383"/>
                </a:moveTo>
                <a:cubicBezTo>
                  <a:pt x="2527139" y="120"/>
                  <a:pt x="2322653" y="-47143"/>
                  <a:pt x="2210764" y="93682"/>
                </a:cubicBezTo>
                <a:cubicBezTo>
                  <a:pt x="2098875" y="234507"/>
                  <a:pt x="2083442" y="604897"/>
                  <a:pt x="2060293" y="892335"/>
                </a:cubicBezTo>
                <a:cubicBezTo>
                  <a:pt x="2037144" y="1179773"/>
                  <a:pt x="2112379" y="1615753"/>
                  <a:pt x="2071868" y="1818310"/>
                </a:cubicBezTo>
                <a:cubicBezTo>
                  <a:pt x="2031357" y="2020867"/>
                  <a:pt x="2162536" y="2061378"/>
                  <a:pt x="1817225" y="2107677"/>
                </a:cubicBezTo>
                <a:cubicBezTo>
                  <a:pt x="1471914" y="2153976"/>
                  <a:pt x="735957" y="2125039"/>
                  <a:pt x="0" y="2096102"/>
                </a:cubicBezTo>
              </a:path>
            </a:pathLst>
          </a:custGeom>
          <a:noFill/>
          <a:ln w="44450">
            <a:solidFill>
              <a:srgbClr val="0070C0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84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977BCE-4EF0-426F-BC65-CF3773AEE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esign of the feedback network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2F79AA2-0646-4DA8-8DE2-480167DB0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7C96956-687D-466F-9E7D-5A0F7FFF6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D91894E1-BF15-4890-ADF9-1D5691A5A619}"/>
              </a:ext>
            </a:extLst>
          </p:cNvPr>
          <p:cNvSpPr/>
          <p:nvPr/>
        </p:nvSpPr>
        <p:spPr>
          <a:xfrm>
            <a:off x="2695561" y="1696356"/>
            <a:ext cx="2888359" cy="956064"/>
          </a:xfrm>
          <a:custGeom>
            <a:avLst/>
            <a:gdLst>
              <a:gd name="connsiteX0" fmla="*/ 2888477 w 2888477"/>
              <a:gd name="connsiteY0" fmla="*/ 49636 h 994039"/>
              <a:gd name="connsiteX1" fmla="*/ 1277391 w 2888477"/>
              <a:gd name="connsiteY1" fmla="*/ 20607 h 994039"/>
              <a:gd name="connsiteX2" fmla="*/ 333962 w 2888477"/>
              <a:gd name="connsiteY2" fmla="*/ 64150 h 994039"/>
              <a:gd name="connsiteX3" fmla="*/ 134 w 2888477"/>
              <a:gd name="connsiteY3" fmla="*/ 702779 h 994039"/>
              <a:gd name="connsiteX4" fmla="*/ 362991 w 2888477"/>
              <a:gd name="connsiteY4" fmla="*/ 978550 h 994039"/>
              <a:gd name="connsiteX5" fmla="*/ 827448 w 2888477"/>
              <a:gd name="connsiteY5" fmla="*/ 935007 h 994039"/>
              <a:gd name="connsiteX0" fmla="*/ 2888477 w 2888477"/>
              <a:gd name="connsiteY0" fmla="*/ 49636 h 1013212"/>
              <a:gd name="connsiteX1" fmla="*/ 1277391 w 2888477"/>
              <a:gd name="connsiteY1" fmla="*/ 20607 h 1013212"/>
              <a:gd name="connsiteX2" fmla="*/ 333962 w 2888477"/>
              <a:gd name="connsiteY2" fmla="*/ 64150 h 1013212"/>
              <a:gd name="connsiteX3" fmla="*/ 134 w 2888477"/>
              <a:gd name="connsiteY3" fmla="*/ 702779 h 1013212"/>
              <a:gd name="connsiteX4" fmla="*/ 362991 w 2888477"/>
              <a:gd name="connsiteY4" fmla="*/ 978550 h 1013212"/>
              <a:gd name="connsiteX5" fmla="*/ 694098 w 2888477"/>
              <a:gd name="connsiteY5" fmla="*/ 987116 h 1013212"/>
              <a:gd name="connsiteX0" fmla="*/ 2888477 w 2888477"/>
              <a:gd name="connsiteY0" fmla="*/ 49636 h 1100076"/>
              <a:gd name="connsiteX1" fmla="*/ 1277391 w 2888477"/>
              <a:gd name="connsiteY1" fmla="*/ 20607 h 1100076"/>
              <a:gd name="connsiteX2" fmla="*/ 333962 w 2888477"/>
              <a:gd name="connsiteY2" fmla="*/ 64150 h 1100076"/>
              <a:gd name="connsiteX3" fmla="*/ 134 w 2888477"/>
              <a:gd name="connsiteY3" fmla="*/ 702779 h 1100076"/>
              <a:gd name="connsiteX4" fmla="*/ 362991 w 2888477"/>
              <a:gd name="connsiteY4" fmla="*/ 978550 h 1100076"/>
              <a:gd name="connsiteX5" fmla="*/ 713148 w 2888477"/>
              <a:gd name="connsiteY5" fmla="*/ 1091336 h 1100076"/>
              <a:gd name="connsiteX0" fmla="*/ 2888346 w 2888346"/>
              <a:gd name="connsiteY0" fmla="*/ 49636 h 1124554"/>
              <a:gd name="connsiteX1" fmla="*/ 1277260 w 2888346"/>
              <a:gd name="connsiteY1" fmla="*/ 20607 h 1124554"/>
              <a:gd name="connsiteX2" fmla="*/ 333831 w 2888346"/>
              <a:gd name="connsiteY2" fmla="*/ 64150 h 1124554"/>
              <a:gd name="connsiteX3" fmla="*/ 3 w 2888346"/>
              <a:gd name="connsiteY3" fmla="*/ 702779 h 1124554"/>
              <a:gd name="connsiteX4" fmla="*/ 337460 w 2888346"/>
              <a:gd name="connsiteY4" fmla="*/ 1097657 h 1124554"/>
              <a:gd name="connsiteX5" fmla="*/ 713017 w 2888346"/>
              <a:gd name="connsiteY5" fmla="*/ 1091336 h 1124554"/>
              <a:gd name="connsiteX0" fmla="*/ 2888346 w 2888346"/>
              <a:gd name="connsiteY0" fmla="*/ 49636 h 1111800"/>
              <a:gd name="connsiteX1" fmla="*/ 1277260 w 2888346"/>
              <a:gd name="connsiteY1" fmla="*/ 20607 h 1111800"/>
              <a:gd name="connsiteX2" fmla="*/ 333831 w 2888346"/>
              <a:gd name="connsiteY2" fmla="*/ 64150 h 1111800"/>
              <a:gd name="connsiteX3" fmla="*/ 3 w 2888346"/>
              <a:gd name="connsiteY3" fmla="*/ 702779 h 1111800"/>
              <a:gd name="connsiteX4" fmla="*/ 337460 w 2888346"/>
              <a:gd name="connsiteY4" fmla="*/ 1097657 h 1111800"/>
              <a:gd name="connsiteX5" fmla="*/ 713017 w 2888346"/>
              <a:gd name="connsiteY5" fmla="*/ 1091336 h 1111800"/>
              <a:gd name="connsiteX0" fmla="*/ 2888346 w 2888346"/>
              <a:gd name="connsiteY0" fmla="*/ 49636 h 1161387"/>
              <a:gd name="connsiteX1" fmla="*/ 1277260 w 2888346"/>
              <a:gd name="connsiteY1" fmla="*/ 20607 h 1161387"/>
              <a:gd name="connsiteX2" fmla="*/ 333831 w 2888346"/>
              <a:gd name="connsiteY2" fmla="*/ 64150 h 1161387"/>
              <a:gd name="connsiteX3" fmla="*/ 3 w 2888346"/>
              <a:gd name="connsiteY3" fmla="*/ 702779 h 1161387"/>
              <a:gd name="connsiteX4" fmla="*/ 337460 w 2888346"/>
              <a:gd name="connsiteY4" fmla="*/ 1097657 h 1161387"/>
              <a:gd name="connsiteX5" fmla="*/ 808267 w 2888346"/>
              <a:gd name="connsiteY5" fmla="*/ 1150890 h 1161387"/>
              <a:gd name="connsiteX0" fmla="*/ 2888346 w 2888346"/>
              <a:gd name="connsiteY0" fmla="*/ 49636 h 1122791"/>
              <a:gd name="connsiteX1" fmla="*/ 1277260 w 2888346"/>
              <a:gd name="connsiteY1" fmla="*/ 20607 h 1122791"/>
              <a:gd name="connsiteX2" fmla="*/ 333831 w 2888346"/>
              <a:gd name="connsiteY2" fmla="*/ 64150 h 1122791"/>
              <a:gd name="connsiteX3" fmla="*/ 3 w 2888346"/>
              <a:gd name="connsiteY3" fmla="*/ 702779 h 1122791"/>
              <a:gd name="connsiteX4" fmla="*/ 337460 w 2888346"/>
              <a:gd name="connsiteY4" fmla="*/ 1097657 h 1122791"/>
              <a:gd name="connsiteX5" fmla="*/ 852717 w 2888346"/>
              <a:gd name="connsiteY5" fmla="*/ 1106225 h 1122791"/>
              <a:gd name="connsiteX0" fmla="*/ 2888359 w 2888359"/>
              <a:gd name="connsiteY0" fmla="*/ 49636 h 1117407"/>
              <a:gd name="connsiteX1" fmla="*/ 1277273 w 2888359"/>
              <a:gd name="connsiteY1" fmla="*/ 20607 h 1117407"/>
              <a:gd name="connsiteX2" fmla="*/ 333844 w 2888359"/>
              <a:gd name="connsiteY2" fmla="*/ 64150 h 1117407"/>
              <a:gd name="connsiteX3" fmla="*/ 16 w 2888359"/>
              <a:gd name="connsiteY3" fmla="*/ 702779 h 1117407"/>
              <a:gd name="connsiteX4" fmla="*/ 343823 w 2888359"/>
              <a:gd name="connsiteY4" fmla="*/ 1060436 h 1117407"/>
              <a:gd name="connsiteX5" fmla="*/ 852730 w 2888359"/>
              <a:gd name="connsiteY5" fmla="*/ 1106225 h 1117407"/>
              <a:gd name="connsiteX0" fmla="*/ 2888359 w 2888359"/>
              <a:gd name="connsiteY0" fmla="*/ 49636 h 1120816"/>
              <a:gd name="connsiteX1" fmla="*/ 1277273 w 2888359"/>
              <a:gd name="connsiteY1" fmla="*/ 20607 h 1120816"/>
              <a:gd name="connsiteX2" fmla="*/ 333844 w 2888359"/>
              <a:gd name="connsiteY2" fmla="*/ 64150 h 1120816"/>
              <a:gd name="connsiteX3" fmla="*/ 16 w 2888359"/>
              <a:gd name="connsiteY3" fmla="*/ 702779 h 1120816"/>
              <a:gd name="connsiteX4" fmla="*/ 343823 w 2888359"/>
              <a:gd name="connsiteY4" fmla="*/ 1060436 h 1120816"/>
              <a:gd name="connsiteX5" fmla="*/ 852730 w 2888359"/>
              <a:gd name="connsiteY5" fmla="*/ 1106225 h 1120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88359" h="1120816">
                <a:moveTo>
                  <a:pt x="2888359" y="49636"/>
                </a:moveTo>
                <a:lnTo>
                  <a:pt x="1277273" y="20607"/>
                </a:lnTo>
                <a:cubicBezTo>
                  <a:pt x="851521" y="23026"/>
                  <a:pt x="546720" y="-49545"/>
                  <a:pt x="333844" y="64150"/>
                </a:cubicBezTo>
                <a:cubicBezTo>
                  <a:pt x="120968" y="177845"/>
                  <a:pt x="-1647" y="536731"/>
                  <a:pt x="16" y="702779"/>
                </a:cubicBezTo>
                <a:cubicBezTo>
                  <a:pt x="1679" y="868827"/>
                  <a:pt x="205937" y="1021731"/>
                  <a:pt x="343823" y="1060436"/>
                </a:cubicBezTo>
                <a:cubicBezTo>
                  <a:pt x="456309" y="1091696"/>
                  <a:pt x="689444" y="1147349"/>
                  <a:pt x="852730" y="1106225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F21747A9-ABC7-4E7A-9AB7-051660C4A2F4}"/>
              </a:ext>
            </a:extLst>
          </p:cNvPr>
          <p:cNvCxnSpPr>
            <a:cxnSpLocks/>
          </p:cNvCxnSpPr>
          <p:nvPr/>
        </p:nvCxnSpPr>
        <p:spPr>
          <a:xfrm>
            <a:off x="2095500" y="2857500"/>
            <a:ext cx="1390650" cy="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8992152-E827-4146-8E0C-21A55FAC20F1}"/>
              </a:ext>
            </a:extLst>
          </p:cNvPr>
          <p:cNvSpPr txBox="1"/>
          <p:nvPr/>
        </p:nvSpPr>
        <p:spPr>
          <a:xfrm>
            <a:off x="3860506" y="169635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endParaRPr lang="en-US" sz="2400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16A3A1D-9BC3-4372-B6A4-A80F9F182827}"/>
              </a:ext>
            </a:extLst>
          </p:cNvPr>
          <p:cNvSpPr txBox="1"/>
          <p:nvPr/>
        </p:nvSpPr>
        <p:spPr>
          <a:xfrm>
            <a:off x="2412195" y="2754224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2400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2F72E36-826F-46D1-B109-07E9C263E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9217"/>
              </p:ext>
            </p:extLst>
          </p:nvPr>
        </p:nvGraphicFramePr>
        <p:xfrm>
          <a:off x="7047814" y="988092"/>
          <a:ext cx="2032685" cy="200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3" imgW="927000" imgH="914400" progId="Equation.DSMT4">
                  <p:embed/>
                </p:oleObj>
              </mc:Choice>
              <mc:Fallback>
                <p:oleObj name="Equation" r:id="rId3" imgW="927000" imgH="914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DF457D5-1D97-4F3C-B349-E0A935721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814" y="988092"/>
                        <a:ext cx="2032685" cy="2007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AE72536-B908-46A6-9B63-5403D44DCF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606090" y="1582649"/>
            <a:ext cx="5067300" cy="2343150"/>
          </a:xfrm>
          <a:prstGeom prst="rect">
            <a:avLst/>
          </a:prstGeom>
        </p:spPr>
      </p:pic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26CA2D6C-2D0C-447A-8D78-ADADD85A70F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096962" y="4344783"/>
            <a:ext cx="3686175" cy="1476375"/>
          </a:xfrm>
          <a:prstGeom prst="rect">
            <a:avLst/>
          </a:prstGeom>
        </p:spPr>
      </p:pic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16755E8F-FE79-4608-B416-5BB6BB6B3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50775"/>
              </p:ext>
            </p:extLst>
          </p:nvPr>
        </p:nvGraphicFramePr>
        <p:xfrm>
          <a:off x="4783399" y="2473529"/>
          <a:ext cx="10175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9" imgW="393480" imgH="419040" progId="Equation.DSMT4">
                  <p:embed/>
                </p:oleObj>
              </mc:Choice>
              <mc:Fallback>
                <p:oleObj name="Equation" r:id="rId9" imgW="393480" imgH="419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DF457D5-1D97-4F3C-B349-E0A935721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399" y="2473529"/>
                        <a:ext cx="1017587" cy="1084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7CC64D55-CA43-4B86-A441-88102F0B1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26323"/>
              </p:ext>
            </p:extLst>
          </p:nvPr>
        </p:nvGraphicFramePr>
        <p:xfrm>
          <a:off x="9289659" y="869361"/>
          <a:ext cx="2273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11" imgW="888840" imgH="838080" progId="Equation.DSMT4">
                  <p:embed/>
                </p:oleObj>
              </mc:Choice>
              <mc:Fallback>
                <p:oleObj name="Equation" r:id="rId11" imgW="888840" imgH="8380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2F72E36-826F-46D1-B109-07E9C263E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9659" y="869361"/>
                        <a:ext cx="2273300" cy="214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F3AEFFF-458B-4C8B-B274-00F8438B0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573435"/>
              </p:ext>
            </p:extLst>
          </p:nvPr>
        </p:nvGraphicFramePr>
        <p:xfrm>
          <a:off x="6202954" y="3729743"/>
          <a:ext cx="45148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13" imgW="1765080" imgH="431640" progId="Equation.DSMT4">
                  <p:embed/>
                </p:oleObj>
              </mc:Choice>
              <mc:Fallback>
                <p:oleObj name="Equation" r:id="rId13" imgW="176508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CC64D55-CA43-4B86-A441-88102F0B1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954" y="3729743"/>
                        <a:ext cx="4514850" cy="1104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353FEF90-C088-4490-9D7D-6C26DE906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35064"/>
              </p:ext>
            </p:extLst>
          </p:nvPr>
        </p:nvGraphicFramePr>
        <p:xfrm>
          <a:off x="6202954" y="3096126"/>
          <a:ext cx="21764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F3AEFFF-458B-4C8B-B274-00F8438B0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954" y="3096126"/>
                        <a:ext cx="2176462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EECEFC7F-0EF8-4194-8355-65C076E67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04643"/>
              </p:ext>
            </p:extLst>
          </p:nvPr>
        </p:nvGraphicFramePr>
        <p:xfrm>
          <a:off x="6251372" y="4983854"/>
          <a:ext cx="20796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17" imgW="812520" imgH="431640" progId="Equation.DSMT4">
                  <p:embed/>
                </p:oleObj>
              </mc:Choice>
              <mc:Fallback>
                <p:oleObj name="Equation" r:id="rId17" imgW="81252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CC64D55-CA43-4B86-A441-88102F0B1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372" y="4983854"/>
                        <a:ext cx="2079625" cy="1104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84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83C0B4-881E-4FA9-819D-3FA9A0EC7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eal transfer </a:t>
            </a:r>
            <a:r>
              <a:rPr lang="it-IT" dirty="0" err="1"/>
              <a:t>function</a:t>
            </a:r>
            <a:r>
              <a:rPr lang="it-IT" dirty="0"/>
              <a:t> by </a:t>
            </a:r>
            <a:r>
              <a:rPr lang="it-IT" dirty="0" err="1"/>
              <a:t>means</a:t>
            </a:r>
            <a:r>
              <a:rPr lang="it-IT" dirty="0"/>
              <a:t> of the </a:t>
            </a:r>
            <a:r>
              <a:rPr lang="it-IT" dirty="0" err="1"/>
              <a:t>cut-inserion</a:t>
            </a:r>
            <a:r>
              <a:rPr lang="it-IT" dirty="0"/>
              <a:t> </a:t>
            </a:r>
            <a:r>
              <a:rPr lang="it-IT" dirty="0" err="1"/>
              <a:t>theorem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FB54153-D6F7-4792-ACC9-B3E2C69C9A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B7E4E6-569E-4BBE-8BF4-EE6BE2219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9979DECB-E4D1-472E-8A34-F7EE36DF3D22}"/>
                  </a:ext>
                </a:extLst>
              </p14:cNvPr>
              <p14:cNvContentPartPr/>
              <p14:nvPr/>
            </p14:nvContentPartPr>
            <p14:xfrm>
              <a:off x="453960" y="936720"/>
              <a:ext cx="11609280" cy="455940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9979DECB-E4D1-472E-8A34-F7EE36DF3D2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4600" y="927360"/>
                <a:ext cx="11628000" cy="457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97358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5735F0-45A6-4FFA-B8BE-4778EF09F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t insertion theorem with modified definition of </a:t>
            </a:r>
            <a:r>
              <a:rPr lang="en-US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03019E4-6064-430B-BBDD-82FA10DFC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951E994-7E45-4E8C-9642-040812699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B0352B8-362F-41B1-B461-B07C1EBC1A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3444" y="1243827"/>
            <a:ext cx="7392450" cy="231970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9C22DCE-3F2E-4C3A-BF64-ADAF32422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9789"/>
              </p:ext>
            </p:extLst>
          </p:nvPr>
        </p:nvGraphicFramePr>
        <p:xfrm>
          <a:off x="859723" y="4776514"/>
          <a:ext cx="4640296" cy="117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2070100" imgH="520700" progId="Equation.DSMT4">
                  <p:embed/>
                </p:oleObj>
              </mc:Choice>
              <mc:Fallback>
                <p:oleObj name="Equation" r:id="rId5" imgW="20701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23" y="4776514"/>
                        <a:ext cx="4640296" cy="117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A635DBA-DF97-43EA-B64D-7C471CD1A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72403"/>
              </p:ext>
            </p:extLst>
          </p:nvPr>
        </p:nvGraphicFramePr>
        <p:xfrm>
          <a:off x="7142382" y="4593008"/>
          <a:ext cx="4189895" cy="117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7" imgW="1625600" imgH="457200" progId="Equation.DSMT4">
                  <p:embed/>
                </p:oleObj>
              </mc:Choice>
              <mc:Fallback>
                <p:oleObj name="Equation" r:id="rId7" imgW="162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382" y="4593008"/>
                        <a:ext cx="4189895" cy="1176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000E5D6-9D0E-4C29-97AE-1E106D37AC10}"/>
              </a:ext>
            </a:extLst>
          </p:cNvPr>
          <p:cNvSpPr txBox="1"/>
          <p:nvPr/>
        </p:nvSpPr>
        <p:spPr>
          <a:xfrm>
            <a:off x="616503" y="3690857"/>
            <a:ext cx="3946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 new definition of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(renamed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* and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*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072EF70-62FA-4778-85F3-FC1CE404CCA3}"/>
              </a:ext>
            </a:extLst>
          </p:cNvPr>
          <p:cNvSpPr txBox="1"/>
          <p:nvPr/>
        </p:nvSpPr>
        <p:spPr>
          <a:xfrm>
            <a:off x="7777113" y="1281339"/>
            <a:ext cx="40346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MP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municat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ith the feedback network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input and output ports (no intermediat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th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.....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11D54EBE-4EC6-46DC-B5C2-167199D78ACB}"/>
              </a:ext>
            </a:extLst>
          </p:cNvPr>
          <p:cNvSpPr/>
          <p:nvPr/>
        </p:nvSpPr>
        <p:spPr>
          <a:xfrm>
            <a:off x="4278295" y="1774923"/>
            <a:ext cx="304139" cy="1005984"/>
          </a:xfrm>
          <a:custGeom>
            <a:avLst/>
            <a:gdLst>
              <a:gd name="connsiteX0" fmla="*/ 150921 w 178890"/>
              <a:gd name="connsiteY0" fmla="*/ 961534 h 961534"/>
              <a:gd name="connsiteX1" fmla="*/ 93 w 178890"/>
              <a:gd name="connsiteY1" fmla="*/ 659876 h 961534"/>
              <a:gd name="connsiteX2" fmla="*/ 169775 w 178890"/>
              <a:gd name="connsiteY2" fmla="*/ 490194 h 961534"/>
              <a:gd name="connsiteX3" fmla="*/ 141495 w 178890"/>
              <a:gd name="connsiteY3" fmla="*/ 150829 h 961534"/>
              <a:gd name="connsiteX4" fmla="*/ 18946 w 178890"/>
              <a:gd name="connsiteY4" fmla="*/ 0 h 961534"/>
              <a:gd name="connsiteX0" fmla="*/ 150921 w 178890"/>
              <a:gd name="connsiteY0" fmla="*/ 961534 h 961534"/>
              <a:gd name="connsiteX1" fmla="*/ 93 w 178890"/>
              <a:gd name="connsiteY1" fmla="*/ 659876 h 961534"/>
              <a:gd name="connsiteX2" fmla="*/ 169775 w 178890"/>
              <a:gd name="connsiteY2" fmla="*/ 490194 h 961534"/>
              <a:gd name="connsiteX3" fmla="*/ 141495 w 178890"/>
              <a:gd name="connsiteY3" fmla="*/ 150829 h 961534"/>
              <a:gd name="connsiteX4" fmla="*/ 18946 w 178890"/>
              <a:gd name="connsiteY4" fmla="*/ 0 h 961534"/>
              <a:gd name="connsiteX0" fmla="*/ 274850 w 302819"/>
              <a:gd name="connsiteY0" fmla="*/ 1005984 h 1005984"/>
              <a:gd name="connsiteX1" fmla="*/ 124022 w 302819"/>
              <a:gd name="connsiteY1" fmla="*/ 704326 h 1005984"/>
              <a:gd name="connsiteX2" fmla="*/ 293704 w 302819"/>
              <a:gd name="connsiteY2" fmla="*/ 534644 h 1005984"/>
              <a:gd name="connsiteX3" fmla="*/ 265424 w 302819"/>
              <a:gd name="connsiteY3" fmla="*/ 195279 h 1005984"/>
              <a:gd name="connsiteX4" fmla="*/ 0 w 302819"/>
              <a:gd name="connsiteY4" fmla="*/ 0 h 1005984"/>
              <a:gd name="connsiteX0" fmla="*/ 274850 w 312240"/>
              <a:gd name="connsiteY0" fmla="*/ 1005984 h 1005984"/>
              <a:gd name="connsiteX1" fmla="*/ 124022 w 312240"/>
              <a:gd name="connsiteY1" fmla="*/ 704326 h 1005984"/>
              <a:gd name="connsiteX2" fmla="*/ 293704 w 312240"/>
              <a:gd name="connsiteY2" fmla="*/ 534644 h 1005984"/>
              <a:gd name="connsiteX3" fmla="*/ 290824 w 312240"/>
              <a:gd name="connsiteY3" fmla="*/ 191046 h 1005984"/>
              <a:gd name="connsiteX4" fmla="*/ 0 w 312240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4139"/>
              <a:gd name="connsiteY0" fmla="*/ 1005984 h 1005984"/>
              <a:gd name="connsiteX1" fmla="*/ 124022 w 304139"/>
              <a:gd name="connsiteY1" fmla="*/ 704326 h 1005984"/>
              <a:gd name="connsiteX2" fmla="*/ 293704 w 304139"/>
              <a:gd name="connsiteY2" fmla="*/ 534644 h 1005984"/>
              <a:gd name="connsiteX3" fmla="*/ 290824 w 304139"/>
              <a:gd name="connsiteY3" fmla="*/ 191046 h 1005984"/>
              <a:gd name="connsiteX4" fmla="*/ 0 w 304139"/>
              <a:gd name="connsiteY4" fmla="*/ 0 h 100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139" h="1005984">
                <a:moveTo>
                  <a:pt x="274850" y="1005984"/>
                </a:moveTo>
                <a:cubicBezTo>
                  <a:pt x="197865" y="894433"/>
                  <a:pt x="120880" y="782883"/>
                  <a:pt x="124022" y="704326"/>
                </a:cubicBezTo>
                <a:cubicBezTo>
                  <a:pt x="127164" y="625769"/>
                  <a:pt x="265904" y="620191"/>
                  <a:pt x="293704" y="534644"/>
                </a:cubicBezTo>
                <a:cubicBezTo>
                  <a:pt x="321504" y="449097"/>
                  <a:pt x="284212" y="289678"/>
                  <a:pt x="290824" y="191046"/>
                </a:cubicBezTo>
                <a:cubicBezTo>
                  <a:pt x="244519" y="52197"/>
                  <a:pt x="48705" y="34565"/>
                  <a:pt x="0" y="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94D0C1C4-4D8E-463E-BF3E-DDA2EF18F18F}"/>
              </a:ext>
            </a:extLst>
          </p:cNvPr>
          <p:cNvCxnSpPr/>
          <p:nvPr/>
        </p:nvCxnSpPr>
        <p:spPr>
          <a:xfrm>
            <a:off x="4086323" y="1854200"/>
            <a:ext cx="952500" cy="6286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F15BAA00-B6ED-4E1C-BADE-08D289F096A5}"/>
              </a:ext>
            </a:extLst>
          </p:cNvPr>
          <p:cNvCxnSpPr>
            <a:cxnSpLocks/>
          </p:cNvCxnSpPr>
          <p:nvPr/>
        </p:nvCxnSpPr>
        <p:spPr>
          <a:xfrm flipH="1">
            <a:off x="4086323" y="1854200"/>
            <a:ext cx="952500" cy="6286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5FCD1BD-F6AD-4D77-B567-AC6CC9DD0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48307"/>
              </p:ext>
            </p:extLst>
          </p:nvPr>
        </p:nvGraphicFramePr>
        <p:xfrm>
          <a:off x="7854950" y="3422349"/>
          <a:ext cx="21272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A635DBA-DF97-43EA-B64D-7C471CD1A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3422349"/>
                        <a:ext cx="2127250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FF5E595-2F35-4AC4-B4A1-E2B32AC6DF87}"/>
              </a:ext>
            </a:extLst>
          </p:cNvPr>
          <p:cNvSpPr txBox="1"/>
          <p:nvPr/>
        </p:nvSpPr>
        <p:spPr>
          <a:xfrm>
            <a:off x="7854950" y="4005777"/>
            <a:ext cx="778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nd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1132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8385A122-0439-4A8F-AE9E-9200E40F2128}"/>
              </a:ext>
            </a:extLst>
          </p:cNvPr>
          <p:cNvSpPr/>
          <p:nvPr/>
        </p:nvSpPr>
        <p:spPr>
          <a:xfrm>
            <a:off x="3835400" y="3793067"/>
            <a:ext cx="1032935" cy="93374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989FCA92-97F2-4428-B1DB-D37DFE80E7B9}"/>
              </a:ext>
            </a:extLst>
          </p:cNvPr>
          <p:cNvSpPr/>
          <p:nvPr/>
        </p:nvSpPr>
        <p:spPr>
          <a:xfrm>
            <a:off x="1718733" y="3657600"/>
            <a:ext cx="812800" cy="10692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689C07-DD4C-4A8A-9633-AF43875CB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9BF1941-6A73-4CEE-8720-FE9EAEAB9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BF2E3C3-FA52-4F5D-ACF3-C56853351D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57200" y="1525377"/>
            <a:ext cx="6066489" cy="1903623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F93015B4-CD74-44F6-BB5C-652709CEA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974" y="283844"/>
            <a:ext cx="10515600" cy="662397"/>
          </a:xfrm>
        </p:spPr>
        <p:txBody>
          <a:bodyPr/>
          <a:lstStyle/>
          <a:p>
            <a:r>
              <a:rPr lang="en-US"/>
              <a:t>Cut insertion theorem with modified definition of </a:t>
            </a:r>
            <a:r>
              <a:rPr lang="en-US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EAF595A-EA20-4697-B0FC-8728974F85FB}"/>
              </a:ext>
            </a:extLst>
          </p:cNvPr>
          <p:cNvSpPr txBox="1"/>
          <p:nvPr/>
        </p:nvSpPr>
        <p:spPr>
          <a:xfrm>
            <a:off x="7323666" y="1180569"/>
            <a:ext cx="38523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finit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is deeply different from that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227522D-2581-40F4-87DD-DD1DA53C6AFA}"/>
              </a:ext>
            </a:extLst>
          </p:cNvPr>
          <p:cNvSpPr txBox="1"/>
          <p:nvPr/>
        </p:nvSpPr>
        <p:spPr>
          <a:xfrm>
            <a:off x="7323666" y="2410612"/>
            <a:ext cx="38523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so the  definit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is different from that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but the two values coincides in most practical cases.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83626B0-D06D-4B59-9220-63C78631FFEA}"/>
              </a:ext>
            </a:extLst>
          </p:cNvPr>
          <p:cNvSpPr txBox="1"/>
          <p:nvPr/>
        </p:nvSpPr>
        <p:spPr>
          <a:xfrm>
            <a:off x="7323666" y="4009986"/>
            <a:ext cx="38523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are very similar to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are the functions for which we design the feedback network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36BD01D-F3F5-4C45-84B0-E6AC82D56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00844"/>
              </p:ext>
            </p:extLst>
          </p:nvPr>
        </p:nvGraphicFramePr>
        <p:xfrm>
          <a:off x="761108" y="3573907"/>
          <a:ext cx="4107227" cy="115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6" imgW="1625600" imgH="457200" progId="Equation.DSMT4">
                  <p:embed/>
                </p:oleObj>
              </mc:Choice>
              <mc:Fallback>
                <p:oleObj name="Equation" r:id="rId6" imgW="162560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A635DBA-DF97-43EA-B64D-7C471CD1A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08" y="3573907"/>
                        <a:ext cx="4107227" cy="1152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FA0FFD2-D222-4CA8-93DA-56D4E1F4477A}"/>
              </a:ext>
            </a:extLst>
          </p:cNvPr>
          <p:cNvSpPr txBox="1"/>
          <p:nvPr/>
        </p:nvSpPr>
        <p:spPr>
          <a:xfrm>
            <a:off x="508000" y="4817533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ill show that this ratio is equal to the ideal transfer function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39E3A3E-D761-4738-BFA1-B3E853CA8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00691"/>
              </p:ext>
            </p:extLst>
          </p:nvPr>
        </p:nvGraphicFramePr>
        <p:xfrm>
          <a:off x="3708400" y="5058537"/>
          <a:ext cx="8985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8" imgW="355320" imgH="431640" progId="Equation.DSMT4">
                  <p:embed/>
                </p:oleObj>
              </mc:Choice>
              <mc:Fallback>
                <p:oleObj name="Equation" r:id="rId8" imgW="3553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36BD01D-F3F5-4C45-84B0-E6AC82D56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058537"/>
                        <a:ext cx="898525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DA2C55B-4D30-4950-B2ED-1FF797FA7A73}"/>
              </a:ext>
            </a:extLst>
          </p:cNvPr>
          <p:cNvSpPr txBox="1"/>
          <p:nvPr/>
        </p:nvSpPr>
        <p:spPr>
          <a:xfrm>
            <a:off x="5019807" y="3599213"/>
            <a:ext cx="19736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ivided by the loop gain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94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 animBg="1"/>
      <p:bldP spid="7" grpId="0"/>
      <p:bldP spid="9" grpId="0"/>
      <p:bldP spid="10" grpId="0"/>
      <p:bldP spid="12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9B9239-8E6E-418C-91EA-1176DBCB8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D426FBD-4161-4D11-972B-7B98C1A1E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E4E4347-5940-45E5-B788-8204EA0B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0B30067E-B885-486B-B551-9F1B756490FC}"/>
                  </a:ext>
                </a:extLst>
              </p14:cNvPr>
              <p14:cNvContentPartPr/>
              <p14:nvPr/>
            </p14:nvContentPartPr>
            <p14:xfrm>
              <a:off x="623520" y="283680"/>
              <a:ext cx="11460960" cy="615528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0B30067E-B885-486B-B551-9F1B756490F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4160" y="274320"/>
                <a:ext cx="11479680" cy="617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951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0A426F6-83F1-413D-AA5E-0E55A142A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EA2A03F-E55C-4EB3-8F35-476560C1B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77F2D33-4848-4814-BBBD-5D11AA2BD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EE74B85E-9D66-4B66-8C5C-18E5458A3711}"/>
                  </a:ext>
                </a:extLst>
              </p14:cNvPr>
              <p14:cNvContentPartPr/>
              <p14:nvPr/>
            </p14:nvContentPartPr>
            <p14:xfrm>
              <a:off x="241920" y="720"/>
              <a:ext cx="11747160" cy="621504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EE74B85E-9D66-4B66-8C5C-18E5458A371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2560" y="-8640"/>
                <a:ext cx="11765880" cy="623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32905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308DCF-B54F-490A-8CAF-43B428911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0451"/>
            <a:ext cx="10515600" cy="662397"/>
          </a:xfrm>
        </p:spPr>
        <p:txBody>
          <a:bodyPr>
            <a:normAutofit/>
          </a:bodyPr>
          <a:lstStyle/>
          <a:p>
            <a:r>
              <a:rPr lang="it-IT" sz="3600" dirty="0"/>
              <a:t>Method</a:t>
            </a:r>
            <a:endParaRPr lang="en-US" sz="36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011AA6-B5C6-48EA-BAEC-337529289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41CF9A1-B5A0-4479-9819-294A1EB78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10D2D0D-E214-4D35-A561-211ED9A7D2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247775"/>
            <a:ext cx="6134100" cy="436245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A8AD92C-2C77-4B05-993E-07FADF2AA40C}"/>
              </a:ext>
            </a:extLst>
          </p:cNvPr>
          <p:cNvSpPr txBox="1"/>
          <p:nvPr/>
        </p:nvSpPr>
        <p:spPr>
          <a:xfrm>
            <a:off x="2396358" y="1702676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A72F1F6-800A-4409-90FE-BDAF844FD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93212"/>
              </p:ext>
            </p:extLst>
          </p:nvPr>
        </p:nvGraphicFramePr>
        <p:xfrm>
          <a:off x="7307508" y="2416999"/>
          <a:ext cx="1700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1EF9095-F858-49BF-B100-AED56F224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508" y="2416999"/>
                        <a:ext cx="170021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AAFD282-E2BF-4CAB-BC36-1E807A180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31691"/>
              </p:ext>
            </p:extLst>
          </p:nvPr>
        </p:nvGraphicFramePr>
        <p:xfrm>
          <a:off x="9342928" y="2416999"/>
          <a:ext cx="17859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A72F1F6-800A-4409-90FE-BDAF844F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928" y="2416999"/>
                        <a:ext cx="1785937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E64ACF4-91B7-4B55-8566-20D6A077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27283"/>
              </p:ext>
            </p:extLst>
          </p:nvPr>
        </p:nvGraphicFramePr>
        <p:xfrm>
          <a:off x="1335361" y="5010640"/>
          <a:ext cx="745687" cy="96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A72F1F6-800A-4409-90FE-BDAF844F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361" y="5010640"/>
                        <a:ext cx="745687" cy="962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0CE631C-5614-4EAB-BFC3-29BE54FF0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34393"/>
              </p:ext>
            </p:extLst>
          </p:nvPr>
        </p:nvGraphicFramePr>
        <p:xfrm>
          <a:off x="5697538" y="5129213"/>
          <a:ext cx="7985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64ACF4-91B7-4B55-8566-20D6A077B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5129213"/>
                        <a:ext cx="798512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5770A72-0B61-4A16-90F7-6CDD1D9C4C8B}"/>
              </a:ext>
            </a:extLst>
          </p:cNvPr>
          <p:cNvSpPr txBox="1"/>
          <p:nvPr/>
        </p:nvSpPr>
        <p:spPr>
          <a:xfrm>
            <a:off x="7427339" y="1024759"/>
            <a:ext cx="38213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pply two-currents to the nominal network, as in the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figure, with values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07A89B6-94C9-4EBD-86F9-8F636F78DD06}"/>
              </a:ext>
            </a:extLst>
          </p:cNvPr>
          <p:cNvSpPr txBox="1"/>
          <p:nvPr/>
        </p:nvSpPr>
        <p:spPr>
          <a:xfrm>
            <a:off x="7427338" y="3461484"/>
            <a:ext cx="382135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variations caused by the change P-&gt; P+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 can be calculated solving the small-signal circuuit of the whole network with the only independent sources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1P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2P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778468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parameter change: resistance chang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E9DE1BB-7271-4289-8446-F6D789D4C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806929"/>
              </p:ext>
            </p:extLst>
          </p:nvPr>
        </p:nvGraphicFramePr>
        <p:xfrm>
          <a:off x="789686" y="1535741"/>
          <a:ext cx="10602313" cy="23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Corel DESIGNER" r:id="rId3" imgW="6803136" imgH="1530096" progId="CorelDESIGNER.Graphic.12">
                  <p:embed/>
                </p:oleObj>
              </mc:Choice>
              <mc:Fallback>
                <p:oleObj name="Corel DESIGNER" r:id="rId3" imgW="6803136" imgH="1530096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86" y="1535741"/>
                        <a:ext cx="10602313" cy="2368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9C428F2-4A50-43E2-8D3D-6278C1A1E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69628"/>
              </p:ext>
            </p:extLst>
          </p:nvPr>
        </p:nvGraphicFramePr>
        <p:xfrm>
          <a:off x="600530" y="3649977"/>
          <a:ext cx="5234214" cy="24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5" imgW="2184120" imgH="1015920" progId="Equation.DSMT4">
                  <p:embed/>
                </p:oleObj>
              </mc:Choice>
              <mc:Fallback>
                <p:oleObj name="Equation" r:id="rId5" imgW="218412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30" y="3649977"/>
                        <a:ext cx="5234214" cy="241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786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9689DD-BD1E-4B8A-92BE-208C5D0E6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600" dirty="0"/>
              <a:t>MOSFET</a:t>
            </a:r>
            <a:endParaRPr lang="en-US" sz="36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6FB0D42-8C17-437B-9BB8-5A48BFD61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EE0051-C3E4-4959-A976-D07CEA47A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2DC61CE-943B-40A1-A34F-89BBC6D247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60113" y="1027522"/>
            <a:ext cx="2381754" cy="208216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8B987C2-F74E-4867-BE6D-D8D609FB9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91132"/>
              </p:ext>
            </p:extLst>
          </p:nvPr>
        </p:nvGraphicFramePr>
        <p:xfrm>
          <a:off x="4523151" y="1150539"/>
          <a:ext cx="164306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428F2-4A50-43E2-8D3D-6278C1A1E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51" y="1150539"/>
                        <a:ext cx="1643062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3E5AFB8-CB44-463E-8381-116C4504A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60437"/>
              </p:ext>
            </p:extLst>
          </p:nvPr>
        </p:nvGraphicFramePr>
        <p:xfrm>
          <a:off x="4523151" y="2414190"/>
          <a:ext cx="12779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7" imgW="533160" imgH="457200" progId="Equation.DSMT4">
                  <p:embed/>
                </p:oleObj>
              </mc:Choice>
              <mc:Fallback>
                <p:oleObj name="Equation" r:id="rId7" imgW="53316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8B987C2-F74E-4867-BE6D-D8D609FB9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51" y="2414190"/>
                        <a:ext cx="1277938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64D0E7E-CF7D-4E77-B65F-431782C61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51263"/>
              </p:ext>
            </p:extLst>
          </p:nvPr>
        </p:nvGraphicFramePr>
        <p:xfrm>
          <a:off x="7097246" y="1418033"/>
          <a:ext cx="24034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9" imgW="1002960" imgH="838080" progId="Equation.DSMT4">
                  <p:embed/>
                </p:oleObj>
              </mc:Choice>
              <mc:Fallback>
                <p:oleObj name="Equation" r:id="rId9" imgW="1002960" imgH="838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428F2-4A50-43E2-8D3D-6278C1A1E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46" y="1418033"/>
                        <a:ext cx="2403475" cy="199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724C040-52D6-4EC8-9186-6BA68115B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49417"/>
              </p:ext>
            </p:extLst>
          </p:nvPr>
        </p:nvGraphicFramePr>
        <p:xfrm>
          <a:off x="1592943" y="3381940"/>
          <a:ext cx="152762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64D0E7E-CF7D-4E77-B65F-431782C61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43" y="3381940"/>
                        <a:ext cx="1527629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2852168-CDC4-4E8C-A4A7-0214C9DC1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21281"/>
              </p:ext>
            </p:extLst>
          </p:nvPr>
        </p:nvGraphicFramePr>
        <p:xfrm>
          <a:off x="3948696" y="4309382"/>
          <a:ext cx="3406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13" imgW="1422360" imgH="431640" progId="Equation.DSMT4">
                  <p:embed/>
                </p:oleObj>
              </mc:Choice>
              <mc:Fallback>
                <p:oleObj name="Equation" r:id="rId13" imgW="14223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64D0E7E-CF7D-4E77-B65F-431782C61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696" y="4309382"/>
                        <a:ext cx="34067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037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B61D29A-6D48-4C8B-B8D0-A9873FBF4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E3D0A2-87FC-4320-82AD-66D9862CA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DD3A01E-1D46-459E-B745-D6A8FAE95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014"/>
              </p:ext>
            </p:extLst>
          </p:nvPr>
        </p:nvGraphicFramePr>
        <p:xfrm>
          <a:off x="5963758" y="4092876"/>
          <a:ext cx="27066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2852168-CDC4-4E8C-A4A7-0214C9DC1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758" y="4092876"/>
                        <a:ext cx="2706687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E1B548E0-3A45-4A2D-949F-E1334A56E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/>
              <a:t>MOSFET: strong </a:t>
            </a:r>
            <a:r>
              <a:rPr lang="it-IT" sz="3200" dirty="0" err="1"/>
              <a:t>inversion</a:t>
            </a:r>
            <a:r>
              <a:rPr lang="it-IT" sz="3200" dirty="0"/>
              <a:t> + </a:t>
            </a:r>
            <a:r>
              <a:rPr lang="it-IT" sz="3200" dirty="0" err="1"/>
              <a:t>saturation</a:t>
            </a:r>
            <a:endParaRPr lang="en-US" sz="3200" dirty="0"/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EF4BB1CC-CC4D-4C06-B664-2DF81F60E4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35277" y="1676129"/>
            <a:ext cx="860576" cy="136599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D1D8D27D-06C2-4F2A-9546-EA1B43ECBD37}"/>
              </a:ext>
            </a:extLst>
          </p:cNvPr>
          <p:cNvSpPr txBox="1"/>
          <p:nvPr/>
        </p:nvSpPr>
        <p:spPr>
          <a:xfrm>
            <a:off x="489479" y="1214464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mi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vice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323C279-B9B3-4CE4-96E3-6B6EB8DD6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10578"/>
              </p:ext>
            </p:extLst>
          </p:nvPr>
        </p:nvGraphicFramePr>
        <p:xfrm>
          <a:off x="523007" y="3164132"/>
          <a:ext cx="1709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724C040-52D6-4EC8-9186-6BA68115B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7" y="3164132"/>
                        <a:ext cx="1709737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25877D-7978-4D0C-A9CF-D2C6DB2BB6BA}"/>
              </a:ext>
            </a:extLst>
          </p:cNvPr>
          <p:cNvSpPr txBox="1"/>
          <p:nvPr/>
        </p:nvSpPr>
        <p:spPr>
          <a:xfrm>
            <a:off x="1652618" y="3182194"/>
            <a:ext cx="2908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mi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196E3E5-2C2C-41DF-B5C9-AC96DD8EFBBB}"/>
              </a:ext>
            </a:extLst>
          </p:cNvPr>
          <p:cNvSpPr txBox="1"/>
          <p:nvPr/>
        </p:nvSpPr>
        <p:spPr>
          <a:xfrm>
            <a:off x="2232744" y="3726411"/>
            <a:ext cx="3389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mi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perat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36F95D8E-7B33-48F9-B7E3-2B6139D23BB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896555" y="1612287"/>
            <a:ext cx="989041" cy="1569907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C46627D-58B6-4091-9216-3648E2B20DE1}"/>
              </a:ext>
            </a:extLst>
          </p:cNvPr>
          <p:cNvSpPr txBox="1"/>
          <p:nvPr/>
        </p:nvSpPr>
        <p:spPr>
          <a:xfrm>
            <a:off x="5518679" y="1055907"/>
            <a:ext cx="2068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ctu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device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C9015BA-5384-4D57-BBE8-2EBC081D8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50856"/>
              </p:ext>
            </p:extLst>
          </p:nvPr>
        </p:nvGraphicFramePr>
        <p:xfrm>
          <a:off x="6391075" y="3344020"/>
          <a:ext cx="2503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323C279-B9B3-4CE4-96E3-6B6EB8DD6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075" y="3344020"/>
                        <a:ext cx="250348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AD480A9-29AA-40E7-B77E-FD9AB8B5DC7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8889642" y="1470378"/>
            <a:ext cx="2068194" cy="1667898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99FFC1BD-5759-49CE-ACA5-522896C65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25913"/>
              </p:ext>
            </p:extLst>
          </p:nvPr>
        </p:nvGraphicFramePr>
        <p:xfrm>
          <a:off x="10858386" y="1300869"/>
          <a:ext cx="596673" cy="75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DD3A01E-1D46-459E-B745-D6A8FAE95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386" y="1300869"/>
                        <a:ext cx="596673" cy="750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6FC6656-5D1C-44BA-92BD-AFE8D4B7AFC3}"/>
              </a:ext>
            </a:extLst>
          </p:cNvPr>
          <p:cNvSpPr txBox="1"/>
          <p:nvPr/>
        </p:nvSpPr>
        <p:spPr>
          <a:xfrm>
            <a:off x="8037900" y="1150257"/>
            <a:ext cx="12650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minal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evice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61DBEC4-54A6-4AAD-A853-CC85B2E5061A}"/>
              </a:ext>
            </a:extLst>
          </p:cNvPr>
          <p:cNvCxnSpPr>
            <a:cxnSpLocks/>
          </p:cNvCxnSpPr>
          <p:nvPr/>
        </p:nvCxnSpPr>
        <p:spPr>
          <a:xfrm>
            <a:off x="9155899" y="1600068"/>
            <a:ext cx="379987" cy="3811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678D3C82-1B18-4425-A97C-1DD249066DC9}"/>
              </a:ext>
            </a:extLst>
          </p:cNvPr>
          <p:cNvSpPr/>
          <p:nvPr/>
        </p:nvSpPr>
        <p:spPr>
          <a:xfrm>
            <a:off x="7271657" y="2051388"/>
            <a:ext cx="936439" cy="49735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62356E3-C6BB-4C06-89A5-CC1AB80A3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14580"/>
              </p:ext>
            </p:extLst>
          </p:nvPr>
        </p:nvGraphicFramePr>
        <p:xfrm>
          <a:off x="1082084" y="5149924"/>
          <a:ext cx="3406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17" imgW="1422360" imgH="431640" progId="Equation.DSMT4">
                  <p:embed/>
                </p:oleObj>
              </mc:Choice>
              <mc:Fallback>
                <p:oleObj name="Equation" r:id="rId17" imgW="14223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2852168-CDC4-4E8C-A4A7-0214C9DC1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084" y="5149924"/>
                        <a:ext cx="34067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70066DB-BC88-4B52-A443-8AB5CE59C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30244"/>
              </p:ext>
            </p:extLst>
          </p:nvPr>
        </p:nvGraphicFramePr>
        <p:xfrm>
          <a:off x="4637117" y="5124847"/>
          <a:ext cx="27384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19" imgW="1143000" imgH="393480" progId="Equation.DSMT4">
                  <p:embed/>
                </p:oleObj>
              </mc:Choice>
              <mc:Fallback>
                <p:oleObj name="Equation" r:id="rId19" imgW="114300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62356E3-C6BB-4C06-89A5-CC1AB80A3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117" y="5124847"/>
                        <a:ext cx="2738438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1ACB5FF-6925-473B-9140-DC8590571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18626"/>
              </p:ext>
            </p:extLst>
          </p:nvPr>
        </p:nvGraphicFramePr>
        <p:xfrm>
          <a:off x="7393301" y="5312289"/>
          <a:ext cx="25542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21" imgW="1066680" imgH="253800" progId="Equation.DSMT4">
                  <p:embed/>
                </p:oleObj>
              </mc:Choice>
              <mc:Fallback>
                <p:oleObj name="Equation" r:id="rId21" imgW="1066680" imgH="2538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670066DB-BC88-4B52-A443-8AB5CE59C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301" y="5312289"/>
                        <a:ext cx="2554287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06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3522A02-763A-41B8-BB70-AB4EF3009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D4A3F65-CDCB-4726-B80D-7F4B412E6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EBC7934-1CE5-45D8-A688-F03154E62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122"/>
              </p:ext>
            </p:extLst>
          </p:nvPr>
        </p:nvGraphicFramePr>
        <p:xfrm>
          <a:off x="1119675" y="998924"/>
          <a:ext cx="6670048" cy="109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Equation" r:id="rId3" imgW="2387520" imgH="393480" progId="Equation.DSMT4">
                  <p:embed/>
                </p:oleObj>
              </mc:Choice>
              <mc:Fallback>
                <p:oleObj name="Equation" r:id="rId3" imgW="238752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62356E3-C6BB-4C06-89A5-CC1AB80A3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75" y="998924"/>
                        <a:ext cx="6670048" cy="1090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4BC3B09-E19D-40DD-A091-34E2C7842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62462"/>
              </p:ext>
            </p:extLst>
          </p:nvPr>
        </p:nvGraphicFramePr>
        <p:xfrm>
          <a:off x="1402295" y="2577928"/>
          <a:ext cx="30162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295" y="2577928"/>
                        <a:ext cx="3016250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A6DC4DF-8314-4DD1-B082-D663EFF90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38364"/>
              </p:ext>
            </p:extLst>
          </p:nvPr>
        </p:nvGraphicFramePr>
        <p:xfrm>
          <a:off x="5749719" y="2509666"/>
          <a:ext cx="4683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719" y="2509666"/>
                        <a:ext cx="4683125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4F1F231-5765-4B13-9548-7FBD604FF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03273"/>
              </p:ext>
            </p:extLst>
          </p:nvPr>
        </p:nvGraphicFramePr>
        <p:xfrm>
          <a:off x="1119675" y="4335802"/>
          <a:ext cx="45069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" name="Equation" r:id="rId9" imgW="1612800" imgH="507960" progId="Equation.DSMT4">
                  <p:embed/>
                </p:oleObj>
              </mc:Choice>
              <mc:Fallback>
                <p:oleObj name="Equation" r:id="rId9" imgW="1612800" imgH="5079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75" y="4335802"/>
                        <a:ext cx="4506912" cy="1406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CD0A43-328B-4D41-88B7-0AD2B8C59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82413"/>
              </p:ext>
            </p:extLst>
          </p:nvPr>
        </p:nvGraphicFramePr>
        <p:xfrm>
          <a:off x="5933884" y="4691063"/>
          <a:ext cx="11017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F1F231-5765-4B13-9548-7FBD604FF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884" y="4691063"/>
                        <a:ext cx="1101725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C1CE49F-CCE3-4FF8-9161-BB2B154F7364}"/>
              </a:ext>
            </a:extLst>
          </p:cNvPr>
          <p:cNvSpPr txBox="1"/>
          <p:nvPr/>
        </p:nvSpPr>
        <p:spPr>
          <a:xfrm>
            <a:off x="5815555" y="453729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E9697B88-5FB8-4686-9F5B-47994E185DCD}"/>
              </a:ext>
            </a:extLst>
          </p:cNvPr>
          <p:cNvSpPr/>
          <p:nvPr/>
        </p:nvSpPr>
        <p:spPr>
          <a:xfrm rot="16200000">
            <a:off x="3145554" y="851722"/>
            <a:ext cx="333828" cy="2743197"/>
          </a:xfrm>
          <a:prstGeom prst="leftBrace">
            <a:avLst>
              <a:gd name="adj1" fmla="val 3496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C5AD2B31-9F40-4893-93D9-FC73DCD92A92}"/>
              </a:ext>
            </a:extLst>
          </p:cNvPr>
          <p:cNvSpPr/>
          <p:nvPr/>
        </p:nvSpPr>
        <p:spPr>
          <a:xfrm rot="16200000">
            <a:off x="6378209" y="864399"/>
            <a:ext cx="333828" cy="2743197"/>
          </a:xfrm>
          <a:prstGeom prst="leftBrace">
            <a:avLst>
              <a:gd name="adj1" fmla="val 3496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7550EBE-4D71-41D1-9057-56D77654E4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8654031" y="3983210"/>
            <a:ext cx="2068194" cy="1667898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219EB60-45ED-4094-A0FF-E3DA43887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10956"/>
              </p:ext>
            </p:extLst>
          </p:nvPr>
        </p:nvGraphicFramePr>
        <p:xfrm>
          <a:off x="10722225" y="4516840"/>
          <a:ext cx="836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15" imgW="266400" imgH="228600" progId="Equation.DSMT4">
                  <p:embed/>
                </p:oleObj>
              </mc:Choice>
              <mc:Fallback>
                <p:oleObj name="Equation" r:id="rId15" imgW="26640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99FFC1BD-5759-49CE-ACA5-522896C65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2225" y="4516840"/>
                        <a:ext cx="836613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olo 1">
            <a:extLst>
              <a:ext uri="{FF2B5EF4-FFF2-40B4-BE49-F238E27FC236}">
                <a16:creationId xmlns:a16="http://schemas.microsoft.com/office/drawing/2014/main" id="{C27F0775-0337-440A-AC67-11AF0E7F0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/>
              <a:t>MOSFET: strong </a:t>
            </a:r>
            <a:r>
              <a:rPr lang="it-IT" sz="3200" dirty="0" err="1"/>
              <a:t>inversion</a:t>
            </a:r>
            <a:r>
              <a:rPr lang="it-IT" sz="3200" dirty="0"/>
              <a:t> + </a:t>
            </a:r>
            <a:r>
              <a:rPr lang="it-IT" sz="3200" dirty="0" err="1"/>
              <a:t>saturation</a:t>
            </a:r>
            <a:endParaRPr lang="en-US" sz="3200" dirty="0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54FDB369-CD0D-4836-923C-2CFAC607D071}"/>
              </a:ext>
            </a:extLst>
          </p:cNvPr>
          <p:cNvCxnSpPr/>
          <p:nvPr/>
        </p:nvCxnSpPr>
        <p:spPr>
          <a:xfrm>
            <a:off x="1119675" y="5892800"/>
            <a:ext cx="481420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188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B31143-8932-4470-9FBD-F1C4A5D9C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DDF902-4532-45DF-B94D-BB4ED786B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E2485E4-2F38-40AF-A8D0-1E3D1D52A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 err="1"/>
              <a:t>Matched</a:t>
            </a:r>
            <a:r>
              <a:rPr lang="it-IT" sz="3200" dirty="0"/>
              <a:t> devices</a:t>
            </a:r>
            <a:endParaRPr lang="en-US" sz="3200" dirty="0"/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D4D2C81E-B10A-40E4-996F-FDC931DC436D}"/>
              </a:ext>
            </a:extLst>
          </p:cNvPr>
          <p:cNvSpPr/>
          <p:nvPr/>
        </p:nvSpPr>
        <p:spPr>
          <a:xfrm>
            <a:off x="5736772" y="1287329"/>
            <a:ext cx="6096000" cy="35702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two device are nominally identical.</a:t>
            </a:r>
          </a:p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bias conditions (quiescent currents and voltages) are identical. </a:t>
            </a:r>
          </a:p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transfer functions that tie the quantity of the interest for the circuit (for example the output voltage of an amplifier) to the parametric currents of the two devices (</a:t>
            </a:r>
            <a:r>
              <a:rPr lang="en-US" sz="2400" i="1" dirty="0">
                <a:latin typeface="Symbol" panose="05050102010706020507" pitchFamily="18" charset="2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Symbol" panose="05050102010706020507" pitchFamily="18" charset="2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are opposite.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5AC2755-C240-446E-BC2E-890A80F366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83759" y="1411241"/>
            <a:ext cx="4680295" cy="371230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D0002FA-A6BC-4382-9484-82BD02A64D09}"/>
              </a:ext>
            </a:extLst>
          </p:cNvPr>
          <p:cNvSpPr txBox="1"/>
          <p:nvPr/>
        </p:nvSpPr>
        <p:spPr>
          <a:xfrm>
            <a:off x="2267857" y="737435"/>
            <a:ext cx="2789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Quantity of interest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2E07F4E3-5DD0-4FC0-B711-D9BCE8817855}"/>
              </a:ext>
            </a:extLst>
          </p:cNvPr>
          <p:cNvCxnSpPr>
            <a:cxnSpLocks/>
          </p:cNvCxnSpPr>
          <p:nvPr/>
        </p:nvCxnSpPr>
        <p:spPr>
          <a:xfrm>
            <a:off x="4322642" y="1209239"/>
            <a:ext cx="423529" cy="83709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5DFD90D-15EC-438C-84F8-0E216F3CF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14784"/>
              </p:ext>
            </p:extLst>
          </p:nvPr>
        </p:nvGraphicFramePr>
        <p:xfrm>
          <a:off x="3447941" y="5255312"/>
          <a:ext cx="38322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F1F231-5765-4B13-9548-7FBD604FF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941" y="5255312"/>
                        <a:ext cx="3832225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677EC6C-AF98-4FBF-8283-6747AFA05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42963"/>
              </p:ext>
            </p:extLst>
          </p:nvPr>
        </p:nvGraphicFramePr>
        <p:xfrm>
          <a:off x="7474631" y="5290237"/>
          <a:ext cx="17033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5DFD90D-15EC-438C-84F8-0E216F3CF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631" y="5290237"/>
                        <a:ext cx="17033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70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85D302-1288-4564-8BCE-57142B3AB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6DB37B-6B97-4217-BBB2-AD351D209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FCBB67F4-7F83-4A3F-87E3-42A168A23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2256" y="69285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 err="1"/>
              <a:t>Matched</a:t>
            </a:r>
            <a:r>
              <a:rPr lang="it-IT" sz="3200" dirty="0"/>
              <a:t> devices</a:t>
            </a:r>
            <a:endParaRPr lang="en-US" sz="3200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BFF0BA0-31FC-4E10-BCFE-ED36D09C6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72636"/>
              </p:ext>
            </p:extLst>
          </p:nvPr>
        </p:nvGraphicFramePr>
        <p:xfrm>
          <a:off x="2713718" y="1146627"/>
          <a:ext cx="634594" cy="80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3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18" y="1146627"/>
                        <a:ext cx="634594" cy="80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F198CFE-C2F6-4481-9BA7-B57A7E4BF8BC}"/>
              </a:ext>
            </a:extLst>
          </p:cNvPr>
          <p:cNvSpPr/>
          <p:nvPr/>
        </p:nvSpPr>
        <p:spPr>
          <a:xfrm>
            <a:off x="1204686" y="1146629"/>
            <a:ext cx="870857" cy="108857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31F621B-A91B-494F-BE44-4FD24217456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75543" y="1257526"/>
            <a:ext cx="638175" cy="8667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F0D17A4-C8F8-494C-81D4-2759DEB9AD8E}"/>
              </a:ext>
            </a:extLst>
          </p:cNvPr>
          <p:cNvSpPr txBox="1"/>
          <p:nvPr/>
        </p:nvSpPr>
        <p:spPr>
          <a:xfrm>
            <a:off x="1333780" y="146008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B86EB03E-CC84-4042-9FC7-F3CCA98C83E2}"/>
              </a:ext>
            </a:extLst>
          </p:cNvPr>
          <p:cNvSpPr/>
          <p:nvPr/>
        </p:nvSpPr>
        <p:spPr>
          <a:xfrm>
            <a:off x="1204686" y="3137354"/>
            <a:ext cx="870857" cy="108857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4785DC5C-15D8-4CCF-9F5B-C17937CB00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75543" y="3248251"/>
            <a:ext cx="638175" cy="86677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B4BA6F4-4963-473C-8B5E-37B27516CCE7}"/>
              </a:ext>
            </a:extLst>
          </p:cNvPr>
          <p:cNvSpPr txBox="1"/>
          <p:nvPr/>
        </p:nvSpPr>
        <p:spPr>
          <a:xfrm>
            <a:off x="1333780" y="3450805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820061F-44D4-4A9E-87BB-719E6D479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27250"/>
              </p:ext>
            </p:extLst>
          </p:nvPr>
        </p:nvGraphicFramePr>
        <p:xfrm>
          <a:off x="2713718" y="3350041"/>
          <a:ext cx="6778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4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FF0BA0-31FC-4E10-BCFE-ED36D09C6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18" y="3350041"/>
                        <a:ext cx="677862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43D504E-5952-4A09-B6A1-32A775FAE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05599"/>
              </p:ext>
            </p:extLst>
          </p:nvPr>
        </p:nvGraphicFramePr>
        <p:xfrm>
          <a:off x="4816473" y="1146627"/>
          <a:ext cx="70961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" name="Equation" r:id="rId9" imgW="2539800" imgH="431640" progId="Equation.DSMT4">
                  <p:embed/>
                </p:oleObj>
              </mc:Choice>
              <mc:Fallback>
                <p:oleObj name="Equation" r:id="rId9" imgW="25398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5BFB239-5B63-40A8-86E8-467644229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3" y="1146627"/>
                        <a:ext cx="7096125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0349CE9C-8202-4AA2-9F36-E4627EC458BB}"/>
              </a:ext>
            </a:extLst>
          </p:cNvPr>
          <p:cNvCxnSpPr>
            <a:cxnSpLocks/>
          </p:cNvCxnSpPr>
          <p:nvPr/>
        </p:nvCxnSpPr>
        <p:spPr>
          <a:xfrm>
            <a:off x="3234243" y="1923465"/>
            <a:ext cx="481414" cy="57299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F11BCE0-3F4B-4A50-93C2-3E5BBC201E86}"/>
              </a:ext>
            </a:extLst>
          </p:cNvPr>
          <p:cNvCxnSpPr>
            <a:cxnSpLocks/>
          </p:cNvCxnSpPr>
          <p:nvPr/>
        </p:nvCxnSpPr>
        <p:spPr>
          <a:xfrm flipV="1">
            <a:off x="2811942" y="3087621"/>
            <a:ext cx="772633" cy="34808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B4BBDEE-1AD5-43EB-92BA-4652A3EC83FB}"/>
              </a:ext>
            </a:extLst>
          </p:cNvPr>
          <p:cNvSpPr txBox="1"/>
          <p:nvPr/>
        </p:nvSpPr>
        <p:spPr>
          <a:xfrm>
            <a:off x="3388857" y="1723000"/>
            <a:ext cx="372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993C7595-0B4F-4DAD-AC68-CA60E583B2AC}"/>
              </a:ext>
            </a:extLst>
          </p:cNvPr>
          <p:cNvSpPr txBox="1"/>
          <p:nvPr/>
        </p:nvSpPr>
        <p:spPr>
          <a:xfrm>
            <a:off x="2976094" y="278370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-F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ED55997-E63E-4387-AD6F-82BCB38A3F88}"/>
              </a:ext>
            </a:extLst>
          </p:cNvPr>
          <p:cNvSpPr txBox="1"/>
          <p:nvPr/>
        </p:nvSpPr>
        <p:spPr>
          <a:xfrm>
            <a:off x="3631116" y="255287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3B4A983-357A-47F2-BF26-B53B278C812B}"/>
              </a:ext>
            </a:extLst>
          </p:cNvPr>
          <p:cNvCxnSpPr>
            <a:cxnSpLocks/>
          </p:cNvCxnSpPr>
          <p:nvPr/>
        </p:nvCxnSpPr>
        <p:spPr>
          <a:xfrm flipV="1">
            <a:off x="9173029" y="2235200"/>
            <a:ext cx="0" cy="6725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29AC838B-3FE0-465E-B835-6818B2A5618B}"/>
              </a:ext>
            </a:extLst>
          </p:cNvPr>
          <p:cNvCxnSpPr>
            <a:cxnSpLocks/>
          </p:cNvCxnSpPr>
          <p:nvPr/>
        </p:nvCxnSpPr>
        <p:spPr>
          <a:xfrm flipV="1">
            <a:off x="10660743" y="2288433"/>
            <a:ext cx="0" cy="6725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848DA075-8096-43E6-B76F-05AE40430928}"/>
              </a:ext>
            </a:extLst>
          </p:cNvPr>
          <p:cNvSpPr txBox="1"/>
          <p:nvPr/>
        </p:nvSpPr>
        <p:spPr>
          <a:xfrm>
            <a:off x="4484926" y="2870578"/>
            <a:ext cx="7759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functions, calculated at the same operating point because the device are matched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1BDEC486-0BB1-4F99-AE0E-B6B775A86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97320"/>
              </p:ext>
            </p:extLst>
          </p:nvPr>
        </p:nvGraphicFramePr>
        <p:xfrm>
          <a:off x="3388857" y="3892408"/>
          <a:ext cx="8699099" cy="106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tion" r:id="rId11" imgW="3174840" imgH="393480" progId="Equation.DSMT4">
                  <p:embed/>
                </p:oleObj>
              </mc:Choice>
              <mc:Fallback>
                <p:oleObj name="Equation" r:id="rId11" imgW="31748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343D504E-5952-4A09-B6A1-32A775FAE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57" y="3892408"/>
                        <a:ext cx="8699099" cy="1068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982B3545-AD67-40C1-899A-242C37B3C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94130"/>
              </p:ext>
            </p:extLst>
          </p:nvPr>
        </p:nvGraphicFramePr>
        <p:xfrm>
          <a:off x="639989" y="571599"/>
          <a:ext cx="2000250" cy="55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1BDEC486-0BB1-4F99-AE0E-B6B775A86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89" y="571599"/>
                        <a:ext cx="2000250" cy="556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5001CA6D-1F19-4EE1-8BF1-7A89CB651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54795"/>
              </p:ext>
            </p:extLst>
          </p:nvPr>
        </p:nvGraphicFramePr>
        <p:xfrm>
          <a:off x="646750" y="2600897"/>
          <a:ext cx="2000250" cy="53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982B3545-AD67-40C1-899A-242C37B3C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0" y="2600897"/>
                        <a:ext cx="2000250" cy="53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4558A63E-361D-4008-9ACA-D79F41BAC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39987"/>
              </p:ext>
            </p:extLst>
          </p:nvPr>
        </p:nvGraphicFramePr>
        <p:xfrm>
          <a:off x="1574280" y="5098993"/>
          <a:ext cx="35480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17" imgW="1269720" imgH="393480" progId="Equation.DSMT4">
                  <p:embed/>
                </p:oleObj>
              </mc:Choice>
              <mc:Fallback>
                <p:oleObj name="Equation" r:id="rId17" imgW="1269720" imgH="39348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1BDEC486-0BB1-4F99-AE0E-B6B775A86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280" y="5098993"/>
                        <a:ext cx="3548063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02D45D26-1913-4EC5-9335-7AB290EE8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52565"/>
              </p:ext>
            </p:extLst>
          </p:nvPr>
        </p:nvGraphicFramePr>
        <p:xfrm>
          <a:off x="6231333" y="5359741"/>
          <a:ext cx="26971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19" imgW="965160" imgH="253800" progId="Equation.DSMT4">
                  <p:embed/>
                </p:oleObj>
              </mc:Choice>
              <mc:Fallback>
                <p:oleObj name="Equation" r:id="rId19" imgW="965160" imgH="2538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4558A63E-361D-4008-9ACA-D79F41BAC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333" y="5359741"/>
                        <a:ext cx="2697163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2569E075-05A0-49CA-A670-9AFA8FE49CBB}"/>
              </a:ext>
            </a:extLst>
          </p:cNvPr>
          <p:cNvSpPr txBox="1"/>
          <p:nvPr/>
        </p:nvSpPr>
        <p:spPr>
          <a:xfrm>
            <a:off x="7579914" y="52874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50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4</Words>
  <Application>Microsoft Office PowerPoint</Application>
  <PresentationFormat>Widescreen</PresentationFormat>
  <Paragraphs>156</Paragraphs>
  <Slides>27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Tema di Office</vt:lpstr>
      <vt:lpstr>Equation</vt:lpstr>
      <vt:lpstr>Corel DESIGNER</vt:lpstr>
      <vt:lpstr>MathType 6.0 Equation</vt:lpstr>
      <vt:lpstr>A small-signal method to calculate the effect of component variations</vt:lpstr>
      <vt:lpstr>Small signal approach to parameter variations</vt:lpstr>
      <vt:lpstr>Method</vt:lpstr>
      <vt:lpstr>Example of parameter change: resistance change</vt:lpstr>
      <vt:lpstr>MOSFET</vt:lpstr>
      <vt:lpstr>MOSFET: strong inversion + saturation</vt:lpstr>
      <vt:lpstr>MOSFET: strong inversion + saturation</vt:lpstr>
      <vt:lpstr>Matched devices</vt:lpstr>
      <vt:lpstr>Matched devices</vt:lpstr>
      <vt:lpstr>Matched Mosfets</vt:lpstr>
      <vt:lpstr>Norton equivalent circuit with dc component</vt:lpstr>
      <vt:lpstr>Presentazione standard di PowerPoint</vt:lpstr>
      <vt:lpstr>Equivalent circuit of the network</vt:lpstr>
      <vt:lpstr>Example</vt:lpstr>
      <vt:lpstr>Use of Pellegrini's cut-insertion theorem for the design of feedback systems</vt:lpstr>
      <vt:lpstr>Presentazione standard di PowerPoint</vt:lpstr>
      <vt:lpstr>Presentazione standard di PowerPoint</vt:lpstr>
      <vt:lpstr>Pellegrini's cut-insertion theorem</vt:lpstr>
      <vt:lpstr>Block diagram corresponding to the cut-insertion schematization </vt:lpstr>
      <vt:lpstr>Problems when using the cut-inserion theorem for design purposes</vt:lpstr>
      <vt:lpstr>Example</vt:lpstr>
      <vt:lpstr>Design of the feedback network</vt:lpstr>
      <vt:lpstr>Real transfer function by means of the cut-inserion theorem</vt:lpstr>
      <vt:lpstr>Cut insertion theorem with modified definition of a</vt:lpstr>
      <vt:lpstr>Cut insertion theorem with modified definition of a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87</cp:revision>
  <dcterms:created xsi:type="dcterms:W3CDTF">2015-02-03T16:10:37Z</dcterms:created>
  <dcterms:modified xsi:type="dcterms:W3CDTF">2020-10-30T19:47:32Z</dcterms:modified>
</cp:coreProperties>
</file>